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457C19" w14:textId="77777777" w:rsidR="00DA07F3" w:rsidRDefault="00DA07F3" w:rsidP="008B14FD">
      <w:pPr>
        <w:ind w:firstLine="708"/>
        <w:jc w:val="center"/>
        <w:rPr>
          <w:i/>
          <w:iCs/>
        </w:rPr>
      </w:pPr>
      <w:r>
        <w:rPr>
          <w:i/>
          <w:iCs/>
        </w:rPr>
        <w:fldChar w:fldCharType="begin"/>
      </w:r>
      <w:r>
        <w:rPr>
          <w:i/>
          <w:iCs/>
        </w:rPr>
        <w:instrText xml:space="preserve"> MACROBUTTON MTEditEquationSection2 </w:instrText>
      </w:r>
      <w:r w:rsidRPr="00B90EDE">
        <w:rPr>
          <w:rStyle w:val="MTEquationSection"/>
        </w:rPr>
        <w:instrText>Equation Chapter 1 Section 1</w:instrText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Eqn \r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Sec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Chap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end"/>
      </w:r>
    </w:p>
    <w:p w14:paraId="05B6D3C1" w14:textId="77777777" w:rsidR="00DA07F3" w:rsidRPr="00AC5367" w:rsidRDefault="00DA07F3" w:rsidP="006C0BA5">
      <w:pPr>
        <w:jc w:val="center"/>
        <w:rPr>
          <w:sz w:val="28"/>
          <w:szCs w:val="28"/>
        </w:rPr>
      </w:pPr>
      <w:proofErr w:type="spellStart"/>
      <w:r w:rsidRPr="00AC5367">
        <w:rPr>
          <w:sz w:val="28"/>
          <w:szCs w:val="28"/>
        </w:rPr>
        <w:t>Ф.А.Амосов</w:t>
      </w:r>
      <w:proofErr w:type="spellEnd"/>
      <w:r w:rsidRPr="00AC5367">
        <w:rPr>
          <w:rStyle w:val="a5"/>
          <w:sz w:val="28"/>
          <w:szCs w:val="28"/>
        </w:rPr>
        <w:footnoteReference w:id="1"/>
      </w:r>
    </w:p>
    <w:p w14:paraId="51E65294" w14:textId="77777777" w:rsidR="00DA07F3" w:rsidRPr="00AC5367" w:rsidRDefault="00DA07F3" w:rsidP="006C0BA5">
      <w:pPr>
        <w:jc w:val="center"/>
        <w:rPr>
          <w:i/>
          <w:iCs/>
          <w:sz w:val="12"/>
          <w:szCs w:val="12"/>
        </w:rPr>
      </w:pPr>
    </w:p>
    <w:p w14:paraId="0BFACBD7" w14:textId="77777777" w:rsidR="00DA07F3" w:rsidRPr="00AD1211" w:rsidRDefault="00DA07F3" w:rsidP="006C0BA5">
      <w:pPr>
        <w:jc w:val="center"/>
      </w:pPr>
      <w:r w:rsidRPr="00AC5367">
        <w:rPr>
          <w:sz w:val="22"/>
          <w:szCs w:val="22"/>
        </w:rPr>
        <w:t>Санкт-Петербургский государственный университет</w:t>
      </w:r>
    </w:p>
    <w:p w14:paraId="2F6AA2F1" w14:textId="77777777" w:rsidR="00DA07F3" w:rsidRDefault="00DA07F3" w:rsidP="006C0BA5">
      <w:pPr>
        <w:jc w:val="center"/>
      </w:pPr>
    </w:p>
    <w:p w14:paraId="28F9B4FE" w14:textId="77777777" w:rsidR="00DA07F3" w:rsidRDefault="00DA07F3" w:rsidP="006C0BA5">
      <w:pPr>
        <w:jc w:val="center"/>
      </w:pPr>
    </w:p>
    <w:p w14:paraId="0EA14C05" w14:textId="77777777" w:rsidR="00DA07F3" w:rsidRDefault="00DA07F3" w:rsidP="005357CF">
      <w:pPr>
        <w:pStyle w:val="1"/>
        <w:jc w:val="center"/>
      </w:pPr>
      <w:r>
        <w:t xml:space="preserve">Анализ кинематики звезд каталога </w:t>
      </w:r>
      <w:r>
        <w:rPr>
          <w:lang w:val="en-US"/>
        </w:rPr>
        <w:t>GAIA</w:t>
      </w:r>
    </w:p>
    <w:p w14:paraId="5CEE03D4" w14:textId="77777777" w:rsidR="00DA07F3" w:rsidRDefault="00DA07F3" w:rsidP="006A0FFA">
      <w:pPr>
        <w:pStyle w:val="1"/>
      </w:pPr>
    </w:p>
    <w:p w14:paraId="3215B5B5" w14:textId="77777777" w:rsidR="00DA07F3" w:rsidRDefault="00DA07F3" w:rsidP="006A0FFA"/>
    <w:p w14:paraId="05E8A47E" w14:textId="77777777" w:rsidR="00DA07F3" w:rsidRPr="006A0FFA" w:rsidRDefault="00DA07F3" w:rsidP="006A0FFA">
      <w:pPr>
        <w:pStyle w:val="1"/>
        <w:jc w:val="center"/>
      </w:pPr>
      <w:r>
        <w:t xml:space="preserve">Часть </w:t>
      </w:r>
      <w:r>
        <w:rPr>
          <w:lang w:val="en-US"/>
        </w:rPr>
        <w:t>I</w:t>
      </w:r>
    </w:p>
    <w:p w14:paraId="48FB310B" w14:textId="77777777" w:rsidR="00DA07F3" w:rsidRPr="006A0FFA" w:rsidRDefault="00DA07F3" w:rsidP="006A0FFA">
      <w:pPr>
        <w:jc w:val="center"/>
        <w:rPr>
          <w:sz w:val="32"/>
          <w:szCs w:val="32"/>
        </w:rPr>
      </w:pPr>
    </w:p>
    <w:p w14:paraId="67954078" w14:textId="77777777" w:rsidR="00DA07F3" w:rsidRPr="00BB784B" w:rsidRDefault="00DA07F3" w:rsidP="006A0FFA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  <w:r>
        <w:rPr>
          <w:rFonts w:ascii="Arial" w:hAnsi="Arial" w:cs="Arial"/>
          <w:b/>
          <w:bCs/>
          <w:i/>
          <w:iCs/>
          <w:sz w:val="32"/>
          <w:szCs w:val="32"/>
        </w:rPr>
        <w:t>Введение</w:t>
      </w:r>
      <w:r w:rsidRPr="003165AE">
        <w:rPr>
          <w:rFonts w:ascii="Arial" w:hAnsi="Arial" w:cs="Arial"/>
          <w:b/>
          <w:bCs/>
          <w:i/>
          <w:iCs/>
          <w:sz w:val="32"/>
          <w:szCs w:val="32"/>
        </w:rPr>
        <w:t xml:space="preserve">. Описание каталогов </w:t>
      </w:r>
      <w:r w:rsidRPr="003165AE">
        <w:rPr>
          <w:rFonts w:ascii="Arial" w:hAnsi="Arial" w:cs="Arial"/>
          <w:b/>
          <w:bCs/>
          <w:i/>
          <w:iCs/>
          <w:sz w:val="32"/>
          <w:szCs w:val="32"/>
          <w:lang w:val="en-US"/>
        </w:rPr>
        <w:t>GAIA</w:t>
      </w:r>
    </w:p>
    <w:p w14:paraId="63D734C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</w:rPr>
      </w:pPr>
      <w:r w:rsidRPr="00BB784B">
        <w:rPr>
          <w:rFonts w:ascii="Arial" w:hAnsi="Arial" w:cs="Arial"/>
          <w:b/>
          <w:bCs/>
          <w:i/>
          <w:iCs/>
          <w:lang w:val="en-US"/>
        </w:rPr>
        <w:t>TGAS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DR</w:t>
      </w:r>
      <w:r w:rsidRPr="00BB784B">
        <w:rPr>
          <w:rFonts w:ascii="Arial" w:hAnsi="Arial" w:cs="Arial"/>
          <w:b/>
          <w:bCs/>
          <w:i/>
          <w:iCs/>
        </w:rPr>
        <w:t>2+</w:t>
      </w:r>
      <w:r w:rsidRPr="00BB784B">
        <w:rPr>
          <w:rFonts w:ascii="Arial" w:hAnsi="Arial" w:cs="Arial"/>
          <w:b/>
          <w:bCs/>
          <w:i/>
          <w:iCs/>
          <w:lang w:val="en-US"/>
        </w:rPr>
        <w:t>RV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EDR</w:t>
      </w:r>
      <w:r w:rsidRPr="00BB784B">
        <w:rPr>
          <w:rFonts w:ascii="Arial" w:hAnsi="Arial" w:cs="Arial"/>
          <w:b/>
          <w:bCs/>
          <w:i/>
          <w:iCs/>
        </w:rPr>
        <w:t>3</w:t>
      </w:r>
    </w:p>
    <w:p w14:paraId="520F9EF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</w:p>
    <w:p w14:paraId="3C513A53" w14:textId="2FBD0DA4" w:rsidR="00DA07F3" w:rsidRDefault="00DA07F3" w:rsidP="006A0FFA">
      <w:pPr>
        <w:ind w:firstLine="426"/>
        <w:jc w:val="both"/>
      </w:pPr>
      <w:r>
        <w:t xml:space="preserve">Миссия </w:t>
      </w:r>
      <w:r>
        <w:rPr>
          <w:lang w:val="en-US"/>
        </w:rPr>
        <w:t>GAIA</w:t>
      </w:r>
      <w:r>
        <w:t xml:space="preserve"> находится сейчас в активной стадии проведения космического эксперимента. Финальный каталог 3 версии ожидается не ранее 2022</w:t>
      </w:r>
      <w:r>
        <w:tab/>
        <w:t xml:space="preserve"> года, но уже вышли </w:t>
      </w:r>
      <w:r w:rsidR="008B14FD">
        <w:t>три</w:t>
      </w:r>
      <w:r>
        <w:t xml:space="preserve"> предварительных версии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1 </w:t>
      </w:r>
      <w:r>
        <w:t>в 2016 г</w:t>
      </w:r>
      <w:r w:rsidR="004132A4">
        <w:t>.</w:t>
      </w:r>
      <w:r>
        <w:t xml:space="preserve">,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2 </w:t>
      </w:r>
      <w:r>
        <w:t xml:space="preserve">в апреле 2018 г. и </w:t>
      </w:r>
      <w:r>
        <w:rPr>
          <w:lang w:val="en-US"/>
        </w:rPr>
        <w:t>GAIA</w:t>
      </w:r>
      <w:r w:rsidRPr="007B2868">
        <w:t xml:space="preserve"> </w:t>
      </w:r>
      <w:r>
        <w:rPr>
          <w:lang w:val="en-US"/>
        </w:rPr>
        <w:t>EDR</w:t>
      </w:r>
      <w:r w:rsidRPr="007B2868">
        <w:t xml:space="preserve">3 </w:t>
      </w:r>
      <w:r>
        <w:t xml:space="preserve">в декабре 2020 г. </w:t>
      </w:r>
      <w:r w:rsidRPr="006C0BA5">
        <w:t>(</w:t>
      </w:r>
      <w:r>
        <w:rPr>
          <w:lang w:val="en-US"/>
        </w:rPr>
        <w:t>GAIA</w:t>
      </w:r>
      <w:r w:rsidRPr="006C0BA5">
        <w:t>, 2018)</w:t>
      </w:r>
      <w:r w:rsidRPr="0069587B">
        <w:t xml:space="preserve">. </w:t>
      </w:r>
      <w:r>
        <w:t xml:space="preserve">Последняя версия, основанная на 22 месяцах наблюдений, уже содержит данные о </w:t>
      </w:r>
      <w:r w:rsidRPr="007B2868">
        <w:t>1</w:t>
      </w:r>
      <w:r>
        <w:t xml:space="preserve"> </w:t>
      </w:r>
      <w:r w:rsidRPr="007B2868">
        <w:t>467</w:t>
      </w:r>
      <w:r>
        <w:t xml:space="preserve"> </w:t>
      </w:r>
      <w:r w:rsidRPr="007B2868">
        <w:t>744</w:t>
      </w:r>
      <w:r>
        <w:t xml:space="preserve"> </w:t>
      </w:r>
      <w:r w:rsidRPr="007B2868">
        <w:t>818</w:t>
      </w:r>
      <w:r w:rsidRPr="00850EC4">
        <w:t xml:space="preserve"> </w:t>
      </w:r>
      <w:r>
        <w:t>звездах с 5-ю определенными параметрами (три пространственных координаты и два собственных движения). Точность определения параллакса оценивается примерно в 0.1</w:t>
      </w:r>
      <w:r>
        <w:rPr>
          <w:lang w:val="en-US"/>
        </w:rPr>
        <w:t> </w:t>
      </w:r>
      <w:proofErr w:type="spellStart"/>
      <w:r>
        <w:rPr>
          <w:i/>
          <w:iCs/>
        </w:rPr>
        <w:t>мсд</w:t>
      </w:r>
      <w:proofErr w:type="spellEnd"/>
      <w:r>
        <w:rPr>
          <w:i/>
          <w:iCs/>
        </w:rPr>
        <w:t xml:space="preserve"> </w:t>
      </w:r>
      <w:r w:rsidRPr="00C74F23">
        <w:t>(</w:t>
      </w:r>
      <w:r>
        <w:rPr>
          <w:i/>
          <w:iCs/>
        </w:rPr>
        <w:t>миллисекунд дуги</w:t>
      </w:r>
      <w:r w:rsidRPr="00850EC4">
        <w:t>)</w:t>
      </w:r>
      <w:r w:rsidRPr="007E6160">
        <w:t xml:space="preserve">. </w:t>
      </w:r>
      <w:r>
        <w:t xml:space="preserve">Фотометрические характеристики звезд даны в собственной системе </w:t>
      </w:r>
      <w:r w:rsidRPr="00121D16">
        <w:rPr>
          <w:i/>
          <w:iCs/>
          <w:lang w:val="en-US"/>
        </w:rPr>
        <w:t>G</w:t>
      </w:r>
      <w:r>
        <w:t xml:space="preserve">, и каталог практически полный в диапазоне от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2</w:t>
      </w:r>
      <w:r w:rsidRPr="007E6160">
        <w:rPr>
          <w:i/>
          <w:iCs/>
          <w:vertAlign w:val="superscript"/>
          <w:lang w:val="en-US"/>
        </w:rPr>
        <w:t>m</w:t>
      </w:r>
      <w:r w:rsidRPr="007E6160">
        <w:t xml:space="preserve"> </w:t>
      </w:r>
      <w:r>
        <w:t xml:space="preserve">до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</w:t>
      </w:r>
      <w:r w:rsidRPr="00121D16">
        <w:t>7</w:t>
      </w:r>
      <w:r w:rsidRPr="007E6160">
        <w:rPr>
          <w:i/>
          <w:iCs/>
          <w:vertAlign w:val="superscript"/>
          <w:lang w:val="en-US"/>
        </w:rPr>
        <w:t>m</w:t>
      </w:r>
      <w:r>
        <w:t>.</w:t>
      </w:r>
      <w:r w:rsidR="004132A4">
        <w:t xml:space="preserve"> Количественные характеристики наполнения каталогов представлены в таблицах </w:t>
      </w:r>
      <w:proofErr w:type="gramStart"/>
      <w:r w:rsidR="004132A4" w:rsidRPr="004132A4">
        <w:t>1.1.1-1.1.3</w:t>
      </w:r>
      <w:proofErr w:type="gramEnd"/>
      <w:r w:rsidR="004132A4" w:rsidRPr="004132A4">
        <w:t xml:space="preserve">. </w:t>
      </w:r>
      <w:r w:rsidR="004132A4">
        <w:t xml:space="preserve">Отметим, что подкаталог </w:t>
      </w:r>
      <w:r w:rsidR="004132A4">
        <w:rPr>
          <w:lang w:val="en-US"/>
        </w:rPr>
        <w:t>TGAS</w:t>
      </w:r>
      <w:r w:rsidR="004132A4">
        <w:t xml:space="preserve"> (</w:t>
      </w:r>
      <w:r w:rsidR="004132A4">
        <w:rPr>
          <w:lang w:val="en-US"/>
        </w:rPr>
        <w:t>GAIA</w:t>
      </w:r>
      <w:r w:rsidR="004132A4" w:rsidRPr="004132A4">
        <w:t xml:space="preserve"> </w:t>
      </w:r>
      <w:r w:rsidR="004132A4">
        <w:rPr>
          <w:lang w:val="en-US"/>
        </w:rPr>
        <w:t>DR</w:t>
      </w:r>
      <w:r w:rsidR="004132A4" w:rsidRPr="004132A4">
        <w:t xml:space="preserve"> 1</w:t>
      </w:r>
      <w:r w:rsidR="004132A4">
        <w:t>)</w:t>
      </w:r>
      <w:r w:rsidR="004132A4" w:rsidRPr="004132A4">
        <w:t xml:space="preserve"> </w:t>
      </w:r>
      <w:r w:rsidR="004132A4">
        <w:t xml:space="preserve">содержит информацию о связях с каталогами </w:t>
      </w:r>
      <w:proofErr w:type="spellStart"/>
      <w:r w:rsidR="004132A4">
        <w:rPr>
          <w:lang w:val="en-US"/>
        </w:rPr>
        <w:t>Hipparcos</w:t>
      </w:r>
      <w:proofErr w:type="spellEnd"/>
      <w:r w:rsidR="004132A4" w:rsidRPr="004132A4">
        <w:t xml:space="preserve"> </w:t>
      </w:r>
      <w:r w:rsidR="004132A4">
        <w:t xml:space="preserve">и </w:t>
      </w:r>
      <w:r w:rsidR="004132A4">
        <w:rPr>
          <w:lang w:val="en-US"/>
        </w:rPr>
        <w:t>Tycho</w:t>
      </w:r>
      <w:r w:rsidR="004132A4" w:rsidRPr="004132A4">
        <w:t>-2</w:t>
      </w:r>
      <w:r w:rsidR="004132A4">
        <w:t xml:space="preserve">. Это дает возможность проанализировать их отличие от каталогов </w:t>
      </w:r>
      <w:r w:rsidR="004132A4">
        <w:rPr>
          <w:lang w:val="en-US"/>
        </w:rPr>
        <w:t>GAIA</w:t>
      </w:r>
      <w:r w:rsidR="004132A4" w:rsidRPr="004132A4">
        <w:t>.</w:t>
      </w:r>
      <w:r w:rsidR="003B6D7B">
        <w:t xml:space="preserve"> Сравнение с каталогом </w:t>
      </w:r>
      <w:proofErr w:type="spellStart"/>
      <w:r w:rsidR="003B6D7B">
        <w:rPr>
          <w:lang w:val="en-US"/>
        </w:rPr>
        <w:t>Hipparcos</w:t>
      </w:r>
      <w:proofErr w:type="spellEnd"/>
      <w:r w:rsidR="00D655AA">
        <w:t xml:space="preserve"> </w:t>
      </w:r>
      <w:r w:rsidR="003B6D7B">
        <w:t>снижает у</w:t>
      </w:r>
      <w:r w:rsidR="00D655AA">
        <w:t>веренность в особой точности</w:t>
      </w:r>
      <w:r w:rsidR="003B6D7B">
        <w:t xml:space="preserve"> параллаксов</w:t>
      </w:r>
      <w:r w:rsidR="003B6D7B" w:rsidRPr="003B6D7B">
        <w:t xml:space="preserve"> </w:t>
      </w:r>
      <w:r w:rsidR="003B6D7B">
        <w:rPr>
          <w:lang w:val="en-US"/>
        </w:rPr>
        <w:t>GAIA</w:t>
      </w:r>
      <w:r w:rsidR="00D655AA">
        <w:t>.</w:t>
      </w:r>
      <w:r w:rsidR="0097565F">
        <w:t xml:space="preserve"> В</w:t>
      </w:r>
      <w:r w:rsidR="0097565F">
        <w:t xml:space="preserve"> таблице </w:t>
      </w:r>
      <w:r w:rsidR="0097565F" w:rsidRPr="003165AE">
        <w:t xml:space="preserve">1.2 </w:t>
      </w:r>
      <w:r w:rsidR="0097565F">
        <w:t xml:space="preserve">представлены звезды с самой большой разностью параллаксов в </w:t>
      </w:r>
      <w:r w:rsidR="0097565F">
        <w:rPr>
          <w:lang w:val="en-US"/>
        </w:rPr>
        <w:t>TGAS</w:t>
      </w:r>
      <w:r w:rsidR="0097565F" w:rsidRPr="004132A4">
        <w:t xml:space="preserve"> </w:t>
      </w:r>
      <w:r w:rsidR="0097565F">
        <w:t xml:space="preserve">и </w:t>
      </w:r>
      <w:proofErr w:type="spellStart"/>
      <w:r w:rsidR="0097565F">
        <w:rPr>
          <w:lang w:val="en-US"/>
        </w:rPr>
        <w:t>Hipparcos</w:t>
      </w:r>
      <w:proofErr w:type="spellEnd"/>
      <w:r w:rsidR="0097565F">
        <w:t xml:space="preserve"> (Амосов, Цветков</w:t>
      </w:r>
      <w:r w:rsidR="0097565F" w:rsidRPr="003165AE">
        <w:t>,</w:t>
      </w:r>
      <w:r w:rsidR="0097565F">
        <w:t xml:space="preserve"> </w:t>
      </w:r>
      <w:r w:rsidR="0097565F" w:rsidRPr="003165AE">
        <w:t>2018</w:t>
      </w:r>
      <w:r w:rsidR="0097565F">
        <w:t>)</w:t>
      </w:r>
      <w:r w:rsidR="00280535" w:rsidRPr="00280535">
        <w:t>.</w:t>
      </w:r>
      <w:r w:rsidR="0097565F">
        <w:t xml:space="preserve"> </w:t>
      </w:r>
      <w:r w:rsidR="00280535">
        <w:t xml:space="preserve">В ней мы </w:t>
      </w:r>
      <w:r w:rsidR="0097565F">
        <w:t xml:space="preserve">видим </w:t>
      </w:r>
      <w:r w:rsidR="00D655AA">
        <w:t>существенные отличия</w:t>
      </w:r>
      <w:r w:rsidR="0097565F" w:rsidRPr="0097565F">
        <w:t xml:space="preserve"> </w:t>
      </w:r>
      <w:r w:rsidR="0097565F">
        <w:t>в параллаксах</w:t>
      </w:r>
      <w:r w:rsidR="00D655AA">
        <w:t xml:space="preserve">, превышающие во много раз </w:t>
      </w:r>
      <m:oMath>
        <m:r>
          <w:rPr>
            <w:rFonts w:ascii="Cambria Math" w:hAnsi="Cambria Math"/>
          </w:rPr>
          <m:t>σ</m:t>
        </m:r>
      </m:oMath>
      <w:r w:rsidR="00280535">
        <w:t>.</w:t>
      </w:r>
    </w:p>
    <w:p w14:paraId="1A5664BC" w14:textId="7F633D36" w:rsidR="002973F9" w:rsidRDefault="002973F9" w:rsidP="006A0FFA">
      <w:pPr>
        <w:ind w:firstLine="426"/>
        <w:jc w:val="both"/>
      </w:pPr>
    </w:p>
    <w:p w14:paraId="39103DD7" w14:textId="77777777" w:rsidR="002973F9" w:rsidRPr="003165AE" w:rsidRDefault="002973F9" w:rsidP="002973F9">
      <w:pPr>
        <w:rPr>
          <w:i/>
          <w:iCs/>
        </w:rPr>
      </w:pPr>
      <w:commentRangeStart w:id="0"/>
      <w:commentRangeStart w:id="1"/>
      <w:r w:rsidRPr="0070747F">
        <w:rPr>
          <w:b/>
          <w:bCs/>
        </w:rPr>
        <w:t>Таблица 1.1.1</w:t>
      </w:r>
      <w:commentRangeEnd w:id="0"/>
      <w:r w:rsidRPr="0070747F">
        <w:rPr>
          <w:rStyle w:val="af"/>
          <w:b/>
          <w:bCs/>
        </w:rPr>
        <w:commentReference w:id="0"/>
      </w:r>
      <w:commentRangeEnd w:id="1"/>
      <w:r>
        <w:rPr>
          <w:rStyle w:val="af"/>
        </w:rPr>
        <w:commentReference w:id="1"/>
      </w:r>
      <w:r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1 и подкаталога </w:t>
      </w:r>
      <w:r w:rsidRPr="0070747F">
        <w:rPr>
          <w:i/>
          <w:iCs/>
          <w:lang w:val="en-US"/>
        </w:rPr>
        <w:t>TGA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09"/>
        <w:gridCol w:w="3590"/>
      </w:tblGrid>
      <w:tr w:rsidR="002973F9" w:rsidRPr="005066E0" w14:paraId="74C4A2F5" w14:textId="77777777" w:rsidTr="0000500F">
        <w:trPr>
          <w:jc w:val="center"/>
        </w:trPr>
        <w:tc>
          <w:tcPr>
            <w:tcW w:w="3209" w:type="dxa"/>
            <w:vAlign w:val="center"/>
          </w:tcPr>
          <w:p w14:paraId="3F213985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590" w:type="dxa"/>
            <w:vAlign w:val="center"/>
          </w:tcPr>
          <w:p w14:paraId="78A88A0A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1,142,679,769</w:t>
            </w:r>
          </w:p>
        </w:tc>
      </w:tr>
      <w:tr w:rsidR="002973F9" w:rsidRPr="005066E0" w14:paraId="35DDFB79" w14:textId="77777777" w:rsidTr="0000500F">
        <w:trPr>
          <w:jc w:val="center"/>
        </w:trPr>
        <w:tc>
          <w:tcPr>
            <w:tcW w:w="3209" w:type="dxa"/>
            <w:vAlign w:val="center"/>
          </w:tcPr>
          <w:p w14:paraId="36AC7EA0" w14:textId="77777777" w:rsidR="002973F9" w:rsidRPr="0070747F" w:rsidRDefault="002973F9" w:rsidP="0000500F">
            <w:pPr>
              <w:rPr>
                <w:i/>
                <w:iCs/>
                <w:lang w:val="en-US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Число звезд в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TGAS</w:t>
            </w:r>
          </w:p>
        </w:tc>
        <w:tc>
          <w:tcPr>
            <w:tcW w:w="3590" w:type="dxa"/>
            <w:vAlign w:val="center"/>
          </w:tcPr>
          <w:p w14:paraId="12829014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2,057,050</w:t>
            </w:r>
          </w:p>
        </w:tc>
      </w:tr>
      <w:tr w:rsidR="002973F9" w:rsidRPr="005066E0" w14:paraId="405755A5" w14:textId="77777777" w:rsidTr="0000500F">
        <w:trPr>
          <w:jc w:val="center"/>
        </w:trPr>
        <w:tc>
          <w:tcPr>
            <w:tcW w:w="3209" w:type="dxa"/>
            <w:vAlign w:val="center"/>
          </w:tcPr>
          <w:p w14:paraId="2005313E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- из них 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Hipparcos</w:t>
            </w:r>
            <w:proofErr w:type="spellEnd"/>
          </w:p>
        </w:tc>
        <w:tc>
          <w:tcPr>
            <w:tcW w:w="3590" w:type="dxa"/>
            <w:vAlign w:val="center"/>
          </w:tcPr>
          <w:p w14:paraId="023EDAAA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93,635</w:t>
            </w:r>
          </w:p>
        </w:tc>
      </w:tr>
      <w:tr w:rsidR="002973F9" w:rsidRPr="005066E0" w14:paraId="0607561E" w14:textId="77777777" w:rsidTr="0000500F">
        <w:trPr>
          <w:jc w:val="center"/>
        </w:trPr>
        <w:tc>
          <w:tcPr>
            <w:tcW w:w="3209" w:type="dxa"/>
            <w:vAlign w:val="center"/>
          </w:tcPr>
          <w:p w14:paraId="717D6306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- из них Tycho-2</w:t>
            </w:r>
          </w:p>
        </w:tc>
        <w:tc>
          <w:tcPr>
            <w:tcW w:w="3590" w:type="dxa"/>
            <w:vAlign w:val="center"/>
          </w:tcPr>
          <w:p w14:paraId="724CC3FB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963,415</w:t>
            </w:r>
          </w:p>
        </w:tc>
      </w:tr>
    </w:tbl>
    <w:p w14:paraId="627F7FF5" w14:textId="77777777" w:rsidR="002973F9" w:rsidRPr="0070747F" w:rsidRDefault="002973F9" w:rsidP="002973F9">
      <w:pPr>
        <w:rPr>
          <w:lang w:val="en-US"/>
        </w:rPr>
      </w:pPr>
    </w:p>
    <w:p w14:paraId="505CC9A5" w14:textId="77777777" w:rsidR="002973F9" w:rsidRPr="003165AE" w:rsidRDefault="002973F9" w:rsidP="002973F9">
      <w:pPr>
        <w:rPr>
          <w:i/>
          <w:iCs/>
        </w:rPr>
      </w:pPr>
      <w:commentRangeStart w:id="2"/>
      <w:commentRangeStart w:id="3"/>
      <w:r w:rsidRPr="0070747F">
        <w:rPr>
          <w:b/>
          <w:bCs/>
        </w:rPr>
        <w:t>Таблица 1.1.2</w:t>
      </w:r>
      <w:commentRangeEnd w:id="2"/>
      <w:r w:rsidRPr="0070747F">
        <w:rPr>
          <w:rStyle w:val="af"/>
          <w:b/>
          <w:bCs/>
        </w:rPr>
        <w:commentReference w:id="2"/>
      </w:r>
      <w:commentRangeEnd w:id="3"/>
      <w:r>
        <w:rPr>
          <w:rStyle w:val="af"/>
        </w:rPr>
        <w:commentReference w:id="3"/>
      </w:r>
      <w:r w:rsidRPr="0070747F"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и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</w:t>
      </w:r>
      <w:r w:rsidRPr="0070747F">
        <w:rPr>
          <w:i/>
          <w:iCs/>
          <w:lang w:val="en-US"/>
        </w:rPr>
        <w:t>with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RV</w:t>
      </w:r>
    </w:p>
    <w:tbl>
      <w:tblPr>
        <w:tblpPr w:leftFromText="180" w:rightFromText="180" w:vertAnchor="text" w:horzAnchor="page" w:tblpX="3120" w:tblpY="47"/>
        <w:tblW w:w="680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9"/>
        <w:gridCol w:w="3686"/>
      </w:tblGrid>
      <w:tr w:rsidR="002973F9" w14:paraId="6F44A9D2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B0B183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9697A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4ED44507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33DA6C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5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4F21E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331,909,727</w:t>
            </w:r>
          </w:p>
        </w:tc>
      </w:tr>
      <w:tr w:rsidR="002973F9" w14:paraId="7A8D8239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68FA87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5FF6D8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61,009,408</w:t>
            </w:r>
          </w:p>
        </w:tc>
      </w:tr>
      <w:tr w:rsidR="002973F9" w14:paraId="7B9DAC8A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C9C908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32095A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6C5D4B3F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F12B15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70747F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0EB5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24,631</w:t>
            </w:r>
          </w:p>
        </w:tc>
      </w:tr>
      <w:tr w:rsidR="002973F9" w14:paraId="74171341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1CAB11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  <w:lang w:val="en-US"/>
              </w:rPr>
            </w:pPr>
            <w:r w:rsidRPr="0070747F"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Sources with radius and luminosity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DB9C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6,956,778</w:t>
            </w:r>
          </w:p>
        </w:tc>
      </w:tr>
    </w:tbl>
    <w:p w14:paraId="344AA677" w14:textId="77777777" w:rsidR="002973F9" w:rsidRPr="00953268" w:rsidRDefault="002973F9" w:rsidP="002973F9"/>
    <w:p w14:paraId="2EE0F4D4" w14:textId="77777777" w:rsidR="002973F9" w:rsidRDefault="002973F9" w:rsidP="002973F9">
      <w:pPr>
        <w:pStyle w:val="1"/>
        <w:jc w:val="center"/>
      </w:pPr>
    </w:p>
    <w:p w14:paraId="071D3B71" w14:textId="77777777" w:rsidR="002973F9" w:rsidRDefault="002973F9" w:rsidP="002973F9"/>
    <w:p w14:paraId="077E0A0A" w14:textId="77777777" w:rsidR="002973F9" w:rsidRDefault="002973F9" w:rsidP="002973F9"/>
    <w:p w14:paraId="0953C6A7" w14:textId="77777777" w:rsidR="002973F9" w:rsidRPr="0070747F" w:rsidRDefault="002973F9" w:rsidP="002973F9">
      <w:pPr>
        <w:rPr>
          <w:lang w:val="en-US"/>
        </w:rPr>
      </w:pPr>
    </w:p>
    <w:p w14:paraId="6DF89DCD" w14:textId="77777777" w:rsidR="002973F9" w:rsidRPr="004132A4" w:rsidRDefault="002973F9" w:rsidP="002973F9">
      <w:pPr>
        <w:rPr>
          <w:i/>
          <w:iCs/>
        </w:rPr>
      </w:pPr>
      <w:r w:rsidRPr="0070747F">
        <w:rPr>
          <w:b/>
          <w:bCs/>
        </w:rPr>
        <w:t>Таблица 1.1.</w:t>
      </w:r>
      <w:r w:rsidRPr="004132A4">
        <w:rPr>
          <w:b/>
          <w:bCs/>
        </w:rPr>
        <w:t xml:space="preserve">3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>
        <w:rPr>
          <w:i/>
          <w:iCs/>
          <w:lang w:val="en-US"/>
        </w:rPr>
        <w:t>EDR</w:t>
      </w:r>
      <w:r w:rsidRPr="004132A4">
        <w:rPr>
          <w:i/>
          <w:iCs/>
        </w:rPr>
        <w:t xml:space="preserve"> 3</w:t>
      </w:r>
    </w:p>
    <w:tbl>
      <w:tblPr>
        <w:tblW w:w="6804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1"/>
        <w:gridCol w:w="3693"/>
      </w:tblGrid>
      <w:tr w:rsidR="002973F9" w14:paraId="4AC1306A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CAB6F5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D9CE0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811,709,771</w:t>
            </w:r>
          </w:p>
        </w:tc>
      </w:tr>
      <w:tr w:rsidR="002973F9" w14:paraId="6155A8C9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6B3EED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5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5A03E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585,416,709</w:t>
            </w:r>
          </w:p>
        </w:tc>
      </w:tr>
      <w:tr w:rsidR="002973F9" w14:paraId="0C4CD09B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39135E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lastRenderedPageBreak/>
              <w:t>Только с 6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A8C9A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882,328,109</w:t>
            </w:r>
          </w:p>
        </w:tc>
      </w:tr>
      <w:tr w:rsidR="002973F9" w14:paraId="50F5DEB7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EB81FA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E65273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43,964,953</w:t>
            </w:r>
          </w:p>
        </w:tc>
      </w:tr>
      <w:tr w:rsidR="002973F9" w14:paraId="11544742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6E03A0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8DCF3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806,254,432</w:t>
            </w:r>
          </w:p>
        </w:tc>
      </w:tr>
      <w:tr w:rsidR="002973F9" w14:paraId="29A33CD3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3E5843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4132A4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CCDF6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09,831 (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Gaia</w:t>
            </w:r>
            <w:proofErr w:type="spellEnd"/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 DR2)</w:t>
            </w:r>
          </w:p>
        </w:tc>
      </w:tr>
    </w:tbl>
    <w:p w14:paraId="1D30344F" w14:textId="5D537F8F" w:rsidR="002973F9" w:rsidRDefault="002973F9" w:rsidP="006A0FFA">
      <w:pPr>
        <w:ind w:firstLine="426"/>
        <w:jc w:val="both"/>
      </w:pPr>
    </w:p>
    <w:p w14:paraId="67516804" w14:textId="10137B53" w:rsidR="002973F9" w:rsidRDefault="002973F9" w:rsidP="006A0FFA">
      <w:pPr>
        <w:ind w:firstLine="426"/>
        <w:jc w:val="both"/>
      </w:pPr>
    </w:p>
    <w:p w14:paraId="4CF8ECAF" w14:textId="77777777" w:rsidR="002973F9" w:rsidRPr="00244B42" w:rsidRDefault="002973F9" w:rsidP="002973F9">
      <w:pPr>
        <w:pStyle w:val="1"/>
        <w:tabs>
          <w:tab w:val="left" w:pos="3923"/>
        </w:tabs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ED54FC">
        <w:rPr>
          <w:rFonts w:ascii="Times New Roman" w:hAnsi="Times New Roman" w:cs="Times New Roman"/>
          <w:sz w:val="24"/>
          <w:szCs w:val="24"/>
        </w:rPr>
        <w:t>Таблица. 1</w:t>
      </w:r>
      <w:r w:rsidRPr="00244B42">
        <w:rPr>
          <w:rFonts w:ascii="Times New Roman" w:hAnsi="Times New Roman" w:cs="Times New Roman"/>
          <w:sz w:val="24"/>
          <w:szCs w:val="24"/>
        </w:rPr>
        <w:t>.</w:t>
      </w:r>
      <w:r w:rsidRPr="00ED54FC">
        <w:rPr>
          <w:rFonts w:ascii="Times New Roman" w:hAnsi="Times New Roman" w:cs="Times New Roman"/>
          <w:sz w:val="24"/>
          <w:szCs w:val="24"/>
        </w:rPr>
        <w:t>2.</w:t>
      </w:r>
      <w:r w:rsidRPr="00244B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Звезды с самой большой по модулю разностью параллаксов в каталоге </w:t>
      </w:r>
      <w:r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TGAS</w:t>
      </w:r>
    </w:p>
    <w:p w14:paraId="049CDBFF" w14:textId="77777777" w:rsidR="002973F9" w:rsidRDefault="002973F9" w:rsidP="002973F9">
      <w:pPr>
        <w:pStyle w:val="1"/>
        <w:jc w:val="center"/>
        <w:rPr>
          <w:noProof/>
        </w:rPr>
      </w:pPr>
      <w:r>
        <w:rPr>
          <w:noProof/>
        </w:rPr>
        <w:drawing>
          <wp:inline distT="0" distB="0" distL="0" distR="0" wp14:anchorId="10B07572" wp14:editId="5C96458B">
            <wp:extent cx="5837555" cy="4273550"/>
            <wp:effectExtent l="0" t="0" r="0" b="0"/>
            <wp:docPr id="739" name="Рисунок 9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555" cy="42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EDFBD" w14:textId="768A4586" w:rsidR="002973F9" w:rsidRDefault="002973F9" w:rsidP="006A0FFA">
      <w:pPr>
        <w:ind w:firstLine="426"/>
        <w:jc w:val="both"/>
      </w:pPr>
    </w:p>
    <w:p w14:paraId="319A2D27" w14:textId="02C2F43C" w:rsidR="002973F9" w:rsidRDefault="002973F9" w:rsidP="006A0FFA">
      <w:pPr>
        <w:ind w:firstLine="426"/>
        <w:jc w:val="both"/>
      </w:pPr>
    </w:p>
    <w:p w14:paraId="0C2044B8" w14:textId="77777777" w:rsidR="002973F9" w:rsidRPr="004132A4" w:rsidRDefault="002973F9" w:rsidP="006A0FFA">
      <w:pPr>
        <w:ind w:firstLine="426"/>
        <w:jc w:val="both"/>
      </w:pPr>
    </w:p>
    <w:p w14:paraId="4C8C1F8F" w14:textId="6F3ECE19" w:rsidR="00DA07F3" w:rsidRDefault="00DA07F3" w:rsidP="00E714F6">
      <w:pPr>
        <w:ind w:firstLine="426"/>
        <w:jc w:val="both"/>
      </w:pPr>
      <w:r>
        <w:t xml:space="preserve">Особый подкаталог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121D16">
        <w:t>2</w:t>
      </w:r>
      <w:r w:rsidRPr="00234912">
        <w:t xml:space="preserve"> </w:t>
      </w:r>
      <w:r>
        <w:rPr>
          <w:lang w:val="en-US"/>
        </w:rPr>
        <w:t>with</w:t>
      </w:r>
      <w:r w:rsidRPr="00234912">
        <w:t xml:space="preserve"> </w:t>
      </w:r>
      <w:r>
        <w:rPr>
          <w:lang w:val="en-US"/>
        </w:rPr>
        <w:t>RV</w:t>
      </w:r>
      <w:r>
        <w:t xml:space="preserve"> содержит 7 224 631</w:t>
      </w:r>
      <w:r w:rsidRPr="00234912">
        <w:t xml:space="preserve"> </w:t>
      </w:r>
      <w:r>
        <w:t>записи не только о прямом восхождении, склонении и параллаксах, но и обо всех трех компонентах скорости: собственных движениях и лучевых скоростях. Это подмножество представляет особый интерес для звездно-кинематических исследований. Распределение этих звезд по расстоянию</w:t>
      </w:r>
      <w:r w:rsidR="00E714F6" w:rsidRPr="00E714F6">
        <w:t xml:space="preserve"> </w:t>
      </w:r>
      <w:r w:rsidR="00E714F6">
        <w:t>и его точности</w:t>
      </w:r>
      <w:r>
        <w:t xml:space="preserve"> представлено на рис. 1</w:t>
      </w:r>
      <w:r w:rsidRPr="00ED4CE9">
        <w:t>.1</w:t>
      </w:r>
      <w:r w:rsidR="00E714F6">
        <w:t xml:space="preserve">, </w:t>
      </w:r>
      <w:r w:rsidR="00E714F6" w:rsidRPr="00E714F6">
        <w:t xml:space="preserve">1.2 </w:t>
      </w:r>
      <w:r w:rsidR="00E714F6">
        <w:t>и 1</w:t>
      </w:r>
      <w:r w:rsidR="00E714F6" w:rsidRPr="00E714F6">
        <w:t>.3</w:t>
      </w:r>
      <w:r>
        <w:t xml:space="preserve">, по звездной величине </w:t>
      </w:r>
      <w:r w:rsidR="00E714F6">
        <w:t xml:space="preserve">и абсолютной звездной величине в полосе </w:t>
      </w:r>
      <w:r w:rsidR="00E714F6" w:rsidRPr="006315DC">
        <w:rPr>
          <w:i/>
          <w:iCs/>
          <w:lang w:val="en-US"/>
        </w:rPr>
        <w:t>G</w:t>
      </w:r>
      <w:r w:rsidR="00E714F6">
        <w:t xml:space="preserve"> </w:t>
      </w:r>
      <w:r>
        <w:t>на рис. 1.</w:t>
      </w:r>
      <w:r w:rsidR="00E714F6" w:rsidRPr="00E714F6">
        <w:t>4</w:t>
      </w:r>
      <w:r>
        <w:t>.</w:t>
      </w:r>
      <w:r w:rsidR="00E714F6">
        <w:t xml:space="preserve"> и </w:t>
      </w:r>
      <w:r w:rsidR="00E714F6" w:rsidRPr="00E714F6">
        <w:t>1.5</w:t>
      </w:r>
      <w:r w:rsidR="00E714F6">
        <w:t>,</w:t>
      </w:r>
      <w:r w:rsidR="00E714F6" w:rsidRPr="00E714F6">
        <w:t xml:space="preserve"> </w:t>
      </w:r>
      <w:r w:rsidR="00E714F6">
        <w:t xml:space="preserve">и по относительной ошибке лучевых скоростей и собственных движений на рис. </w:t>
      </w:r>
      <w:r w:rsidR="00E714F6" w:rsidRPr="00E714F6">
        <w:t>1.</w:t>
      </w:r>
      <w:r w:rsidR="00E714F6">
        <w:t xml:space="preserve">6 и </w:t>
      </w:r>
      <w:r w:rsidR="00E714F6" w:rsidRPr="00E714F6">
        <w:t>1.</w:t>
      </w:r>
      <w:r w:rsidR="00E714F6">
        <w:t xml:space="preserve">7. </w:t>
      </w:r>
    </w:p>
    <w:p w14:paraId="577584F3" w14:textId="77777777" w:rsidR="00E714F6" w:rsidRDefault="00E714F6" w:rsidP="00E714F6">
      <w:pPr>
        <w:ind w:firstLine="426"/>
        <w:jc w:val="both"/>
      </w:pPr>
    </w:p>
    <w:p w14:paraId="36A38FA9" w14:textId="77777777" w:rsidR="00DA07F3" w:rsidRPr="00CB7704" w:rsidRDefault="008B14FD" w:rsidP="006A0FFA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4358FFB" wp14:editId="5A4C3929">
            <wp:extent cx="4770755" cy="2922270"/>
            <wp:effectExtent l="0" t="0" r="0" b="0"/>
            <wp:docPr id="746" name="Рисунок 6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292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10A6" w14:textId="77777777" w:rsidR="00DA07F3" w:rsidRPr="006C11B5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1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по расстоянию</w:t>
      </w:r>
    </w:p>
    <w:p w14:paraId="784A8A5E" w14:textId="3C8A1114" w:rsidR="00DA07F3" w:rsidRDefault="00DA07F3" w:rsidP="006A0FFA">
      <w:pPr>
        <w:jc w:val="center"/>
        <w:rPr>
          <w:i/>
          <w:iCs/>
        </w:rPr>
      </w:pPr>
    </w:p>
    <w:p w14:paraId="205A30E2" w14:textId="77777777" w:rsidR="00E714F6" w:rsidRPr="00ED54FC" w:rsidRDefault="00E714F6" w:rsidP="00E714F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705AFDA" wp14:editId="3038400C">
            <wp:extent cx="3876040" cy="2895600"/>
            <wp:effectExtent l="0" t="0" r="0" b="0"/>
            <wp:docPr id="741" name="Рисунок 9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0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217FB" w14:textId="1F71C217" w:rsidR="00E714F6" w:rsidRPr="00047300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2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commentRangeStart w:id="4"/>
      <w:r w:rsidRPr="00E714F6">
        <w:rPr>
          <w:i/>
          <w:iCs/>
          <w:lang w:val="en-US"/>
        </w:rPr>
        <w:t>RV</w:t>
      </w:r>
      <w:commentRangeEnd w:id="4"/>
      <w:r w:rsidR="009248E6" w:rsidRPr="009248E6">
        <w:rPr>
          <w:i/>
          <w:iCs/>
        </w:rPr>
        <w:t xml:space="preserve">. </w:t>
      </w:r>
      <w:r w:rsidR="009248E6">
        <w:rPr>
          <w:i/>
          <w:iCs/>
        </w:rPr>
        <w:t>Видим, что</w:t>
      </w:r>
      <w:r w:rsidR="00280535">
        <w:rPr>
          <w:i/>
          <w:iCs/>
        </w:rPr>
        <w:t xml:space="preserve"> у </w:t>
      </w:r>
      <w:r w:rsidR="00280535">
        <w:rPr>
          <w:i/>
          <w:iCs/>
          <w:lang w:val="en-US"/>
        </w:rPr>
        <w:t>GAIA</w:t>
      </w:r>
      <w:r w:rsidR="009248E6">
        <w:rPr>
          <w:i/>
          <w:iCs/>
        </w:rPr>
        <w:t xml:space="preserve"> точность параллаксов</w:t>
      </w:r>
      <w:r w:rsidR="00280535" w:rsidRPr="00280535">
        <w:rPr>
          <w:i/>
          <w:iCs/>
        </w:rPr>
        <w:t xml:space="preserve"> </w:t>
      </w:r>
      <w:r w:rsidR="00280535">
        <w:rPr>
          <w:i/>
          <w:iCs/>
        </w:rPr>
        <w:t>в среднем</w:t>
      </w:r>
      <w:r w:rsidR="009248E6">
        <w:rPr>
          <w:i/>
          <w:iCs/>
        </w:rPr>
        <w:t xml:space="preserve"> в 20 раз лучше, чем у </w:t>
      </w:r>
      <w:proofErr w:type="spellStart"/>
      <w:r w:rsidR="009248E6">
        <w:rPr>
          <w:i/>
          <w:iCs/>
          <w:lang w:val="en-US"/>
        </w:rPr>
        <w:t>Hipparcos</w:t>
      </w:r>
      <w:proofErr w:type="spellEnd"/>
      <w:r w:rsidR="00280535">
        <w:rPr>
          <w:i/>
          <w:iCs/>
        </w:rPr>
        <w:t xml:space="preserve"> (1 </w:t>
      </w:r>
      <w:r w:rsidR="00280535">
        <w:rPr>
          <w:i/>
          <w:iCs/>
          <w:lang w:val="en-US"/>
        </w:rPr>
        <w:t>mas</w:t>
      </w:r>
      <w:r w:rsidR="00280535">
        <w:rPr>
          <w:i/>
          <w:iCs/>
        </w:rPr>
        <w:t>)</w:t>
      </w:r>
      <w:r w:rsidR="009248E6" w:rsidRPr="009248E6">
        <w:rPr>
          <w:i/>
          <w:iCs/>
        </w:rPr>
        <w:t>.</w:t>
      </w:r>
      <w:r w:rsidR="00AC411E">
        <w:rPr>
          <w:rStyle w:val="af"/>
        </w:rPr>
        <w:commentReference w:id="4"/>
      </w:r>
    </w:p>
    <w:p w14:paraId="2D67314B" w14:textId="6ADAC450" w:rsidR="00AC411E" w:rsidRPr="00047300" w:rsidRDefault="00AC411E" w:rsidP="00E714F6">
      <w:pPr>
        <w:rPr>
          <w:i/>
          <w:iCs/>
        </w:rPr>
      </w:pPr>
    </w:p>
    <w:p w14:paraId="65AA287F" w14:textId="77777777" w:rsidR="00AC411E" w:rsidRPr="00E714F6" w:rsidRDefault="00AC411E" w:rsidP="00E714F6">
      <w:pPr>
        <w:rPr>
          <w:i/>
          <w:iCs/>
        </w:rPr>
      </w:pPr>
    </w:p>
    <w:p w14:paraId="342ED5C5" w14:textId="77777777" w:rsidR="00E714F6" w:rsidRDefault="00E714F6" w:rsidP="00E714F6">
      <w:pPr>
        <w:pStyle w:val="1"/>
        <w:tabs>
          <w:tab w:val="left" w:pos="6209"/>
        </w:tabs>
      </w:pPr>
    </w:p>
    <w:p w14:paraId="03CBBB64" w14:textId="77777777" w:rsidR="00E714F6" w:rsidRPr="00ED54FC" w:rsidRDefault="00E714F6" w:rsidP="00E714F6">
      <w:pPr>
        <w:jc w:val="center"/>
      </w:pPr>
      <w:r>
        <w:rPr>
          <w:noProof/>
        </w:rPr>
        <w:drawing>
          <wp:inline distT="0" distB="0" distL="0" distR="0" wp14:anchorId="78FDDDF4" wp14:editId="3E38D26D">
            <wp:extent cx="3922395" cy="2941955"/>
            <wp:effectExtent l="0" t="0" r="0" b="0"/>
            <wp:docPr id="740" name="Рисунок 9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1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39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0901E" w14:textId="4C8132DB" w:rsidR="00E714F6" w:rsidRPr="0070747F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3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commentRangeStart w:id="5"/>
      <w:r w:rsidRPr="00E714F6">
        <w:rPr>
          <w:i/>
          <w:iCs/>
          <w:lang w:val="en-US"/>
        </w:rPr>
        <w:t>RV</w:t>
      </w:r>
      <w:commentRangeEnd w:id="5"/>
      <w:r w:rsidR="00047300">
        <w:rPr>
          <w:rStyle w:val="af"/>
        </w:rPr>
        <w:commentReference w:id="5"/>
      </w:r>
    </w:p>
    <w:p w14:paraId="1388E403" w14:textId="77777777" w:rsidR="00E714F6" w:rsidRPr="00E714F6" w:rsidRDefault="00E714F6" w:rsidP="00E714F6">
      <w:pPr>
        <w:rPr>
          <w:i/>
          <w:iCs/>
        </w:rPr>
      </w:pPr>
    </w:p>
    <w:p w14:paraId="17BE0B5A" w14:textId="70C6426D" w:rsidR="00E714F6" w:rsidRDefault="00E714F6" w:rsidP="006A0FFA">
      <w:pPr>
        <w:jc w:val="center"/>
        <w:rPr>
          <w:i/>
          <w:iCs/>
        </w:rPr>
      </w:pPr>
    </w:p>
    <w:p w14:paraId="00EF3B6C" w14:textId="74C76065" w:rsidR="00E714F6" w:rsidRDefault="00E714F6" w:rsidP="006A0FFA">
      <w:pPr>
        <w:jc w:val="center"/>
        <w:rPr>
          <w:i/>
          <w:iCs/>
        </w:rPr>
      </w:pPr>
    </w:p>
    <w:p w14:paraId="1FC9EB72" w14:textId="77777777" w:rsidR="00E714F6" w:rsidRPr="006C11B5" w:rsidRDefault="00E714F6" w:rsidP="006A0FFA">
      <w:pPr>
        <w:jc w:val="center"/>
        <w:rPr>
          <w:i/>
          <w:iCs/>
        </w:rPr>
      </w:pPr>
    </w:p>
    <w:p w14:paraId="5EAB1EB9" w14:textId="77777777" w:rsidR="00DA07F3" w:rsidRPr="00A22BC6" w:rsidRDefault="008B14FD" w:rsidP="006A0FF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F360B6" wp14:editId="05FB8DB0">
            <wp:extent cx="4929505" cy="3154045"/>
            <wp:effectExtent l="0" t="0" r="0" b="0"/>
            <wp:docPr id="745" name="Рисунок 6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3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315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692AB" w14:textId="7AE7A3BF" w:rsidR="00DA07F3" w:rsidRPr="0070747F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</w:t>
      </w:r>
      <w:r w:rsidR="00E714F6" w:rsidRPr="00E714F6">
        <w:rPr>
          <w:b/>
          <w:bCs/>
        </w:rPr>
        <w:t>4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</w:t>
      </w:r>
      <w:r>
        <w:rPr>
          <w:i/>
          <w:iCs/>
        </w:rPr>
        <w:t xml:space="preserve">по звездной величине </w:t>
      </w:r>
      <w:r>
        <w:rPr>
          <w:i/>
          <w:iCs/>
          <w:lang w:val="en-US"/>
        </w:rPr>
        <w:t>G</w:t>
      </w:r>
    </w:p>
    <w:p w14:paraId="2381C7AE" w14:textId="44D62A43" w:rsidR="00E714F6" w:rsidRPr="0070747F" w:rsidRDefault="00E714F6" w:rsidP="006A0FFA">
      <w:pPr>
        <w:jc w:val="center"/>
        <w:rPr>
          <w:i/>
          <w:iCs/>
        </w:rPr>
      </w:pPr>
    </w:p>
    <w:p w14:paraId="597F0C33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004A806C" wp14:editId="452D4E54">
            <wp:extent cx="3326130" cy="2498090"/>
            <wp:effectExtent l="0" t="0" r="0" b="0"/>
            <wp:docPr id="742" name="Рисунок 9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9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3D68B" w14:textId="744C2936" w:rsidR="00E714F6" w:rsidRPr="005A5127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5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звездной величины в полосе </w:t>
      </w:r>
      <w:r w:rsidRPr="00E714F6">
        <w:rPr>
          <w:i/>
          <w:iCs/>
          <w:lang w:val="en-US"/>
        </w:rPr>
        <w:t>G</w:t>
      </w:r>
      <w:r w:rsidRPr="00E714F6">
        <w:rPr>
          <w:i/>
          <w:iCs/>
        </w:rPr>
        <w:t xml:space="preserve">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  <w:r w:rsidR="00F47335" w:rsidRPr="00F47335">
        <w:rPr>
          <w:i/>
          <w:iCs/>
        </w:rPr>
        <w:t xml:space="preserve">. </w:t>
      </w:r>
      <w:r w:rsidR="00F47335">
        <w:rPr>
          <w:i/>
          <w:iCs/>
        </w:rPr>
        <w:t xml:space="preserve">Наличие расстояний </w:t>
      </w:r>
      <w:r w:rsidR="005A5127">
        <w:rPr>
          <w:i/>
          <w:iCs/>
        </w:rPr>
        <w:t xml:space="preserve">и звездной величины в полосе </w:t>
      </w:r>
      <w:r w:rsidR="005A5127">
        <w:rPr>
          <w:i/>
          <w:iCs/>
          <w:lang w:val="en-US"/>
        </w:rPr>
        <w:t>G</w:t>
      </w:r>
      <w:r w:rsidR="005A5127">
        <w:rPr>
          <w:i/>
          <w:iCs/>
        </w:rPr>
        <w:t xml:space="preserve"> позволяет ее рассчитать. На гистограмме отчетливо видны гиганты и звезды главной последовательности.</w:t>
      </w:r>
    </w:p>
    <w:p w14:paraId="67203430" w14:textId="77777777" w:rsidR="00E714F6" w:rsidRPr="00E714F6" w:rsidRDefault="00E714F6" w:rsidP="006A0FFA">
      <w:pPr>
        <w:jc w:val="center"/>
        <w:rPr>
          <w:i/>
          <w:iCs/>
        </w:rPr>
      </w:pPr>
    </w:p>
    <w:p w14:paraId="1D2A9DEE" w14:textId="06F96332" w:rsidR="00E714F6" w:rsidRPr="00E714F6" w:rsidRDefault="00E714F6" w:rsidP="006A0FFA">
      <w:pPr>
        <w:jc w:val="center"/>
        <w:rPr>
          <w:i/>
          <w:iCs/>
        </w:rPr>
      </w:pPr>
    </w:p>
    <w:p w14:paraId="63F4E0C7" w14:textId="4B67A070" w:rsidR="00E714F6" w:rsidRPr="00E714F6" w:rsidRDefault="00E714F6" w:rsidP="00E714F6">
      <w:pPr>
        <w:pStyle w:val="1"/>
        <w:jc w:val="center"/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60CE84C" wp14:editId="78387E41">
            <wp:extent cx="3505200" cy="2630805"/>
            <wp:effectExtent l="0" t="0" r="0" b="0"/>
            <wp:docPr id="744" name="Рисунок 9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  <w:r w:rsidRPr="00BB784B">
        <w:rPr>
          <w:rFonts w:ascii="Times New Roman" w:hAnsi="Times New Roman" w:cs="Times New Roman"/>
          <w:kern w:val="0"/>
          <w:sz w:val="24"/>
          <w:szCs w:val="24"/>
        </w:rPr>
        <w:t>Рис. 1.</w:t>
      </w:r>
      <w:r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BB784B">
        <w:rPr>
          <w:rFonts w:ascii="Times New Roman" w:hAnsi="Times New Roman" w:cs="Times New Roman"/>
          <w:b w:val="0"/>
          <w:bCs w:val="0"/>
          <w:kern w:val="0"/>
          <w:sz w:val="24"/>
          <w:szCs w:val="24"/>
        </w:rPr>
        <w:t xml:space="preserve">. </w:t>
      </w:r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Распределение относительной ошибки лучевых скоростей звезд каталога GAIA DR2 </w:t>
      </w:r>
      <w:proofErr w:type="spellStart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>with</w:t>
      </w:r>
      <w:proofErr w:type="spellEnd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 RV</w:t>
      </w:r>
    </w:p>
    <w:p w14:paraId="44601426" w14:textId="77777777" w:rsidR="00E714F6" w:rsidRPr="00CF40BA" w:rsidRDefault="00E714F6" w:rsidP="00E714F6"/>
    <w:p w14:paraId="34F1D830" w14:textId="77777777" w:rsidR="00E714F6" w:rsidRPr="00CF40BA" w:rsidRDefault="00E714F6" w:rsidP="00E714F6"/>
    <w:p w14:paraId="3CFF6FDF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2A506ADE" wp14:editId="6A2085D0">
            <wp:extent cx="3505200" cy="2630805"/>
            <wp:effectExtent l="0" t="0" r="0" b="0"/>
            <wp:docPr id="743" name="Рисунок 9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6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38DF6" w14:textId="7130FDEB" w:rsidR="00E714F6" w:rsidRPr="00CF40BA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7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ошибки собственных движений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0DF5A6CE" w14:textId="77777777" w:rsidR="00DA07F3" w:rsidRPr="006315DC" w:rsidRDefault="00DA07F3" w:rsidP="006A0FFA">
      <w:pPr>
        <w:jc w:val="center"/>
        <w:rPr>
          <w:i/>
          <w:iCs/>
        </w:rPr>
      </w:pPr>
    </w:p>
    <w:p w14:paraId="240CE9E8" w14:textId="7373A27A" w:rsidR="00DA07F3" w:rsidRPr="005A5127" w:rsidRDefault="005A5127" w:rsidP="006A0FFA">
      <w:pPr>
        <w:ind w:firstLine="426"/>
        <w:jc w:val="both"/>
      </w:pPr>
      <w:r>
        <w:t xml:space="preserve">Интересно, что точности радиальных, собственных скорост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5A5127">
        <w:t xml:space="preserve"> </w:t>
      </w:r>
      <w:r>
        <w:t xml:space="preserve">и параллакса </w:t>
      </w:r>
      <m:oMath>
        <m:r>
          <w:rPr>
            <w:rFonts w:ascii="Cambria Math" w:hAnsi="Cambria Math"/>
          </w:rPr>
          <m:t>π</m:t>
        </m:r>
      </m:oMath>
      <w:r w:rsidRPr="005A5127">
        <w:t xml:space="preserve"> </w:t>
      </w:r>
      <w:r>
        <w:t xml:space="preserve">примерно одинаковы, что делает возможным совместную обработк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, например, совместное решений уравнений по этим параметрам для всех звезд.</w:t>
      </w:r>
    </w:p>
    <w:p w14:paraId="2C51B03F" w14:textId="79C9CC9C" w:rsidR="00E714F6" w:rsidRPr="0070747F" w:rsidRDefault="00DA07F3" w:rsidP="006A0FFA">
      <w:pPr>
        <w:ind w:firstLine="426"/>
        <w:jc w:val="both"/>
      </w:pPr>
      <w:r>
        <w:t xml:space="preserve">Данные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234912">
        <w:t>2</w:t>
      </w:r>
      <w:r>
        <w:t xml:space="preserve"> </w:t>
      </w:r>
      <w:r>
        <w:rPr>
          <w:lang w:val="en-US"/>
        </w:rPr>
        <w:t>with</w:t>
      </w:r>
      <w:r w:rsidRPr="007B2868">
        <w:t xml:space="preserve"> </w:t>
      </w:r>
      <w:r>
        <w:rPr>
          <w:lang w:val="en-US"/>
        </w:rPr>
        <w:t>RV</w:t>
      </w:r>
      <w:r w:rsidRPr="00234912">
        <w:t xml:space="preserve"> </w:t>
      </w:r>
      <w:r>
        <w:t>дают обширный материал для</w:t>
      </w:r>
      <w:r w:rsidRPr="00F41143">
        <w:t xml:space="preserve"> </w:t>
      </w:r>
      <w:r>
        <w:t>проведения кинематического анализа собственных движений</w:t>
      </w:r>
      <w:r w:rsidRPr="005D2B65">
        <w:t>.</w:t>
      </w:r>
      <w:r w:rsidR="005C239C">
        <w:t xml:space="preserve"> Подобный анализ может состоять из</w:t>
      </w:r>
      <w:r w:rsidR="0070747F">
        <w:t xml:space="preserve"> трех</w:t>
      </w:r>
      <w:r w:rsidR="005C239C">
        <w:t xml:space="preserve"> частей -</w:t>
      </w:r>
      <w:r w:rsidR="00E714F6">
        <w:t xml:space="preserve"> из</w:t>
      </w:r>
      <w:r w:rsidR="005C239C">
        <w:t xml:space="preserve"> классич</w:t>
      </w:r>
      <w:r w:rsidR="00E714F6">
        <w:t>еского анализа в рамках широко распространенной стандартной модели собственных движений и лучевых скоростей</w:t>
      </w:r>
      <w:r w:rsidR="003165AE" w:rsidRPr="003165AE">
        <w:t xml:space="preserve"> (</w:t>
      </w:r>
      <w:r w:rsidR="003165AE">
        <w:t>Амосов, Цветков, 2019</w:t>
      </w:r>
      <w:r w:rsidR="003165AE" w:rsidRPr="003165AE">
        <w:t>)</w:t>
      </w:r>
      <w:r w:rsidR="00E714F6">
        <w:t xml:space="preserve">, из </w:t>
      </w:r>
      <w:r w:rsidR="0070747F">
        <w:t>изучения</w:t>
      </w:r>
      <w:r w:rsidR="00E714F6">
        <w:t xml:space="preserve"> </w:t>
      </w:r>
      <w:proofErr w:type="spellStart"/>
      <w:r w:rsidR="00E714F6">
        <w:t>внемодельных</w:t>
      </w:r>
      <w:proofErr w:type="spellEnd"/>
      <w:r w:rsidR="00E714F6">
        <w:t xml:space="preserve"> кинематических </w:t>
      </w:r>
      <w:r w:rsidR="00E714F6" w:rsidRPr="005D2B65">
        <w:t>компонент и</w:t>
      </w:r>
      <w:r w:rsidR="0070747F">
        <w:t xml:space="preserve"> анализа</w:t>
      </w:r>
      <w:r w:rsidR="00E714F6" w:rsidRPr="005D2B65">
        <w:t xml:space="preserve"> движений звезд на значительных расстояниях</w:t>
      </w:r>
      <w:r w:rsidR="003165AE">
        <w:t xml:space="preserve"> </w:t>
      </w:r>
      <w:r w:rsidR="003165AE" w:rsidRPr="003165AE">
        <w:t>(</w:t>
      </w:r>
      <w:r w:rsidR="003165AE">
        <w:t>Амосов, Цветков, 2020</w:t>
      </w:r>
      <w:r w:rsidR="003165AE" w:rsidRPr="003165AE">
        <w:t>)</w:t>
      </w:r>
      <w:r w:rsidR="003165AE">
        <w:t>, в</w:t>
      </w:r>
      <w:r w:rsidR="0070747F" w:rsidRPr="005D2B65">
        <w:t xml:space="preserve"> то время как классический анализ подразумевает изучение кинематики звездного поля в некоторой ограниченной окрестности Солнца</w:t>
      </w:r>
      <w:r w:rsidR="0070747F" w:rsidRPr="0070747F">
        <w:t xml:space="preserve">. </w:t>
      </w:r>
      <w:r w:rsidR="0070747F">
        <w:t>Последующие главы будут посвящены каждому из этих этапов.</w:t>
      </w:r>
    </w:p>
    <w:p w14:paraId="68590DE4" w14:textId="77777777" w:rsidR="00DA07F3" w:rsidRDefault="00DA07F3" w:rsidP="00953268"/>
    <w:p w14:paraId="4D9F89EC" w14:textId="77777777" w:rsidR="00DA07F3" w:rsidRPr="00ED54FC" w:rsidRDefault="00DA07F3" w:rsidP="00ED54FC"/>
    <w:p w14:paraId="7C7AEFE8" w14:textId="77777777" w:rsidR="00DA07F3" w:rsidRDefault="00DA07F3" w:rsidP="00ED54FC">
      <w:pPr>
        <w:pStyle w:val="1"/>
        <w:tabs>
          <w:tab w:val="left" w:pos="1920"/>
        </w:tabs>
        <w:rPr>
          <w:noProof/>
        </w:rPr>
      </w:pPr>
    </w:p>
    <w:p w14:paraId="13529AEF" w14:textId="77777777" w:rsidR="00DA07F3" w:rsidRPr="006C11B5" w:rsidRDefault="00DA07F3" w:rsidP="00ED4CE9">
      <w:pPr>
        <w:pStyle w:val="1"/>
        <w:jc w:val="center"/>
      </w:pPr>
      <w:r w:rsidRPr="00ED54FC">
        <w:br w:type="page"/>
      </w:r>
      <w:r>
        <w:lastRenderedPageBreak/>
        <w:t xml:space="preserve">Часть </w:t>
      </w:r>
      <w:r>
        <w:rPr>
          <w:lang w:val="en-US"/>
        </w:rPr>
        <w:t>II</w:t>
      </w:r>
    </w:p>
    <w:p w14:paraId="630E7BD8" w14:textId="77777777" w:rsidR="00DA07F3" w:rsidRPr="006A0FFA" w:rsidRDefault="00DA07F3" w:rsidP="006A0FFA">
      <w:pPr>
        <w:rPr>
          <w:rFonts w:ascii="Arial" w:hAnsi="Arial" w:cs="Arial"/>
          <w:b/>
          <w:bCs/>
          <w:sz w:val="32"/>
          <w:szCs w:val="32"/>
        </w:rPr>
      </w:pPr>
      <w:r w:rsidRPr="006A0FFA">
        <w:rPr>
          <w:rFonts w:ascii="Arial" w:hAnsi="Arial" w:cs="Arial"/>
          <w:b/>
          <w:bCs/>
          <w:color w:val="000000"/>
          <w:sz w:val="32"/>
          <w:szCs w:val="32"/>
        </w:rPr>
        <w:t>Кинематические параметры поля скоростей в рамках стандартных моделей</w:t>
      </w:r>
    </w:p>
    <w:p w14:paraId="3DB1F013" w14:textId="77777777" w:rsidR="00DA07F3" w:rsidRPr="006A0FFA" w:rsidRDefault="00DA07F3" w:rsidP="0003474A">
      <w:pPr>
        <w:rPr>
          <w:rFonts w:ascii="Arial" w:hAnsi="Arial" w:cs="Arial"/>
          <w:b/>
          <w:bCs/>
          <w:i/>
          <w:iCs/>
          <w:sz w:val="28"/>
          <w:szCs w:val="28"/>
        </w:rPr>
      </w:pPr>
    </w:p>
    <w:p w14:paraId="6E53E43D" w14:textId="77777777" w:rsidR="00DA07F3" w:rsidRDefault="00DA07F3" w:rsidP="006670FC">
      <w:pPr>
        <w:pStyle w:val="2"/>
      </w:pPr>
      <w:r w:rsidRPr="001A252E">
        <w:t>2</w:t>
      </w:r>
      <w:r w:rsidRPr="006C11B5">
        <w:t xml:space="preserve">.2 </w:t>
      </w:r>
      <w:r>
        <w:t xml:space="preserve">Уравнения модели </w:t>
      </w:r>
      <w:proofErr w:type="spellStart"/>
      <w:r>
        <w:t>Огородникова-Милна</w:t>
      </w:r>
      <w:proofErr w:type="spellEnd"/>
    </w:p>
    <w:p w14:paraId="2367E21C" w14:textId="77777777" w:rsidR="00DA07F3" w:rsidRDefault="00DA07F3" w:rsidP="00D511CE">
      <w:pPr>
        <w:ind w:firstLine="426"/>
        <w:jc w:val="both"/>
      </w:pPr>
      <w:r>
        <w:t xml:space="preserve">В качестве первой модели мы используем широко известную модель </w:t>
      </w:r>
      <w:proofErr w:type="spellStart"/>
      <w:r>
        <w:t>Огородникова-Милна</w:t>
      </w:r>
      <w:proofErr w:type="spellEnd"/>
      <w:r>
        <w:t xml:space="preserve"> (Огородников, 1965), подробный вид уравнений этой модели изложен также </w:t>
      </w:r>
      <w:proofErr w:type="gramStart"/>
      <w:r>
        <w:t>в  (</w:t>
      </w:r>
      <w:proofErr w:type="spellStart"/>
      <w:proofErr w:type="gramEnd"/>
      <w:r>
        <w:t>Дю</w:t>
      </w:r>
      <w:proofErr w:type="spellEnd"/>
      <w:r>
        <w:t xml:space="preserve"> </w:t>
      </w:r>
      <w:proofErr w:type="spellStart"/>
      <w:r>
        <w:t>Монт</w:t>
      </w:r>
      <w:proofErr w:type="spellEnd"/>
      <w:r>
        <w:t>, 1977) и (Рыбка, 2004). В этой модели поле скоростей звезд представляется линейным выражением</w:t>
      </w:r>
    </w:p>
    <w:p w14:paraId="635A2004" w14:textId="77777777" w:rsidR="00DA07F3" w:rsidRDefault="00DA07F3" w:rsidP="002221BB">
      <w:pPr>
        <w:pStyle w:val="MTDisplayEquation"/>
      </w:pPr>
      <w:r>
        <w:tab/>
      </w:r>
      <w:r w:rsidR="000D3022" w:rsidRPr="002221BB">
        <w:rPr>
          <w:noProof/>
          <w:position w:val="-4"/>
        </w:rPr>
        <w:object w:dxaOrig="180" w:dyaOrig="279" w14:anchorId="4FF62E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2" type="#_x0000_t75" alt="" style="width:9pt;height:13.95pt;mso-width-percent:0;mso-height-percent:0;mso-width-percent:0;mso-height-percent:0" o:ole="">
            <v:imagedata r:id="rId19" o:title=""/>
          </v:shape>
          <o:OLEObject Type="Embed" ProgID="Equation.DSMT4" ShapeID="_x0000_i1352" DrawAspect="Content" ObjectID="_1684489846" r:id="rId20"/>
        </w:object>
      </w:r>
      <w:r>
        <w:tab/>
      </w:r>
    </w:p>
    <w:p w14:paraId="138B1D1C" w14:textId="77777777" w:rsidR="00DA07F3" w:rsidRPr="006C11B5" w:rsidRDefault="00DA07F3" w:rsidP="002221BB">
      <w:pPr>
        <w:pStyle w:val="MTDisplayEquation"/>
      </w:pPr>
      <w:r>
        <w:tab/>
      </w:r>
      <w:r w:rsidR="000D3022" w:rsidRPr="002221BB">
        <w:rPr>
          <w:noProof/>
          <w:position w:val="-12"/>
        </w:rPr>
        <w:object w:dxaOrig="2299" w:dyaOrig="380" w14:anchorId="7F142299">
          <v:shape id="_x0000_i1351" type="#_x0000_t75" alt="" style="width:114.3pt;height:17.55pt;mso-width-percent:0;mso-height-percent:0;mso-width-percent:0;mso-height-percent:0" o:ole="">
            <v:imagedata r:id="rId21" o:title=""/>
          </v:shape>
          <o:OLEObject Type="Embed" ProgID="Equation.DSMT4" ShapeID="_x0000_i1351" DrawAspect="Content" ObjectID="_1684489847" r:id="rId22"/>
        </w:object>
      </w:r>
      <w:r>
        <w:t>,</w:t>
      </w:r>
      <w:r>
        <w:tab/>
      </w:r>
      <w:r w:rsidRPr="006C11B5">
        <w:t>(</w:t>
      </w:r>
      <w:r>
        <w:t>2</w:t>
      </w:r>
      <w:r w:rsidRPr="006C11B5">
        <w:t>.1)</w:t>
      </w:r>
    </w:p>
    <w:p w14:paraId="5AE884FA" w14:textId="77777777" w:rsidR="00DA07F3" w:rsidRDefault="00DA07F3" w:rsidP="006670FC">
      <w:r>
        <w:t xml:space="preserve">где </w:t>
      </w:r>
      <w:r w:rsidRPr="00AA2764">
        <w:rPr>
          <w:b/>
          <w:bCs/>
          <w:lang w:val="en-US"/>
        </w:rPr>
        <w:t>V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скорость звезды,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влияние поступательного движения Солнца, </w:t>
      </w:r>
      <w:r w:rsidRPr="00AA2764">
        <w:rPr>
          <w:b/>
          <w:bCs/>
        </w:rPr>
        <w:t>Ω</w:t>
      </w:r>
      <w:r>
        <w:t xml:space="preserve"> – угловая скорость твердотельного вращения звездной системы, </w:t>
      </w:r>
      <w:r w:rsidRPr="00AA2764">
        <w:rPr>
          <w:b/>
          <w:bCs/>
          <w:lang w:val="en-US"/>
        </w:rPr>
        <w:t>M</w:t>
      </w:r>
      <w:r w:rsidRPr="00AA2764">
        <w:rPr>
          <w:vertAlign w:val="superscript"/>
        </w:rPr>
        <w:t>+</w:t>
      </w:r>
      <w:r w:rsidRPr="00AA2764">
        <w:t xml:space="preserve"> </w:t>
      </w:r>
      <w:r>
        <w:t>–</w:t>
      </w:r>
      <w:r w:rsidRPr="00AA2764">
        <w:t xml:space="preserve"> </w:t>
      </w:r>
      <w:r>
        <w:t xml:space="preserve">симметричный тензор деформации поля скоростей. </w:t>
      </w:r>
    </w:p>
    <w:p w14:paraId="25424170" w14:textId="77777777" w:rsidR="00DA07F3" w:rsidRDefault="00DA07F3" w:rsidP="00D511CE">
      <w:pPr>
        <w:ind w:firstLine="426"/>
      </w:pPr>
      <w:r>
        <w:t>Модель содержит всего 12 параметров, однако не все они могут быть независимо определены из собственных движений, и не все параметры входят в уравнения для лучевых скоростей.</w:t>
      </w:r>
    </w:p>
    <w:p w14:paraId="79D53EA0" w14:textId="77777777" w:rsidR="00DA07F3" w:rsidRDefault="00DA07F3" w:rsidP="00D511CE">
      <w:pPr>
        <w:spacing w:line="360" w:lineRule="auto"/>
        <w:ind w:left="426" w:hanging="426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 xml:space="preserve">поступательного движения Солнца среди </w:t>
      </w:r>
      <w:proofErr w:type="gramStart"/>
      <w:r>
        <w:t>звезд;</w:t>
      </w:r>
      <w:proofErr w:type="gramEnd"/>
    </w:p>
    <w:p w14:paraId="04D07145" w14:textId="77777777" w:rsidR="00DA07F3" w:rsidRDefault="00DA07F3" w:rsidP="00D511CE">
      <w:pPr>
        <w:spacing w:line="360" w:lineRule="auto"/>
        <w:ind w:left="426" w:hanging="426"/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>
        <w:t xml:space="preserve">компоненты вектора угловой скорости </w:t>
      </w:r>
      <w:r w:rsidRPr="00AA2764">
        <w:rPr>
          <w:b/>
          <w:bCs/>
        </w:rPr>
        <w:t>Ω</w:t>
      </w:r>
      <w:r>
        <w:t>;</w:t>
      </w:r>
    </w:p>
    <w:p w14:paraId="4B962255" w14:textId="77777777" w:rsidR="00DA07F3" w:rsidRDefault="000D3022" w:rsidP="00D511CE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80" w:dyaOrig="380" w14:anchorId="44CB8DF1">
          <v:shape id="_x0000_i1350" type="#_x0000_t75" alt="" style="width:67.95pt;height:17.55pt;mso-width-percent:0;mso-height-percent:0;mso-width-percent:0;mso-height-percent:0" o:ole="">
            <v:imagedata r:id="rId23" o:title=""/>
          </v:shape>
          <o:OLEObject Type="Embed" ProgID="Equation.DSMT4" ShapeID="_x0000_i1350" DrawAspect="Content" ObjectID="_1684489848" r:id="rId24"/>
        </w:object>
      </w:r>
      <w:r w:rsidR="00DA07F3" w:rsidRPr="00D511CE">
        <w:t xml:space="preserve">– </w:t>
      </w:r>
      <w:r w:rsidR="00DA07F3">
        <w:t>параметры тензора деформации, описывающие сжатие-растяжение вдоль главных осей галактической системы координат;</w:t>
      </w:r>
    </w:p>
    <w:p w14:paraId="59AFEE8B" w14:textId="77777777" w:rsidR="00DA07F3" w:rsidRDefault="000D3022" w:rsidP="0095790C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59" w:dyaOrig="380" w14:anchorId="082D12BD">
          <v:shape id="_x0000_i1349" type="#_x0000_t75" alt="" style="width:67.05pt;height:17.55pt;mso-width-percent:0;mso-height-percent:0;mso-width-percent:0;mso-height-percent:0" o:ole="">
            <v:imagedata r:id="rId25" o:title=""/>
          </v:shape>
          <o:OLEObject Type="Embed" ProgID="Equation.DSMT4" ShapeID="_x0000_i1349" DrawAspect="Content" ObjectID="_1684489849" r:id="rId26"/>
        </w:object>
      </w:r>
      <w:r w:rsidR="00DA07F3">
        <w:rPr>
          <w:i/>
          <w:iCs/>
        </w:rPr>
        <w:t xml:space="preserve"> </w:t>
      </w:r>
      <w:r w:rsidR="00DA07F3" w:rsidRPr="00D511CE">
        <w:t xml:space="preserve">– </w:t>
      </w:r>
      <w:r w:rsidR="00DA07F3">
        <w:t xml:space="preserve">параметры тензора </w:t>
      </w:r>
      <w:r w:rsidR="00DA07F3" w:rsidRPr="00AA2764">
        <w:rPr>
          <w:b/>
          <w:bCs/>
          <w:lang w:val="en-US"/>
        </w:rPr>
        <w:t>M</w:t>
      </w:r>
      <w:r w:rsidR="00DA07F3" w:rsidRPr="00AA2764">
        <w:rPr>
          <w:vertAlign w:val="superscript"/>
        </w:rPr>
        <w:t>+</w:t>
      </w:r>
      <w:r w:rsidR="00DA07F3">
        <w:t>, описывающие деформацию поля скоростей в основной и двух перпендикулярных плоскостях.</w:t>
      </w:r>
    </w:p>
    <w:p w14:paraId="4D5F3844" w14:textId="77777777" w:rsidR="00DA07F3" w:rsidRDefault="00DA07F3" w:rsidP="00D44A06">
      <w:pPr>
        <w:spacing w:line="360" w:lineRule="auto"/>
        <w:ind w:firstLine="426"/>
        <w:jc w:val="both"/>
      </w:pPr>
      <w:r>
        <w:t xml:space="preserve">Спроецировав уравнение </w:t>
      </w:r>
      <w:r w:rsidRPr="007B2868">
        <w:t>(</w:t>
      </w:r>
      <w:r>
        <w:t>2</w:t>
      </w:r>
      <w:r w:rsidRPr="007B2868">
        <w:t>.1</w:t>
      </w:r>
      <w:r w:rsidRPr="003A7C0E">
        <w:t>)</w:t>
      </w:r>
      <w:r>
        <w:t xml:space="preserve"> на орты </w:t>
      </w:r>
      <w:proofErr w:type="gramStart"/>
      <w:r>
        <w:t>галактической системы координат</w:t>
      </w:r>
      <w:proofErr w:type="gramEnd"/>
      <w:r>
        <w:t xml:space="preserve"> имеем:</w:t>
      </w:r>
    </w:p>
    <w:p w14:paraId="58FE6683" w14:textId="77777777" w:rsidR="00DA07F3" w:rsidRDefault="00DA07F3" w:rsidP="00C85578">
      <w:pPr>
        <w:pStyle w:val="MTDisplayEquation"/>
      </w:pPr>
      <w:r>
        <w:tab/>
      </w:r>
      <w:r w:rsidR="000D3022" w:rsidRPr="00C85578">
        <w:rPr>
          <w:noProof/>
          <w:position w:val="-48"/>
        </w:rPr>
        <w:object w:dxaOrig="6000" w:dyaOrig="1080" w14:anchorId="6332D074">
          <v:shape id="_x0000_i1348" type="#_x0000_t75" alt="" style="width:300.15pt;height:54.45pt;mso-width-percent:0;mso-height-percent:0;mso-width-percent:0;mso-height-percent:0" o:ole="">
            <v:imagedata r:id="rId27" o:title=""/>
          </v:shape>
          <o:OLEObject Type="Embed" ProgID="Equation.DSMT4" ShapeID="_x0000_i1348" DrawAspect="Content" ObjectID="_1684489850" r:id="rId28"/>
        </w:object>
      </w:r>
      <w:r>
        <w:tab/>
      </w:r>
      <w:r w:rsidRPr="006C11B5">
        <w:t>(</w:t>
      </w:r>
      <w:r>
        <w:t>2</w:t>
      </w:r>
      <w:r w:rsidRPr="006C11B5">
        <w:t>.2)</w:t>
      </w:r>
    </w:p>
    <w:p w14:paraId="32AF9951" w14:textId="77777777" w:rsidR="00DA07F3" w:rsidRPr="00F60374" w:rsidRDefault="00DA07F3" w:rsidP="00F60374"/>
    <w:p w14:paraId="15997738" w14:textId="77777777" w:rsidR="00DA07F3" w:rsidRDefault="00DA07F3" w:rsidP="00F60374">
      <w:pPr>
        <w:pStyle w:val="MTDisplayEquation"/>
      </w:pPr>
      <w:r>
        <w:tab/>
      </w:r>
      <w:r w:rsidR="000D3022" w:rsidRPr="00475F05">
        <w:rPr>
          <w:noProof/>
          <w:position w:val="-74"/>
        </w:rPr>
        <w:object w:dxaOrig="6979" w:dyaOrig="1340" w14:anchorId="66ECDCD5">
          <v:shape id="_x0000_i1347" type="#_x0000_t75" alt="" style="width:344.7pt;height:66.15pt;mso-width-percent:0;mso-height-percent:0;mso-width-percent:0;mso-height-percent:0" o:ole="">
            <v:imagedata r:id="rId29" o:title=""/>
          </v:shape>
          <o:OLEObject Type="Embed" ProgID="Equation.DSMT4" ShapeID="_x0000_i1347" DrawAspect="Content" ObjectID="_1684489851" r:id="rId30"/>
        </w:object>
      </w:r>
      <w:r>
        <w:tab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 w:rsidRPr="006C11B5">
        <w:t>(</w:t>
      </w:r>
      <w:r>
        <w:t>2</w:t>
      </w:r>
      <w:r w:rsidRPr="006C11B5">
        <w:t>.3)</w:t>
      </w:r>
    </w:p>
    <w:p w14:paraId="3B7F5B10" w14:textId="77777777" w:rsidR="00DA07F3" w:rsidRDefault="00DA07F3" w:rsidP="00475F05">
      <w:pPr>
        <w:pStyle w:val="MTDisplayEquation"/>
      </w:pPr>
      <w:r>
        <w:tab/>
      </w:r>
      <w:r w:rsidR="000D3022" w:rsidRPr="00475F05">
        <w:rPr>
          <w:noProof/>
          <w:position w:val="-88"/>
        </w:rPr>
        <w:object w:dxaOrig="7580" w:dyaOrig="1620" w14:anchorId="4F315C9D">
          <v:shape id="_x0000_i1346" type="#_x0000_t75" alt="" style="width:373.95pt;height:81pt;mso-width-percent:0;mso-height-percent:0;mso-width-percent:0;mso-height-percent:0" o:ole="">
            <v:imagedata r:id="rId31" o:title=""/>
          </v:shape>
          <o:OLEObject Type="Embed" ProgID="Equation.DSMT4" ShapeID="_x0000_i1346" DrawAspect="Content" ObjectID="_1684489852" r:id="rId32"/>
        </w:object>
      </w:r>
      <w:r>
        <w:tab/>
      </w:r>
      <w:r w:rsidRPr="006C11B5">
        <w:t>(</w:t>
      </w:r>
      <w:r>
        <w:t>2</w:t>
      </w:r>
      <w:r w:rsidRPr="006C11B5">
        <w:t>.4)</w:t>
      </w:r>
    </w:p>
    <w:p w14:paraId="1FD545BD" w14:textId="77777777" w:rsidR="00DA07F3" w:rsidRPr="008F2EE3" w:rsidRDefault="00DA07F3" w:rsidP="000F7970">
      <w:pPr>
        <w:ind w:firstLine="426"/>
        <w:jc w:val="both"/>
      </w:pPr>
      <w:r>
        <w:t xml:space="preserve">В формулах </w:t>
      </w:r>
      <w:r w:rsidRPr="00ED4CE9">
        <w:t>(</w:t>
      </w:r>
      <w:r>
        <w:t>2</w:t>
      </w:r>
      <w:r w:rsidRPr="00ED4CE9">
        <w:t>.3)</w:t>
      </w:r>
      <w:r>
        <w:t xml:space="preserve"> и </w:t>
      </w:r>
      <w:r w:rsidRPr="00ED4CE9">
        <w:t>(</w:t>
      </w:r>
      <w:r>
        <w:t>2</w:t>
      </w:r>
      <w:r w:rsidRPr="00ED4CE9">
        <w:t>.4)</w:t>
      </w:r>
      <w:r>
        <w:t xml:space="preserve"> имеется линейная зависимость между коэффициентами </w:t>
      </w:r>
      <w:r w:rsidR="000D3022" w:rsidRPr="000F7970">
        <w:rPr>
          <w:i/>
          <w:iCs/>
          <w:noProof/>
          <w:position w:val="-12"/>
          <w:lang w:val="en-US"/>
        </w:rPr>
        <w:object w:dxaOrig="1380" w:dyaOrig="380" w14:anchorId="3F082ACC">
          <v:shape id="_x0000_i1345" type="#_x0000_t75" alt="" style="width:67.95pt;height:17.55pt;mso-width-percent:0;mso-height-percent:0;mso-width-percent:0;mso-height-percent:0" o:ole="">
            <v:imagedata r:id="rId23" o:title=""/>
          </v:shape>
          <o:OLEObject Type="Embed" ProgID="Equation.DSMT4" ShapeID="_x0000_i1345" DrawAspect="Content" ObjectID="_1684489853" r:id="rId33"/>
        </w:object>
      </w:r>
      <w:r w:rsidRPr="000F7970">
        <w:t xml:space="preserve">, </w:t>
      </w:r>
      <w:r>
        <w:t xml:space="preserve">поэтому при авторы при анализе собственных движений обычно вводим замены </w:t>
      </w:r>
      <w:r w:rsidR="000D3022" w:rsidRPr="000F7970">
        <w:rPr>
          <w:i/>
          <w:iCs/>
          <w:noProof/>
          <w:position w:val="-12"/>
          <w:lang w:val="en-US"/>
        </w:rPr>
        <w:object w:dxaOrig="1620" w:dyaOrig="380" w14:anchorId="0662E8C8">
          <v:shape id="_x0000_i1344" type="#_x0000_t75" alt="" style="width:81pt;height:17.55pt;mso-width-percent:0;mso-height-percent:0;mso-width-percent:0;mso-height-percent:0" o:ole="">
            <v:imagedata r:id="rId34" o:title=""/>
          </v:shape>
          <o:OLEObject Type="Embed" ProgID="Equation.DSMT4" ShapeID="_x0000_i1344" DrawAspect="Content" ObjectID="_1684489854" r:id="rId35"/>
        </w:object>
      </w:r>
      <w:r>
        <w:t xml:space="preserve"> и </w:t>
      </w:r>
      <w:r w:rsidR="000D3022" w:rsidRPr="000F7970">
        <w:rPr>
          <w:i/>
          <w:iCs/>
          <w:noProof/>
          <w:position w:val="-12"/>
          <w:lang w:val="en-US"/>
        </w:rPr>
        <w:object w:dxaOrig="1660" w:dyaOrig="380" w14:anchorId="6EB8338C">
          <v:shape id="_x0000_i1343" type="#_x0000_t75" alt="" style="width:83.25pt;height:17.55pt;mso-width-percent:0;mso-height-percent:0;mso-width-percent:0;mso-height-percent:0" o:ole="">
            <v:imagedata r:id="rId36" o:title=""/>
          </v:shape>
          <o:OLEObject Type="Embed" ProgID="Equation.DSMT4" ShapeID="_x0000_i1343" DrawAspect="Content" ObjectID="_1684489855" r:id="rId37"/>
        </w:object>
      </w:r>
      <w:r>
        <w:t xml:space="preserve"> (</w:t>
      </w:r>
      <w:proofErr w:type="spellStart"/>
      <w:r>
        <w:t>Дю</w:t>
      </w:r>
      <w:proofErr w:type="spellEnd"/>
      <w:r>
        <w:t> </w:t>
      </w:r>
      <w:proofErr w:type="spellStart"/>
      <w:r>
        <w:t>Монт</w:t>
      </w:r>
      <w:proofErr w:type="spellEnd"/>
      <w:r>
        <w:t>, 1977)</w:t>
      </w:r>
      <w:r w:rsidRPr="008F2EE3">
        <w:t xml:space="preserve">. </w:t>
      </w:r>
    </w:p>
    <w:p w14:paraId="23716C42" w14:textId="72A567E8" w:rsidR="00A35875" w:rsidRDefault="00DA07F3" w:rsidP="00A35875">
      <w:pPr>
        <w:pStyle w:val="MTDisplayEquation"/>
        <w:ind w:firstLine="426"/>
      </w:pPr>
      <w:r>
        <w:tab/>
        <w:t>Довольно часто рассматривают различные как упрощения, так и усложнения этой модели.</w:t>
      </w:r>
      <w:r w:rsidRPr="007F28B8">
        <w:t xml:space="preserve"> </w:t>
      </w:r>
      <w:r>
        <w:t xml:space="preserve">В частности, модель плоского вращения Галактики </w:t>
      </w:r>
      <w:proofErr w:type="spellStart"/>
      <w:r>
        <w:t>Оорта-Линдблада</w:t>
      </w:r>
      <w:proofErr w:type="spellEnd"/>
      <w:r>
        <w:t xml:space="preserve">. В </w:t>
      </w:r>
      <w:r>
        <w:lastRenderedPageBreak/>
        <w:t xml:space="preserve">предположении, что поле скоростей осесимметрично, для постоянных </w:t>
      </w:r>
      <w:proofErr w:type="spellStart"/>
      <w:r>
        <w:t>Оорта</w:t>
      </w:r>
      <w:proofErr w:type="spellEnd"/>
      <w:r>
        <w:t xml:space="preserve"> имеем </w:t>
      </w:r>
      <w:r w:rsidR="000D3022" w:rsidRPr="00D44A06">
        <w:rPr>
          <w:noProof/>
          <w:position w:val="-12"/>
        </w:rPr>
        <w:object w:dxaOrig="840" w:dyaOrig="380" w14:anchorId="5E321650">
          <v:shape id="_x0000_i1342" type="#_x0000_t75" alt="" style="width:42.3pt;height:17.55pt;mso-width-percent:0;mso-height-percent:0;mso-width-percent:0;mso-height-percent:0" o:ole="">
            <v:imagedata r:id="rId38" o:title=""/>
          </v:shape>
          <o:OLEObject Type="Embed" ProgID="Equation.DSMT4" ShapeID="_x0000_i1342" DrawAspect="Content" ObjectID="_1684489856" r:id="rId39"/>
        </w:object>
      </w:r>
      <w:r w:rsidRPr="00D44A06">
        <w:t xml:space="preserve"> </w:t>
      </w:r>
      <w:r>
        <w:t xml:space="preserve">и </w:t>
      </w:r>
      <w:r w:rsidR="000D3022" w:rsidRPr="00D44A06">
        <w:rPr>
          <w:noProof/>
          <w:position w:val="-12"/>
        </w:rPr>
        <w:object w:dxaOrig="700" w:dyaOrig="360" w14:anchorId="685396F1">
          <v:shape id="_x0000_i1341" type="#_x0000_t75" alt="" style="width:35.1pt;height:17.55pt;mso-width-percent:0;mso-height-percent:0;mso-width-percent:0;mso-height-percent:0" o:ole="">
            <v:imagedata r:id="rId40" o:title=""/>
          </v:shape>
          <o:OLEObject Type="Embed" ProgID="Equation.DSMT4" ShapeID="_x0000_i1341" DrawAspect="Content" ObjectID="_1684489857" r:id="rId41"/>
        </w:object>
      </w:r>
      <w:r>
        <w:t>(</w:t>
      </w:r>
      <w:proofErr w:type="spellStart"/>
      <w:r>
        <w:t>Миямото</w:t>
      </w:r>
      <w:proofErr w:type="spellEnd"/>
      <w:r>
        <w:t xml:space="preserve"> и др., 1993)</w:t>
      </w:r>
      <w:r w:rsidR="00C101BB" w:rsidRPr="00C101BB">
        <w:t xml:space="preserve"> (</w:t>
      </w:r>
      <w:proofErr w:type="gramStart"/>
      <w:r w:rsidR="00C101BB">
        <w:t>2</w:t>
      </w:r>
      <w:r w:rsidR="00C101BB" w:rsidRPr="00C101BB">
        <w:t>.5-2.7</w:t>
      </w:r>
      <w:proofErr w:type="gramEnd"/>
      <w:r w:rsidR="00C101BB" w:rsidRPr="00C101BB">
        <w:t>)</w:t>
      </w:r>
      <w:r w:rsidRPr="00D44A06">
        <w:t>.</w:t>
      </w:r>
      <w:r>
        <w:t xml:space="preserve"> </w:t>
      </w:r>
    </w:p>
    <w:p w14:paraId="2D21C590" w14:textId="557F4112" w:rsidR="00A35875" w:rsidRPr="00A35875" w:rsidRDefault="00A35875" w:rsidP="00C101BB">
      <w:pPr>
        <w:pStyle w:val="MTDisplayEquation"/>
        <w:ind w:left="708" w:hanging="282"/>
      </w:pPr>
      <w:r>
        <w:tab/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 xml:space="preserve"> </m:t>
        </m:r>
      </m:oMath>
      <w:r>
        <w:tab/>
      </w:r>
      <w:r w:rsidRPr="00A35875">
        <w:t>(2.5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func>
      </m:oMath>
      <w:r w:rsidRPr="00A35875">
        <w:t xml:space="preserve"> </w:t>
      </w:r>
      <w:r>
        <w:tab/>
      </w:r>
      <w:r w:rsidRPr="00A35875">
        <w:t>(2.6)</w:t>
      </w:r>
      <m:oMath>
        <m: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+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l</m:t>
            </m:r>
          </m:e>
        </m:func>
      </m:oMath>
      <w:r w:rsidR="00C101BB">
        <w:tab/>
      </w:r>
      <w:r w:rsidR="00C101BB" w:rsidRPr="00C101BB">
        <w:t>(2.7)</w:t>
      </w:r>
    </w:p>
    <w:p w14:paraId="146F2797" w14:textId="77777777" w:rsidR="008B0824" w:rsidRPr="00A35875" w:rsidRDefault="008B0824" w:rsidP="006E12A9">
      <w:pPr>
        <w:pStyle w:val="MTDisplayEquation"/>
        <w:ind w:firstLine="426"/>
      </w:pPr>
    </w:p>
    <w:p w14:paraId="53E11DBB" w14:textId="5C0DB1E9" w:rsidR="00DA07F3" w:rsidRPr="008F2EE3" w:rsidRDefault="00DA07F3" w:rsidP="006E12A9">
      <w:pPr>
        <w:pStyle w:val="MTDisplayEquation"/>
        <w:ind w:firstLine="426"/>
      </w:pPr>
      <w:r>
        <w:t>Более подробно вопрос смысла параметров и производных от них величин рассматривается в (Витязев и др., 2018).</w:t>
      </w:r>
    </w:p>
    <w:p w14:paraId="7E3E6001" w14:textId="77777777" w:rsidR="00DA07F3" w:rsidRDefault="00DA07F3" w:rsidP="009D7E28">
      <w:pPr>
        <w:ind w:firstLine="426"/>
        <w:jc w:val="both"/>
      </w:pPr>
      <w:r>
        <w:t>Уравнения (2</w:t>
      </w:r>
      <w:r w:rsidRPr="00ED4CE9">
        <w:t>.</w:t>
      </w:r>
      <w:r>
        <w:t>2-2</w:t>
      </w:r>
      <w:r w:rsidRPr="00ED4CE9">
        <w:t>.</w:t>
      </w:r>
      <w:r>
        <w:t>4)</w:t>
      </w:r>
      <w:r w:rsidRPr="00FB5AB7">
        <w:t xml:space="preserve"> </w:t>
      </w:r>
      <w:r>
        <w:t xml:space="preserve">часто используют для совместного решения по полным собственным движениям какого-либо каталога, при этом если не известно расстояние до звезд, то вместо величин </w:t>
      </w:r>
      <w:r w:rsidRPr="005B606A">
        <w:rPr>
          <w:i/>
          <w:iCs/>
        </w:rPr>
        <w:t>U</w:t>
      </w:r>
      <w:r w:rsidRPr="00FB5AB7">
        <w:t xml:space="preserve">, </w:t>
      </w:r>
      <w:r w:rsidRPr="005B606A">
        <w:rPr>
          <w:i/>
          <w:iCs/>
        </w:rPr>
        <w:t>V</w:t>
      </w:r>
      <w:r w:rsidRPr="00FB5AB7">
        <w:t xml:space="preserve">, </w:t>
      </w:r>
      <w:r w:rsidRPr="005B606A">
        <w:rPr>
          <w:i/>
          <w:iCs/>
        </w:rPr>
        <w:t>W</w:t>
      </w:r>
      <w:r>
        <w:t xml:space="preserve"> определяют </w:t>
      </w:r>
      <w:r w:rsidR="000D3022" w:rsidRPr="005B606A">
        <w:rPr>
          <w:noProof/>
          <w:position w:val="-14"/>
        </w:rPr>
        <w:object w:dxaOrig="2060" w:dyaOrig="400" w14:anchorId="23333FD5">
          <v:shape id="_x0000_i1340" type="#_x0000_t75" alt="" style="width:101.7pt;height:20.25pt;mso-width-percent:0;mso-height-percent:0;mso-width-percent:0;mso-height-percent:0" o:ole="">
            <v:imagedata r:id="rId42" o:title=""/>
          </v:shape>
          <o:OLEObject Type="Embed" ProgID="Equation.DSMT4" ShapeID="_x0000_i1340" DrawAspect="Content" ObjectID="_1684489858" r:id="rId43"/>
        </w:object>
      </w:r>
      <w:r>
        <w:t xml:space="preserve">, где </w:t>
      </w:r>
      <w:r w:rsidR="000D3022" w:rsidRPr="005B606A">
        <w:rPr>
          <w:noProof/>
          <w:position w:val="-14"/>
        </w:rPr>
        <w:object w:dxaOrig="360" w:dyaOrig="400" w14:anchorId="3A9101B2">
          <v:shape id="_x0000_i1339" type="#_x0000_t75" alt="" style="width:17.55pt;height:20.25pt;mso-width-percent:0;mso-height-percent:0;mso-width-percent:0;mso-height-percent:0" o:ole="">
            <v:imagedata r:id="rId44" o:title=""/>
          </v:shape>
          <o:OLEObject Type="Embed" ProgID="Equation.DSMT4" ShapeID="_x0000_i1339" DrawAspect="Content" ObjectID="_1684489859" r:id="rId45"/>
        </w:object>
      </w:r>
      <w:r>
        <w:t>– среднее расстояние выборки звезд, для которой производят решение.</w:t>
      </w:r>
    </w:p>
    <w:p w14:paraId="39F5F4BC" w14:textId="77777777" w:rsidR="00DA07F3" w:rsidRPr="0099301F" w:rsidRDefault="00DA07F3" w:rsidP="00444344">
      <w:pPr>
        <w:ind w:firstLine="426"/>
        <w:jc w:val="both"/>
      </w:pPr>
      <w:r>
        <w:t xml:space="preserve">В случае каталога </w:t>
      </w:r>
      <w:r>
        <w:rPr>
          <w:lang w:val="en-US"/>
        </w:rPr>
        <w:t>GAIA</w:t>
      </w:r>
      <w:r w:rsidRPr="005B606A">
        <w:t xml:space="preserve"> </w:t>
      </w:r>
      <w:r>
        <w:rPr>
          <w:lang w:val="en-US"/>
        </w:rPr>
        <w:t>DR</w:t>
      </w:r>
      <w:r w:rsidRPr="005B606A">
        <w:t xml:space="preserve">2 </w:t>
      </w:r>
      <w:r>
        <w:rPr>
          <w:lang w:val="en-US"/>
        </w:rPr>
        <w:t>with</w:t>
      </w:r>
      <w:r w:rsidRPr="005B606A">
        <w:t xml:space="preserve"> </w:t>
      </w:r>
      <w:r>
        <w:rPr>
          <w:lang w:val="en-US"/>
        </w:rPr>
        <w:t>RV</w:t>
      </w:r>
      <w:r w:rsidRPr="005B606A">
        <w:t xml:space="preserve"> </w:t>
      </w:r>
      <w:r>
        <w:t xml:space="preserve">мы имеем уникальную возможность для 7 </w:t>
      </w:r>
      <w:proofErr w:type="gramStart"/>
      <w:r>
        <w:t>млн.</w:t>
      </w:r>
      <w:proofErr w:type="gramEnd"/>
      <w:r>
        <w:t xml:space="preserve"> звезд провести решение с использованием индивидуальных расстояний и для всех трех компонент скорости звезды, а именно провести раздельные и совместное решения по собственным движениям и лучевым скоростям.</w:t>
      </w:r>
      <w:r w:rsidRPr="0099301F">
        <w:t xml:space="preserve"> </w:t>
      </w:r>
      <w:r>
        <w:t>При совместном решении появляется возможность определить все 12 компонент кинематического поля.</w:t>
      </w:r>
    </w:p>
    <w:p w14:paraId="2BBA9934" w14:textId="77777777" w:rsidR="00DA07F3" w:rsidRDefault="00DA07F3" w:rsidP="00DE26D5">
      <w:pPr>
        <w:pStyle w:val="2"/>
      </w:pPr>
      <w:r w:rsidRPr="006C11B5">
        <w:t xml:space="preserve">1.3 </w:t>
      </w:r>
      <w:r>
        <w:t>Подготовка данных</w:t>
      </w:r>
    </w:p>
    <w:p w14:paraId="30942F9E" w14:textId="77777777" w:rsidR="00DA07F3" w:rsidRDefault="00DA07F3" w:rsidP="00BB784B">
      <w:pPr>
        <w:ind w:firstLine="426"/>
        <w:jc w:val="both"/>
      </w:pPr>
      <w:r>
        <w:t>Традиционно для определения параметров кинематических уравнений обычно используют не все звезды каталога, а выборки из него, сделанные по какому-либо параметру, с целью обнаружить зависимость параметров от значения этого признака. В нашем случае таким параметром будет расстояние до звезд. Для обеспечения равномощности всех выборок мы зададимся одинаковым числом звезд в выборке. После некоторых экспериментов это число было выбрано равным 400 000. В таблице 2</w:t>
      </w:r>
      <w:r w:rsidRPr="00ED4CE9">
        <w:t>.</w:t>
      </w:r>
      <w:r>
        <w:t>1 показано, какие диапазоны расстояний будут соответствовать этим выборкам.</w:t>
      </w:r>
    </w:p>
    <w:p w14:paraId="3FF37E11" w14:textId="77777777" w:rsidR="00DA07F3" w:rsidRDefault="00DA07F3" w:rsidP="00DE26D5">
      <w:pPr>
        <w:ind w:firstLine="426"/>
      </w:pPr>
    </w:p>
    <w:p w14:paraId="7B381875" w14:textId="77777777" w:rsidR="00DA07F3" w:rsidRDefault="00DA07F3" w:rsidP="00DE26D5">
      <w:pPr>
        <w:ind w:firstLine="426"/>
      </w:pPr>
      <w:r w:rsidRPr="00AF32CC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AF32CC">
        <w:rPr>
          <w:b/>
          <w:bCs/>
        </w:rPr>
        <w:t>1</w:t>
      </w:r>
      <w:r>
        <w:t xml:space="preserve">. </w:t>
      </w:r>
      <w:r w:rsidRPr="00AF32CC">
        <w:rPr>
          <w:i/>
          <w:iCs/>
        </w:rPr>
        <w:t xml:space="preserve">Границы выборок 400 000 групп звезд в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.</w:t>
      </w:r>
    </w:p>
    <w:p w14:paraId="320F28E1" w14:textId="77777777" w:rsidR="00DA07F3" w:rsidRDefault="00DA07F3" w:rsidP="00DE26D5">
      <w:pPr>
        <w:ind w:firstLine="426"/>
      </w:pP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"/>
        <w:gridCol w:w="591"/>
        <w:gridCol w:w="591"/>
        <w:gridCol w:w="591"/>
        <w:gridCol w:w="591"/>
        <w:gridCol w:w="591"/>
        <w:gridCol w:w="591"/>
        <w:gridCol w:w="592"/>
        <w:gridCol w:w="628"/>
        <w:gridCol w:w="629"/>
        <w:gridCol w:w="629"/>
        <w:gridCol w:w="629"/>
        <w:gridCol w:w="629"/>
        <w:gridCol w:w="629"/>
        <w:gridCol w:w="629"/>
        <w:gridCol w:w="629"/>
      </w:tblGrid>
      <w:tr w:rsidR="009C7C5B" w14:paraId="0F521FDF" w14:textId="77777777" w:rsidTr="0070747F">
        <w:trPr>
          <w:jc w:val="center"/>
        </w:trPr>
        <w:tc>
          <w:tcPr>
            <w:tcW w:w="611" w:type="dxa"/>
          </w:tcPr>
          <w:p w14:paraId="621332E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1" w:type="dxa"/>
          </w:tcPr>
          <w:p w14:paraId="159398A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591" w:type="dxa"/>
          </w:tcPr>
          <w:p w14:paraId="5A546AB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738E570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36AD870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3A20F4B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1D59425D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2" w:type="dxa"/>
          </w:tcPr>
          <w:p w14:paraId="0453A58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628" w:type="dxa"/>
          </w:tcPr>
          <w:p w14:paraId="180116C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9" w:type="dxa"/>
          </w:tcPr>
          <w:p w14:paraId="7CD3FD7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6BAF1C3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37DA322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48C23F8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5F0D186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146F18B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0514F04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</w:tr>
      <w:tr w:rsidR="009C7C5B" w14:paraId="3972ACC7" w14:textId="77777777" w:rsidTr="0070747F">
        <w:trPr>
          <w:jc w:val="center"/>
        </w:trPr>
        <w:tc>
          <w:tcPr>
            <w:tcW w:w="611" w:type="dxa"/>
          </w:tcPr>
          <w:p w14:paraId="5C9D6635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1" w:type="dxa"/>
          </w:tcPr>
          <w:p w14:paraId="1D66E1F0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0EF6702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1F3887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56BF30F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7FC778D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1" w:type="dxa"/>
          </w:tcPr>
          <w:p w14:paraId="2273672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592" w:type="dxa"/>
          </w:tcPr>
          <w:p w14:paraId="404A4D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8" w:type="dxa"/>
          </w:tcPr>
          <w:p w14:paraId="7D98194C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4F0F78A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1F94D59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2BD20447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32FAE12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5D9C41F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4E9BDF1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  <w:tc>
          <w:tcPr>
            <w:tcW w:w="629" w:type="dxa"/>
          </w:tcPr>
          <w:p w14:paraId="4CCB9728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677</w:t>
            </w:r>
          </w:p>
        </w:tc>
      </w:tr>
      <w:tr w:rsidR="009C7C5B" w:rsidRPr="008F0E29" w14:paraId="3344D1A5" w14:textId="77777777" w:rsidTr="0070747F">
        <w:trPr>
          <w:jc w:val="center"/>
        </w:trPr>
        <w:tc>
          <w:tcPr>
            <w:tcW w:w="611" w:type="dxa"/>
          </w:tcPr>
          <w:p w14:paraId="7F5B209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proofErr w:type="spellStart"/>
            <w:r w:rsidRPr="00546530">
              <w:rPr>
                <w:sz w:val="20"/>
                <w:szCs w:val="20"/>
                <w:lang w:val="en-US"/>
              </w:rPr>
              <w:t>avr</w:t>
            </w:r>
            <w:proofErr w:type="spellEnd"/>
          </w:p>
        </w:tc>
        <w:tc>
          <w:tcPr>
            <w:tcW w:w="591" w:type="dxa"/>
            <w:vAlign w:val="bottom"/>
          </w:tcPr>
          <w:p w14:paraId="65FD1F1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</w:t>
            </w:r>
          </w:p>
        </w:tc>
        <w:tc>
          <w:tcPr>
            <w:tcW w:w="591" w:type="dxa"/>
            <w:vAlign w:val="bottom"/>
          </w:tcPr>
          <w:p w14:paraId="3A9E62B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55</w:t>
            </w:r>
          </w:p>
        </w:tc>
        <w:tc>
          <w:tcPr>
            <w:tcW w:w="591" w:type="dxa"/>
            <w:vAlign w:val="bottom"/>
          </w:tcPr>
          <w:p w14:paraId="693CCFA7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43</w:t>
            </w:r>
          </w:p>
        </w:tc>
        <w:tc>
          <w:tcPr>
            <w:tcW w:w="591" w:type="dxa"/>
            <w:vAlign w:val="bottom"/>
          </w:tcPr>
          <w:p w14:paraId="5CF73214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30</w:t>
            </w:r>
          </w:p>
        </w:tc>
        <w:tc>
          <w:tcPr>
            <w:tcW w:w="591" w:type="dxa"/>
            <w:vAlign w:val="bottom"/>
          </w:tcPr>
          <w:p w14:paraId="1248FF23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22</w:t>
            </w:r>
          </w:p>
        </w:tc>
        <w:tc>
          <w:tcPr>
            <w:tcW w:w="591" w:type="dxa"/>
            <w:vAlign w:val="bottom"/>
          </w:tcPr>
          <w:p w14:paraId="15709B56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27</w:t>
            </w:r>
          </w:p>
        </w:tc>
        <w:tc>
          <w:tcPr>
            <w:tcW w:w="592" w:type="dxa"/>
            <w:vAlign w:val="bottom"/>
          </w:tcPr>
          <w:p w14:paraId="1C03FFDF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57</w:t>
            </w:r>
          </w:p>
        </w:tc>
        <w:tc>
          <w:tcPr>
            <w:tcW w:w="628" w:type="dxa"/>
            <w:vAlign w:val="bottom"/>
          </w:tcPr>
          <w:p w14:paraId="607BC861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33</w:t>
            </w:r>
          </w:p>
        </w:tc>
        <w:tc>
          <w:tcPr>
            <w:tcW w:w="629" w:type="dxa"/>
            <w:vAlign w:val="bottom"/>
          </w:tcPr>
          <w:p w14:paraId="07C31E3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68</w:t>
            </w:r>
          </w:p>
        </w:tc>
        <w:tc>
          <w:tcPr>
            <w:tcW w:w="629" w:type="dxa"/>
            <w:vAlign w:val="bottom"/>
          </w:tcPr>
          <w:p w14:paraId="6369CEF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7</w:t>
            </w:r>
          </w:p>
        </w:tc>
        <w:tc>
          <w:tcPr>
            <w:tcW w:w="629" w:type="dxa"/>
            <w:vAlign w:val="bottom"/>
          </w:tcPr>
          <w:p w14:paraId="6D357D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745</w:t>
            </w:r>
          </w:p>
        </w:tc>
        <w:tc>
          <w:tcPr>
            <w:tcW w:w="629" w:type="dxa"/>
            <w:vAlign w:val="bottom"/>
          </w:tcPr>
          <w:p w14:paraId="3823F6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056</w:t>
            </w:r>
          </w:p>
        </w:tc>
        <w:tc>
          <w:tcPr>
            <w:tcW w:w="629" w:type="dxa"/>
            <w:vAlign w:val="bottom"/>
          </w:tcPr>
          <w:p w14:paraId="56BBED3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396</w:t>
            </w:r>
          </w:p>
        </w:tc>
        <w:tc>
          <w:tcPr>
            <w:tcW w:w="629" w:type="dxa"/>
            <w:vAlign w:val="bottom"/>
          </w:tcPr>
          <w:p w14:paraId="02876B8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796</w:t>
            </w:r>
          </w:p>
        </w:tc>
        <w:tc>
          <w:tcPr>
            <w:tcW w:w="629" w:type="dxa"/>
            <w:vAlign w:val="bottom"/>
          </w:tcPr>
          <w:p w14:paraId="20352E7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328</w:t>
            </w:r>
          </w:p>
        </w:tc>
      </w:tr>
    </w:tbl>
    <w:p w14:paraId="00B9CC78" w14:textId="77777777" w:rsidR="00DA07F3" w:rsidRDefault="008B14FD" w:rsidP="00BB784B">
      <w:pPr>
        <w:ind w:firstLine="426"/>
        <w:jc w:val="center"/>
      </w:pPr>
      <w:r>
        <w:rPr>
          <w:noProof/>
        </w:rPr>
        <w:drawing>
          <wp:inline distT="0" distB="0" distL="0" distR="0" wp14:anchorId="18C7D3D1" wp14:editId="6C2082D4">
            <wp:extent cx="3876040" cy="2895600"/>
            <wp:effectExtent l="0" t="0" r="0" b="0"/>
            <wp:docPr id="724" name="Рисунок 6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9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5C526" w14:textId="77777777" w:rsidR="00DA07F3" w:rsidRDefault="00DA07F3" w:rsidP="00D511CE">
      <w:pPr>
        <w:ind w:firstLine="426"/>
      </w:pPr>
      <w:r w:rsidRPr="003A7C0E">
        <w:rPr>
          <w:b/>
          <w:bCs/>
        </w:rPr>
        <w:t>Рис. 2.1.</w:t>
      </w:r>
      <w:r>
        <w:t xml:space="preserve"> Распределение звезд по выборкам в зависимости от расстояния (</w:t>
      </w:r>
      <w:proofErr w:type="spellStart"/>
      <w:r>
        <w:t>пк</w:t>
      </w:r>
      <w:proofErr w:type="spellEnd"/>
      <w:r>
        <w:t>)</w:t>
      </w:r>
    </w:p>
    <w:p w14:paraId="73C92D6D" w14:textId="77777777" w:rsidR="00DA07F3" w:rsidRDefault="00DA07F3" w:rsidP="00D511CE">
      <w:pPr>
        <w:ind w:firstLine="426"/>
      </w:pPr>
    </w:p>
    <w:p w14:paraId="07E0A643" w14:textId="77777777" w:rsidR="00DA07F3" w:rsidRPr="00AF32CC" w:rsidRDefault="00DA07F3" w:rsidP="00D511CE">
      <w:pPr>
        <w:ind w:firstLine="426"/>
      </w:pPr>
      <w:r>
        <w:t xml:space="preserve">Таки образом, в 15 выборках сосредоточено ровно 6 </w:t>
      </w:r>
      <w:proofErr w:type="gramStart"/>
      <w:r>
        <w:t>млн.</w:t>
      </w:r>
      <w:proofErr w:type="gramEnd"/>
      <w:r>
        <w:t xml:space="preserve"> звезд, что составляет большую часть каталога.</w:t>
      </w:r>
    </w:p>
    <w:p w14:paraId="50570EF6" w14:textId="77777777" w:rsidR="00DA07F3" w:rsidRDefault="00DA07F3" w:rsidP="00BB784B">
      <w:pPr>
        <w:ind w:firstLine="426"/>
        <w:jc w:val="both"/>
      </w:pPr>
      <w:r>
        <w:t>Если близкие выборки имеют распределение звезд по небесной сфере достаточно равномерное, то далекие показывают, как это и ожидалось, значительную концентрацию звезд к галактическому экватору.</w:t>
      </w:r>
    </w:p>
    <w:p w14:paraId="36E5DD2B" w14:textId="77777777" w:rsidR="00DA07F3" w:rsidRDefault="00DA07F3" w:rsidP="00BB784B">
      <w:pPr>
        <w:ind w:firstLine="426"/>
        <w:jc w:val="both"/>
      </w:pPr>
      <w:r>
        <w:t xml:space="preserve">К сожалению, на настоящий момент фотометрия звезд каталога еще недостаточна, поэтому выборку по звездам разных спектральных классов или по разным показателям цвета пока </w:t>
      </w:r>
      <w:proofErr w:type="gramStart"/>
      <w:r>
        <w:t>не возможен</w:t>
      </w:r>
      <w:proofErr w:type="gramEnd"/>
      <w:r>
        <w:t>.</w:t>
      </w:r>
    </w:p>
    <w:p w14:paraId="2B628062" w14:textId="77777777" w:rsidR="00DA07F3" w:rsidRDefault="00DA07F3" w:rsidP="00D511CE">
      <w:pPr>
        <w:ind w:firstLine="426"/>
      </w:pPr>
    </w:p>
    <w:p w14:paraId="7CE3E732" w14:textId="77777777" w:rsidR="00DA07F3" w:rsidRDefault="00DA07F3" w:rsidP="00AF32CC"/>
    <w:p w14:paraId="4E2960D3" w14:textId="77777777" w:rsidR="00DA07F3" w:rsidRDefault="008B14FD" w:rsidP="00AF32CC">
      <w:pPr>
        <w:jc w:val="center"/>
      </w:pPr>
      <w:r>
        <w:rPr>
          <w:noProof/>
        </w:rPr>
        <w:drawing>
          <wp:inline distT="0" distB="0" distL="0" distR="0" wp14:anchorId="5BF592CF" wp14:editId="52A9335B">
            <wp:extent cx="4585335" cy="2908935"/>
            <wp:effectExtent l="0" t="0" r="0" b="0"/>
            <wp:docPr id="723" name="Рисунок 6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8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3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45BA4" w14:textId="77777777" w:rsidR="00DA07F3" w:rsidRPr="00D511CE" w:rsidRDefault="00DA07F3" w:rsidP="00AF32CC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3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близк</w:t>
      </w:r>
      <w:r w:rsidRPr="00AF32CC">
        <w:rPr>
          <w:i/>
          <w:iCs/>
        </w:rPr>
        <w:t xml:space="preserve">их звезд (208–300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1EEC6604" w14:textId="77777777" w:rsidR="00DA07F3" w:rsidRDefault="00DA07F3" w:rsidP="00D511CE">
      <w:pPr>
        <w:ind w:firstLine="426"/>
      </w:pPr>
    </w:p>
    <w:p w14:paraId="6E126D35" w14:textId="77777777" w:rsidR="00DA07F3" w:rsidRDefault="008B14FD" w:rsidP="00262E57">
      <w:pPr>
        <w:jc w:val="center"/>
      </w:pPr>
      <w:r>
        <w:rPr>
          <w:noProof/>
        </w:rPr>
        <w:drawing>
          <wp:inline distT="0" distB="0" distL="0" distR="0" wp14:anchorId="3E170802" wp14:editId="26EB1F7B">
            <wp:extent cx="4664710" cy="2961640"/>
            <wp:effectExtent l="0" t="0" r="0" b="0"/>
            <wp:docPr id="722" name="Рисунок 6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7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710" cy="296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48E94" w14:textId="77777777" w:rsidR="00DA07F3" w:rsidRPr="00D511CE" w:rsidRDefault="00DA07F3" w:rsidP="00262E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4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далеких</w:t>
      </w:r>
      <w:r w:rsidRPr="00AF32CC">
        <w:rPr>
          <w:i/>
          <w:iCs/>
        </w:rPr>
        <w:t xml:space="preserve"> звезд (</w:t>
      </w:r>
      <w:r>
        <w:rPr>
          <w:i/>
          <w:iCs/>
        </w:rPr>
        <w:t>3031</w:t>
      </w:r>
      <w:r w:rsidRPr="00AF32CC">
        <w:rPr>
          <w:i/>
          <w:iCs/>
        </w:rPr>
        <w:t>–3</w:t>
      </w:r>
      <w:r>
        <w:rPr>
          <w:i/>
          <w:iCs/>
        </w:rPr>
        <w:t>677</w:t>
      </w:r>
      <w:r w:rsidRPr="00AF32CC">
        <w:rPr>
          <w:i/>
          <w:iCs/>
        </w:rPr>
        <w:t xml:space="preserve">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680E9536" w14:textId="77777777" w:rsidR="00DA07F3" w:rsidRPr="006C11B5" w:rsidRDefault="00DA07F3" w:rsidP="00D511CE">
      <w:pPr>
        <w:ind w:firstLine="426"/>
      </w:pPr>
    </w:p>
    <w:p w14:paraId="127F2378" w14:textId="77777777" w:rsidR="00DA07F3" w:rsidRPr="00ED4CE9" w:rsidRDefault="00DA07F3" w:rsidP="000D5EA9">
      <w:pPr>
        <w:pStyle w:val="2"/>
      </w:pPr>
      <w:r>
        <w:lastRenderedPageBreak/>
        <w:t>2</w:t>
      </w:r>
      <w:r w:rsidRPr="00ED4CE9">
        <w:t xml:space="preserve">.4 </w:t>
      </w:r>
      <w:r>
        <w:t>Определение кинематических параметров по собственным движениям</w:t>
      </w:r>
    </w:p>
    <w:p w14:paraId="328066D2" w14:textId="77777777" w:rsidR="00DA07F3" w:rsidRPr="00ED4CE9" w:rsidRDefault="00DA07F3" w:rsidP="008161E4"/>
    <w:p w14:paraId="02F550EC" w14:textId="2BE3C196" w:rsidR="00DA07F3" w:rsidRDefault="00DA07F3" w:rsidP="00DA5FA6">
      <w:pPr>
        <w:ind w:firstLine="284"/>
        <w:jc w:val="both"/>
      </w:pPr>
      <w:r>
        <w:t>Мы провели совместное решение уравнений (</w:t>
      </w:r>
      <w:proofErr w:type="gramStart"/>
      <w:r>
        <w:t>2</w:t>
      </w:r>
      <w:r w:rsidRPr="00ED4CE9">
        <w:t>.</w:t>
      </w:r>
      <w:r>
        <w:t>2-2</w:t>
      </w:r>
      <w:r w:rsidRPr="00ED4CE9">
        <w:t>.</w:t>
      </w:r>
      <w:r>
        <w:t>3</w:t>
      </w:r>
      <w:proofErr w:type="gramEnd"/>
      <w:r>
        <w:t>) для каждой из выборок</w:t>
      </w:r>
      <w:r w:rsidRPr="00AC1DDC">
        <w:t xml:space="preserve"> </w:t>
      </w:r>
      <w:r>
        <w:t>методом наименьших квадратов (</w:t>
      </w:r>
      <w:proofErr w:type="spellStart"/>
      <w:r>
        <w:rPr>
          <w:lang w:val="en-US"/>
        </w:rPr>
        <w:t>Statmodels</w:t>
      </w:r>
      <w:proofErr w:type="spellEnd"/>
      <w:r w:rsidRPr="00093263">
        <w:t xml:space="preserve"> </w:t>
      </w:r>
      <w:r>
        <w:rPr>
          <w:lang w:val="en-US"/>
        </w:rPr>
        <w:t>Python</w:t>
      </w:r>
      <w:r w:rsidRPr="00AC1DDC">
        <w:t>)</w:t>
      </w:r>
      <w:r>
        <w:t>. Результаты этого решения приведены в табл.</w:t>
      </w:r>
      <w:r w:rsidRPr="00980E51">
        <w:t xml:space="preserve"> </w:t>
      </w:r>
      <w:r>
        <w:t>2</w:t>
      </w:r>
      <w:r w:rsidRPr="00ED4CE9">
        <w:t>.</w:t>
      </w:r>
      <w:r>
        <w:t>2 и 2</w:t>
      </w:r>
      <w:r w:rsidRPr="00ED4CE9">
        <w:t>.</w:t>
      </w:r>
      <w:r>
        <w:t xml:space="preserve">3. Решение проводилось по 400 000 звезд каждой выборки без какого-либо </w:t>
      </w:r>
      <w:r w:rsidR="00A63367">
        <w:t>о</w:t>
      </w:r>
      <w:r>
        <w:t>среднения</w:t>
      </w:r>
      <w:r w:rsidR="00A63367">
        <w:t xml:space="preserve"> или сглаживания</w:t>
      </w:r>
      <w:r>
        <w:t>. Для удобного анализа зависимость параметров от расстояния представлена на рис. 2</w:t>
      </w:r>
      <w:r w:rsidRPr="00ED4CE9">
        <w:t>.</w:t>
      </w:r>
      <w:r>
        <w:t>5–2</w:t>
      </w:r>
      <w:r w:rsidRPr="00ED4CE9">
        <w:t>.</w:t>
      </w:r>
      <w:r>
        <w:t>7.</w:t>
      </w:r>
    </w:p>
    <w:p w14:paraId="182E1DEB" w14:textId="77777777" w:rsidR="00DA07F3" w:rsidRPr="009F09BE" w:rsidRDefault="00DA07F3" w:rsidP="00776FED">
      <w:pPr>
        <w:ind w:firstLine="284"/>
        <w:jc w:val="both"/>
      </w:pPr>
      <w:r>
        <w:t>Следует сказать, что результаты находятся в хорошем согласии с как данными других исследователей</w:t>
      </w:r>
      <w:r w:rsidRPr="00DA5FA6">
        <w:t xml:space="preserve">, </w:t>
      </w:r>
      <w:r>
        <w:t>например (Бобылев и др., 2006), (</w:t>
      </w:r>
      <w:r w:rsidRPr="004F0FA5">
        <w:t xml:space="preserve">Бобылев В.В., </w:t>
      </w:r>
      <w:proofErr w:type="spellStart"/>
      <w:r w:rsidRPr="004F0FA5">
        <w:t>Байкова</w:t>
      </w:r>
      <w:proofErr w:type="spellEnd"/>
      <w:r w:rsidRPr="004F0FA5">
        <w:t xml:space="preserve"> А.Т.</w:t>
      </w:r>
      <w:r>
        <w:t>, 2018), так и с данными, полученными по другим каталогам (Витязев и Цветков</w:t>
      </w:r>
      <w:r w:rsidRPr="00DA5FA6">
        <w:t>, 200</w:t>
      </w:r>
      <w:r>
        <w:t>9</w:t>
      </w:r>
      <w:r w:rsidRPr="00DA5FA6">
        <w:t>)</w:t>
      </w:r>
      <w:r>
        <w:t>, (Витязев и др., 2017)</w:t>
      </w:r>
      <w:r w:rsidRPr="00DA5FA6">
        <w:t>.</w:t>
      </w:r>
      <w:r>
        <w:t xml:space="preserve"> Параметры </w:t>
      </w:r>
      <w:proofErr w:type="spellStart"/>
      <w:r>
        <w:t>Оорта</w:t>
      </w:r>
      <w:proofErr w:type="spellEnd"/>
      <w:r>
        <w:t xml:space="preserve"> </w:t>
      </w:r>
      <w:r>
        <w:rPr>
          <w:lang w:val="en-US"/>
        </w:rPr>
        <w:t>B</w:t>
      </w:r>
      <w:r w:rsidRPr="00DA5FA6">
        <w:t xml:space="preserve"> (</w:t>
      </w:r>
      <w:r>
        <w:rPr>
          <w:lang w:val="en-US"/>
        </w:rPr>
        <w:t>ω</w:t>
      </w:r>
      <w:r w:rsidRPr="00DA5FA6">
        <w:rPr>
          <w:vertAlign w:val="subscript"/>
        </w:rPr>
        <w:t>3</w:t>
      </w:r>
      <w:r w:rsidRPr="00DA5FA6">
        <w:t>)</w:t>
      </w:r>
      <w:r>
        <w:t xml:space="preserve"> и А (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 w:rsidRPr="00DA5FA6">
        <w:t xml:space="preserve">) </w:t>
      </w:r>
      <w:r>
        <w:t>имеют традиционные значения – около –13 и +15 км/</w:t>
      </w:r>
      <w:proofErr w:type="spellStart"/>
      <w:r>
        <w:t>с·Кпк</w:t>
      </w:r>
      <w:proofErr w:type="spellEnd"/>
      <w:r w:rsidRPr="00DA5FA6">
        <w:rPr>
          <w:vertAlign w:val="superscript"/>
        </w:rPr>
        <w:t>–1</w:t>
      </w:r>
      <w:r>
        <w:t xml:space="preserve">. Также обычные значения имеют и остальные параметры, в частности и солнечные члены. Для близких звезд значимыми оказываются компоненты угловой скорости </w:t>
      </w:r>
      <w:r>
        <w:rPr>
          <w:lang w:val="en-US"/>
        </w:rPr>
        <w:t>ω</w:t>
      </w:r>
      <w:r>
        <w:rPr>
          <w:vertAlign w:val="subscript"/>
        </w:rPr>
        <w:t xml:space="preserve">1 </w:t>
      </w:r>
      <w:r>
        <w:t xml:space="preserve">и, особенно, </w:t>
      </w:r>
      <w:r>
        <w:rPr>
          <w:lang w:val="en-US"/>
        </w:rPr>
        <w:t>ω</w:t>
      </w:r>
      <w:r>
        <w:rPr>
          <w:vertAlign w:val="subscript"/>
        </w:rPr>
        <w:t>2</w:t>
      </w:r>
      <w:r>
        <w:t>, показывая, что вектор твердотельного вращения близких звезд (</w:t>
      </w:r>
      <w:r w:rsidRPr="00AB5CEA">
        <w:rPr>
          <w:i/>
          <w:iCs/>
          <w:lang w:val="en-US"/>
        </w:rPr>
        <w:t>r</w:t>
      </w:r>
      <w:r>
        <w:t> </w:t>
      </w:r>
      <w:proofErr w:type="gramStart"/>
      <w:r w:rsidRPr="00AB5CEA">
        <w:t>&lt;</w:t>
      </w:r>
      <w:r>
        <w:t> </w:t>
      </w:r>
      <w:r w:rsidRPr="00AB5CEA">
        <w:t>200</w:t>
      </w:r>
      <w:proofErr w:type="gramEnd"/>
      <w:r w:rsidRPr="00AB5CEA">
        <w:t xml:space="preserve"> </w:t>
      </w:r>
      <w:proofErr w:type="spellStart"/>
      <w:r>
        <w:t>пк</w:t>
      </w:r>
      <w:proofErr w:type="spellEnd"/>
      <w:r w:rsidRPr="00AB5CEA">
        <w:t>)</w:t>
      </w:r>
      <w:r>
        <w:t xml:space="preserve"> не перпендикулярен плоскости Галактики. Этот факт довольно хорошо известен</w:t>
      </w:r>
      <w:r w:rsidRPr="00776FED">
        <w:t xml:space="preserve"> </w:t>
      </w:r>
      <w:r>
        <w:t xml:space="preserve">и по данным </w:t>
      </w:r>
      <w:proofErr w:type="spellStart"/>
      <w:r>
        <w:rPr>
          <w:lang w:val="en-US"/>
        </w:rPr>
        <w:t>Hipparcos</w:t>
      </w:r>
      <w:proofErr w:type="spellEnd"/>
      <w:r w:rsidRPr="00776FED">
        <w:t xml:space="preserve"> </w:t>
      </w:r>
      <w:r>
        <w:t>(</w:t>
      </w:r>
      <w:proofErr w:type="spellStart"/>
      <w:r>
        <w:rPr>
          <w:lang w:val="en-US"/>
        </w:rPr>
        <w:t>Tsvetkov</w:t>
      </w:r>
      <w:proofErr w:type="spellEnd"/>
      <w:r w:rsidRPr="00DA5FA6">
        <w:t xml:space="preserve"> </w:t>
      </w:r>
      <w:r>
        <w:rPr>
          <w:lang w:val="en-US"/>
        </w:rPr>
        <w:t>A</w:t>
      </w:r>
      <w:r w:rsidRPr="00DA5FA6">
        <w:t>., 2006)</w:t>
      </w:r>
      <w:r w:rsidRPr="00776FED">
        <w:t xml:space="preserve"> </w:t>
      </w:r>
      <w:r>
        <w:t>и может быть объяснен кинематикой Местной системы звезд (</w:t>
      </w:r>
      <w:proofErr w:type="spellStart"/>
      <w:r>
        <w:t>Tsvetkov</w:t>
      </w:r>
      <w:proofErr w:type="spellEnd"/>
      <w:r>
        <w:t>, 1995)</w:t>
      </w:r>
      <w:r w:rsidRPr="00A24D1D">
        <w:t>.</w:t>
      </w:r>
    </w:p>
    <w:p w14:paraId="3C3E6BFB" w14:textId="54A308EA" w:rsidR="00DA07F3" w:rsidRPr="00C16CB9" w:rsidRDefault="00DA07F3" w:rsidP="00776FED">
      <w:pPr>
        <w:ind w:firstLine="284"/>
        <w:jc w:val="both"/>
      </w:pPr>
      <w:r>
        <w:t xml:space="preserve">Основной вопрос для линейной модели </w:t>
      </w:r>
      <w:proofErr w:type="spellStart"/>
      <w:r>
        <w:t>Огородникова-Милна</w:t>
      </w:r>
      <w:proofErr w:type="spellEnd"/>
      <w:r>
        <w:t xml:space="preserve"> (и </w:t>
      </w:r>
      <w:proofErr w:type="spellStart"/>
      <w:r>
        <w:t>Оорта-Линдблада</w:t>
      </w:r>
      <w:proofErr w:type="spellEnd"/>
      <w:r>
        <w:t xml:space="preserve">) </w:t>
      </w:r>
      <w:r>
        <w:softHyphen/>
        <w:t>– это граница применимости. При выводе этих уравнений отмечалось, что линейное приближение разложения угловой скорости вращения Галактики</w:t>
      </w:r>
      <w:r w:rsidR="00D17A6C">
        <w:t xml:space="preserve">, </w:t>
      </w:r>
      <w:r>
        <w:t>по-видимому</w:t>
      </w:r>
      <w:r w:rsidR="00D17A6C">
        <w:t>,</w:t>
      </w:r>
      <w:r>
        <w:t xml:space="preserve"> должно ограничиваться расстояниями 1.5–2 </w:t>
      </w:r>
      <w:proofErr w:type="spellStart"/>
      <w:r>
        <w:t>Кпк</w:t>
      </w:r>
      <w:proofErr w:type="spellEnd"/>
      <w:r>
        <w:t xml:space="preserve"> (Куликовский, 1985), (</w:t>
      </w:r>
      <w:r>
        <w:rPr>
          <w:lang w:val="en-US"/>
        </w:rPr>
        <w:t>Binney</w:t>
      </w:r>
      <w:r w:rsidRPr="00C16CB9">
        <w:t xml:space="preserve">, </w:t>
      </w:r>
      <w:r w:rsidRPr="00C16CB9">
        <w:rPr>
          <w:lang w:val="en-US"/>
        </w:rPr>
        <w:t>Merrifield</w:t>
      </w:r>
      <w:r w:rsidRPr="00C16CB9">
        <w:t xml:space="preserve">, 1998). </w:t>
      </w:r>
      <w:r>
        <w:t>Однако</w:t>
      </w:r>
      <w:r w:rsidR="00D17A6C">
        <w:t>,</w:t>
      </w:r>
      <w:r>
        <w:t xml:space="preserve"> наши результаты показывают, что параметры угловой скорости и коэффициент 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>
        <w:t xml:space="preserve"> имеют устойчивые значения и для звезд больших расстояний. К этому же выводу приходят и другие исследователи на основе анализа кинематики рассеянных звездных скоплений в каталоге </w:t>
      </w:r>
      <w:r>
        <w:rPr>
          <w:lang w:val="en-US"/>
        </w:rPr>
        <w:t>PPMXL</w:t>
      </w:r>
      <w:r>
        <w:t xml:space="preserve"> (</w:t>
      </w:r>
      <w:proofErr w:type="spellStart"/>
      <w:r>
        <w:t>Локтин</w:t>
      </w:r>
      <w:proofErr w:type="spellEnd"/>
      <w:r>
        <w:t xml:space="preserve"> А.В., Попова </w:t>
      </w:r>
      <w:proofErr w:type="gramStart"/>
      <w:r>
        <w:t>М.Э.</w:t>
      </w:r>
      <w:proofErr w:type="gramEnd"/>
      <w:r>
        <w:t>)</w:t>
      </w:r>
      <w:r w:rsidRPr="00C16CB9">
        <w:t>.</w:t>
      </w:r>
    </w:p>
    <w:p w14:paraId="41C16216" w14:textId="77777777" w:rsidR="00DA07F3" w:rsidRDefault="00DA07F3" w:rsidP="00776FED">
      <w:pPr>
        <w:ind w:firstLine="284"/>
        <w:jc w:val="both"/>
      </w:pPr>
      <w:r>
        <w:t xml:space="preserve">Однако, существует один параметр – компонента Солнечной скорости </w:t>
      </w:r>
      <w:r w:rsidRPr="00C16CB9">
        <w:rPr>
          <w:i/>
          <w:iCs/>
          <w:lang w:val="en-US"/>
        </w:rPr>
        <w:t>V</w:t>
      </w:r>
      <w:r>
        <w:t xml:space="preserve">, положительное направление которой соответствует направлению вращения Галактики (вдоль оси </w:t>
      </w:r>
      <w:r w:rsidRPr="00AF347F">
        <w:rPr>
          <w:i/>
          <w:iCs/>
          <w:lang w:val="en-US"/>
        </w:rPr>
        <w:t>Y</w:t>
      </w:r>
      <w:r w:rsidRPr="00C16CB9">
        <w:t xml:space="preserve"> </w:t>
      </w:r>
      <w:r>
        <w:t>галактической системы</w:t>
      </w:r>
      <w:r w:rsidRPr="00C16CB9">
        <w:t>)</w:t>
      </w:r>
      <w:r>
        <w:t xml:space="preserve">, которой начинает меняться, начиная с расстояния 800 </w:t>
      </w:r>
      <w:proofErr w:type="spellStart"/>
      <w:r>
        <w:t>пк</w:t>
      </w:r>
      <w:proofErr w:type="spellEnd"/>
      <w:r>
        <w:t>. Это обстоятельство хорошо иллюстрируется рис. 2</w:t>
      </w:r>
      <w:r w:rsidRPr="00ED4CE9">
        <w:t>.</w:t>
      </w:r>
      <w:r>
        <w:t>5</w:t>
      </w:r>
      <w:r w:rsidRPr="009F09BE">
        <w:t>.</w:t>
      </w:r>
    </w:p>
    <w:p w14:paraId="32DCC108" w14:textId="77777777" w:rsidR="00DA07F3" w:rsidRPr="00DA5FA6" w:rsidRDefault="00DA07F3" w:rsidP="008161E4"/>
    <w:p w14:paraId="59E61DFB" w14:textId="77777777" w:rsidR="00DA07F3" w:rsidRPr="00645EA2" w:rsidRDefault="00DA07F3" w:rsidP="008161E4">
      <w:r w:rsidRPr="00645EA2">
        <w:rPr>
          <w:b/>
          <w:bCs/>
        </w:rPr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744720">
        <w:rPr>
          <w:b/>
          <w:bCs/>
        </w:rPr>
        <w:t>2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6C190A5C" w14:textId="77777777" w:rsidR="00DA07F3" w:rsidRPr="00645EA2" w:rsidRDefault="00DA07F3" w:rsidP="008161E4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5FF2B84C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7AF6602" w14:textId="77777777" w:rsidR="00DA07F3" w:rsidRPr="00645EA2" w:rsidRDefault="00DA07F3" w:rsidP="00CE07B3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EE9147F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EC427B4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633D685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DB973A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E967E2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723F49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4CBCA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95213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27FA2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B43C1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1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18E8D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7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6956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0.4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4E9CFC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5.1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E9401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12.9 ± 0.6</w:t>
            </w:r>
          </w:p>
        </w:tc>
      </w:tr>
      <w:tr w:rsidR="00DA07F3" w14:paraId="6A10EEC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EF82B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3296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9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7BB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  <w:lang w:val="pl-PL"/>
              </w:rPr>
              <w:t xml:space="preserve">22.1 </w:t>
            </w:r>
            <w:r w:rsidRPr="00537BAC">
              <w:rPr>
                <w:sz w:val="20"/>
                <w:szCs w:val="20"/>
              </w:rPr>
              <w:t>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FB3CB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555C0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9263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FB7DA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D04E53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A5F49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A5B8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AD5A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737FD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FC05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DAA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096F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E36135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D969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C3B29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A69CE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DEFC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9044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AA53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587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4DB341C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02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5255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767EB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7A22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444EB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8CA43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8399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5570C0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F3E7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3D41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025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DBC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243B0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FA84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436A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6A6571D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86FB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18E8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7504B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41D09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ED20D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140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DBC6C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04272EA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619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C922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3941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8635E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D002E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BC26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2E315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21667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36371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EBD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741EB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CAFE8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3C6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32281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37BD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573BE5D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A851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C05D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DE664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061D4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9D76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CB3FDE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5DDEDF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2A1ACF6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CE78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7B2D5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88244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E462F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B4F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1CD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3C55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F8A966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753D7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C4183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18D8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FE8F6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D0B19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39F72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CA5779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882442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B982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CD7DA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5ADC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C7CB4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CED9D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87953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7390AE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3828D87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E0CA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B80CC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CF0B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6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08C9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4E68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E1CD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45D5D3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0F74B7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044A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18C5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1883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23C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F22D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DA23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C71D1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A18288B" w14:textId="77777777" w:rsidR="00DA07F3" w:rsidRDefault="00DA07F3" w:rsidP="00645EA2">
      <w:pPr>
        <w:rPr>
          <w:b/>
          <w:bCs/>
          <w:lang w:val="en-US"/>
        </w:rPr>
      </w:pPr>
    </w:p>
    <w:p w14:paraId="3BD83B6E" w14:textId="77777777" w:rsidR="00DA07F3" w:rsidRDefault="00DA07F3" w:rsidP="00645EA2">
      <w:pPr>
        <w:rPr>
          <w:b/>
          <w:bCs/>
          <w:lang w:val="en-US"/>
        </w:rPr>
      </w:pPr>
    </w:p>
    <w:p w14:paraId="716CCA1E" w14:textId="77777777" w:rsidR="00DA07F3" w:rsidRPr="00980E51" w:rsidRDefault="00DA07F3" w:rsidP="00645EA2">
      <w:pPr>
        <w:rPr>
          <w:i/>
          <w:iCs/>
        </w:rPr>
      </w:pPr>
      <w:r>
        <w:rPr>
          <w:b/>
          <w:bCs/>
        </w:rPr>
        <w:br w:type="page"/>
      </w:r>
      <w:r w:rsidRPr="00645EA2">
        <w:rPr>
          <w:b/>
          <w:bCs/>
        </w:rPr>
        <w:lastRenderedPageBreak/>
        <w:t xml:space="preserve">Таблица </w:t>
      </w:r>
      <w:r>
        <w:rPr>
          <w:b/>
          <w:bCs/>
        </w:rPr>
        <w:t>2</w:t>
      </w:r>
      <w:r w:rsidRPr="00ED4CE9">
        <w:t>.</w:t>
      </w:r>
      <w:r>
        <w:rPr>
          <w:b/>
          <w:bCs/>
        </w:rPr>
        <w:t>3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7592D4F6" w14:textId="77777777" w:rsidR="00DA07F3" w:rsidRDefault="00DA07F3" w:rsidP="008161E4"/>
    <w:tbl>
      <w:tblPr>
        <w:tblW w:w="75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</w:tblGrid>
      <w:tr w:rsidR="00DA07F3" w14:paraId="3B49A9F3" w14:textId="77777777" w:rsidTr="00BB784B">
        <w:trPr>
          <w:trHeight w:val="25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D00C925" w14:textId="77777777" w:rsidR="00DA07F3" w:rsidRPr="00A124D5" w:rsidRDefault="00DA07F3" w:rsidP="00CE07B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23159F2" w14:textId="77777777" w:rsidR="00DA07F3" w:rsidRPr="00A124D5" w:rsidRDefault="00DA07F3" w:rsidP="00CE07B3">
            <w:pPr>
              <w:jc w:val="center"/>
              <w:rPr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A547A05" w14:textId="77777777" w:rsidR="00DA07F3" w:rsidRPr="00A124D5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</w:t>
            </w:r>
            <w:r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5D9FB3E" w14:textId="77777777" w:rsidR="00DA07F3" w:rsidRPr="009F09BE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  <w:vertAlign w:val="subscript"/>
                <w:lang w:val="en-US"/>
              </w:rPr>
              <w:t>2</w:t>
            </w:r>
            <w:r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8842E0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C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47A84E9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K</w:t>
            </w:r>
          </w:p>
        </w:tc>
      </w:tr>
      <w:tr w:rsidR="00DA07F3" w14:paraId="1D4FF264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0997D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11B37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DEEA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5A9A5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E01C0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A00E4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6655A52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1295D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0AEC5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A796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B091E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D92B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5FC6A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</w:t>
            </w:r>
          </w:p>
        </w:tc>
      </w:tr>
      <w:tr w:rsidR="00DA07F3" w14:paraId="154F2B8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AE906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E5BBB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5E69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F73CB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E2361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41EDD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</w:t>
            </w:r>
          </w:p>
        </w:tc>
      </w:tr>
      <w:tr w:rsidR="00DA07F3" w14:paraId="63A44A6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49CD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2186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AE427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399BF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2205E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4A97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7261940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C6E68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876B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29EF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E759F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72B8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11CF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4A1644EE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79AD5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B846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1313D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C465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5261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82918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19A6547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5F4A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BD141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B887A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38EE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25869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657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44BDE9C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2D84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2F27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1C9C8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AD953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419B2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EAB2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61D454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BF3D1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71F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AE44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03EFE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82E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2BD8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057B98D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F669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29693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684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041A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72C73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51FDA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A04291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39FB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3E682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1EE2C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EE555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4DBAA9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FEB22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BF6928B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9C1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D7044A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59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8352E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11A14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222BC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6AE90E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608D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proofErr w:type="gramStart"/>
            <w:r w:rsidRPr="00645EA2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2BD65F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CBD48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A412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78D51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D551C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2305FEC2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FA2A2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F6558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FB8A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6B0C9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00DA7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A863B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D3E7C58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0B10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2D98E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E0E4E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B9E3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5AB70B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2CE44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</w:tbl>
    <w:p w14:paraId="0134FBD0" w14:textId="77777777" w:rsidR="00DA07F3" w:rsidRPr="008161E4" w:rsidRDefault="00DA07F3" w:rsidP="008161E4"/>
    <w:p w14:paraId="68AD04BF" w14:textId="77777777" w:rsidR="00DA07F3" w:rsidRDefault="00DA07F3" w:rsidP="000D5EA9">
      <w:pPr>
        <w:ind w:firstLine="426"/>
      </w:pPr>
    </w:p>
    <w:p w14:paraId="509BF757" w14:textId="77777777" w:rsidR="00DA07F3" w:rsidRPr="000D5EA9" w:rsidRDefault="00DA07F3" w:rsidP="000D5EA9">
      <w:pPr>
        <w:ind w:firstLine="426"/>
      </w:pPr>
    </w:p>
    <w:p w14:paraId="0A6CB5C0" w14:textId="77777777" w:rsidR="00DA07F3" w:rsidRPr="008F5722" w:rsidRDefault="008B14FD" w:rsidP="00FB1027">
      <w:pPr>
        <w:jc w:val="center"/>
      </w:pPr>
      <w:r>
        <w:rPr>
          <w:noProof/>
        </w:rPr>
        <w:drawing>
          <wp:inline distT="0" distB="0" distL="0" distR="0" wp14:anchorId="4C5F769A" wp14:editId="0908611C">
            <wp:extent cx="5864225" cy="3604895"/>
            <wp:effectExtent l="0" t="0" r="0" b="0"/>
            <wp:docPr id="721" name="Рисунок 6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6"/>
                    <pic:cNvPicPr>
                      <a:picLocks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225" cy="360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544DF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5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C16CB9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AFC261" w14:textId="77777777" w:rsidR="00DA07F3" w:rsidRPr="00C16CB9" w:rsidRDefault="00DA07F3" w:rsidP="006670FC"/>
    <w:p w14:paraId="57C0D2E3" w14:textId="77777777" w:rsidR="00DA07F3" w:rsidRPr="00FB1027" w:rsidRDefault="008B14FD" w:rsidP="006670FC">
      <w:r>
        <w:rPr>
          <w:noProof/>
        </w:rPr>
        <w:lastRenderedPageBreak/>
        <w:drawing>
          <wp:inline distT="0" distB="0" distL="0" distR="0" wp14:anchorId="5F83CE9C" wp14:editId="269E6146">
            <wp:extent cx="5903595" cy="3783330"/>
            <wp:effectExtent l="0" t="0" r="0" b="0"/>
            <wp:docPr id="720" name="Рисунок 6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5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78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72B87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6</w:t>
      </w:r>
      <w:r>
        <w:t xml:space="preserve">. </w:t>
      </w:r>
      <w:r>
        <w:rPr>
          <w:i/>
          <w:iCs/>
        </w:rPr>
        <w:t xml:space="preserve">Зависимость компонент угловой скорости, </w:t>
      </w:r>
      <w:r w:rsidRPr="002A0257">
        <w:rPr>
          <w:sz w:val="22"/>
          <w:szCs w:val="22"/>
        </w:rPr>
        <w:t>ω</w:t>
      </w:r>
      <w:r w:rsidRPr="002A0257">
        <w:rPr>
          <w:vertAlign w:val="subscript"/>
        </w:rPr>
        <w:t>1</w:t>
      </w:r>
      <w:r>
        <w:rPr>
          <w:i/>
          <w:iCs/>
        </w:rPr>
        <w:t>,</w:t>
      </w:r>
      <w:r>
        <w:rPr>
          <w:sz w:val="20"/>
          <w:szCs w:val="20"/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2</w:t>
      </w:r>
      <w:r>
        <w:rPr>
          <w:i/>
          <w:iCs/>
        </w:rPr>
        <w:t>,</w:t>
      </w:r>
      <w:r>
        <w:rPr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3</w:t>
      </w:r>
      <w:r>
        <w:rPr>
          <w:sz w:val="20"/>
          <w:szCs w:val="20"/>
          <w:vertAlign w:val="subscript"/>
        </w:rPr>
        <w:t xml:space="preserve"> </w:t>
      </w:r>
      <w:r>
        <w:rPr>
          <w:i/>
          <w:iCs/>
        </w:rPr>
        <w:t>от расстояния</w:t>
      </w:r>
    </w:p>
    <w:p w14:paraId="5FFDA472" w14:textId="77777777" w:rsidR="00DA07F3" w:rsidRPr="00C16CB9" w:rsidRDefault="00DA07F3" w:rsidP="006670FC"/>
    <w:p w14:paraId="209A916B" w14:textId="77777777" w:rsidR="00DA07F3" w:rsidRPr="00FB1027" w:rsidRDefault="008B14FD" w:rsidP="006670FC">
      <w:r>
        <w:rPr>
          <w:noProof/>
        </w:rPr>
        <w:drawing>
          <wp:inline distT="0" distB="0" distL="0" distR="0" wp14:anchorId="77C3EDAA" wp14:editId="2E06B544">
            <wp:extent cx="5903595" cy="3836670"/>
            <wp:effectExtent l="0" t="0" r="0" b="0"/>
            <wp:docPr id="719" name="Рисунок 6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4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96DD7" w14:textId="77777777" w:rsidR="00DA07F3" w:rsidRDefault="00DA07F3" w:rsidP="002A0257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7</w:t>
      </w:r>
      <w:r>
        <w:t xml:space="preserve">. </w:t>
      </w:r>
      <w:r>
        <w:rPr>
          <w:i/>
          <w:iCs/>
        </w:rPr>
        <w:t xml:space="preserve">Зависимость компонент тензора деформации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2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</w:t>
      </w:r>
      <w:r w:rsidRPr="00AF347F">
        <w:rPr>
          <w:i/>
          <w:iCs/>
          <w:vertAlign w:val="subscript"/>
        </w:rPr>
        <w:t>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2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C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K</w:t>
      </w:r>
      <w:r w:rsidRPr="002A0257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87C53F" w14:textId="77777777" w:rsidR="00DA07F3" w:rsidRDefault="00DA07F3" w:rsidP="002A0257">
      <w:pPr>
        <w:jc w:val="center"/>
        <w:rPr>
          <w:i/>
          <w:iCs/>
        </w:rPr>
      </w:pPr>
    </w:p>
    <w:p w14:paraId="59A6CA31" w14:textId="1B50B5AB" w:rsidR="00DA07F3" w:rsidRDefault="00DA07F3" w:rsidP="009D5A3E">
      <w:pPr>
        <w:ind w:firstLine="426"/>
        <w:jc w:val="both"/>
      </w:pPr>
      <w:r>
        <w:t xml:space="preserve">Видимо, для каталогов, содержащих звезды таких значительных расстояний, следует использовать модели, учитывающие нелинейные члены в разложении поля скоростей. </w:t>
      </w:r>
      <w:proofErr w:type="gramStart"/>
      <w:r>
        <w:t>Для построения поля скоростей звезд околосолнечной окрестности</w:t>
      </w:r>
      <w:r w:rsidR="00D17A6C">
        <w:t>,</w:t>
      </w:r>
      <w:proofErr w:type="gramEnd"/>
      <w:r w:rsidR="00D17A6C" w:rsidRPr="00D17A6C">
        <w:t xml:space="preserve"> </w:t>
      </w:r>
      <w:r w:rsidR="00D17A6C">
        <w:t xml:space="preserve">подобные методы были опробованы </w:t>
      </w:r>
      <w:commentRangeStart w:id="6"/>
      <w:commentRangeStart w:id="7"/>
      <w:r>
        <w:t xml:space="preserve">еще на материале каталога </w:t>
      </w:r>
      <w:proofErr w:type="spellStart"/>
      <w:r>
        <w:rPr>
          <w:lang w:val="en-US"/>
        </w:rPr>
        <w:t>Hipparcos</w:t>
      </w:r>
      <w:proofErr w:type="spellEnd"/>
      <w:r w:rsidRPr="00453D41">
        <w:t xml:space="preserve"> (</w:t>
      </w:r>
      <w:proofErr w:type="spellStart"/>
      <w:r>
        <w:rPr>
          <w:lang w:val="en-US"/>
        </w:rPr>
        <w:t>Tsvetkov</w:t>
      </w:r>
      <w:proofErr w:type="spellEnd"/>
      <w:r w:rsidRPr="00453D41">
        <w:t xml:space="preserve"> </w:t>
      </w:r>
      <w:r>
        <w:rPr>
          <w:lang w:val="en-US"/>
        </w:rPr>
        <w:t>A</w:t>
      </w:r>
      <w:r w:rsidRPr="00453D41">
        <w:t>., 2001).</w:t>
      </w:r>
      <w:r>
        <w:t xml:space="preserve"> </w:t>
      </w:r>
      <w:commentRangeEnd w:id="6"/>
      <w:r>
        <w:rPr>
          <w:rStyle w:val="af"/>
        </w:rPr>
        <w:commentReference w:id="6"/>
      </w:r>
      <w:commentRangeEnd w:id="7"/>
      <w:r w:rsidR="00D17A6C">
        <w:rPr>
          <w:rStyle w:val="af"/>
        </w:rPr>
        <w:commentReference w:id="7"/>
      </w:r>
      <w:r>
        <w:t>Более простой подход, который бы позволил оценить корректность применения линейной модели на больших расстояниях</w:t>
      </w:r>
      <w:r w:rsidR="00D17A6C">
        <w:t>,</w:t>
      </w:r>
      <w:r>
        <w:t xml:space="preserve"> </w:t>
      </w:r>
      <w:r>
        <w:lastRenderedPageBreak/>
        <w:t>может заключаться в том, чтобы рассматривать собственные движения звезд в узкой площадке в направлении на центр Галактики, например радиусом в 1º на различных расстояниях, а также в противоположной точке. Это приведет к выделению в пространстве конуса (рис. 2</w:t>
      </w:r>
      <w:r w:rsidRPr="00ED4CE9">
        <w:t>.</w:t>
      </w:r>
      <w:r>
        <w:t xml:space="preserve">8), содержащего около 377 тыс. звезд. Мы разделили расстояние от 5Кпк (в сторону </w:t>
      </w:r>
      <w:proofErr w:type="spellStart"/>
      <w:r>
        <w:t>антицентра</w:t>
      </w:r>
      <w:proofErr w:type="spellEnd"/>
      <w:r>
        <w:t xml:space="preserve"> Галактики) до 8 </w:t>
      </w:r>
      <w:proofErr w:type="spellStart"/>
      <w:proofErr w:type="gramStart"/>
      <w:r>
        <w:t>Кпк</w:t>
      </w:r>
      <w:proofErr w:type="spellEnd"/>
      <w:r>
        <w:t xml:space="preserve">  (</w:t>
      </w:r>
      <w:proofErr w:type="gramEnd"/>
      <w:r>
        <w:t xml:space="preserve">в сторону центра Галактики) на 500 зон и для каждой зоны построили распределение собственных движений </w:t>
      </w:r>
      <w:r w:rsidR="000D3022" w:rsidRPr="00716A24">
        <w:rPr>
          <w:noProof/>
          <w:position w:val="-12"/>
        </w:rPr>
        <w:object w:dxaOrig="780" w:dyaOrig="360" w14:anchorId="283C243D">
          <v:shape id="_x0000_i1338" type="#_x0000_t75" alt="" style="width:38.7pt;height:17.55pt;mso-width-percent:0;mso-height-percent:0;mso-width-percent:0;mso-height-percent:0" o:ole="">
            <v:imagedata r:id="rId52" o:title=""/>
          </v:shape>
          <o:OLEObject Type="Embed" ProgID="Equation.DSMT4" ShapeID="_x0000_i1338" DrawAspect="Content" ObjectID="_1684489860" r:id="rId53"/>
        </w:object>
      </w:r>
      <w:r>
        <w:t xml:space="preserve">и вычислили медиану этого распределения. Также была вычислена линейная скорость звезды в плоскости Галактики на основе этих данных. Получившиеся результаты представлены на рис. </w:t>
      </w:r>
      <w:r w:rsidRPr="00AB007D">
        <w:t>1.</w:t>
      </w:r>
      <w:r>
        <w:t xml:space="preserve">9, анализ которого показывает стабильность угловой скорости и линейный рост скорости звезды относительно солнца с увеличением расстояния на расстояниях до 6 </w:t>
      </w:r>
      <w:proofErr w:type="spellStart"/>
      <w:r>
        <w:t>Кпк</w:t>
      </w:r>
      <w:proofErr w:type="spellEnd"/>
      <w:r>
        <w:t xml:space="preserve"> в направлении на центр Галактики и 4 </w:t>
      </w:r>
      <w:proofErr w:type="spellStart"/>
      <w:r>
        <w:t>Кпк</w:t>
      </w:r>
      <w:proofErr w:type="spellEnd"/>
      <w:r>
        <w:t xml:space="preserve"> в направлении на </w:t>
      </w:r>
      <w:proofErr w:type="spellStart"/>
      <w:r>
        <w:t>антицентр</w:t>
      </w:r>
      <w:proofErr w:type="spellEnd"/>
      <w:r>
        <w:t xml:space="preserve"> Галактики.</w:t>
      </w:r>
      <w:r w:rsidRPr="00894352">
        <w:t xml:space="preserve"> </w:t>
      </w:r>
      <w:r>
        <w:t xml:space="preserve">Это означает, применимость линейной модели вращения Галактики охватывает диапазон расстояний по крайней мере в 10 </w:t>
      </w:r>
      <w:proofErr w:type="spellStart"/>
      <w:r>
        <w:t>Кпк</w:t>
      </w:r>
      <w:proofErr w:type="spellEnd"/>
      <w:r>
        <w:t>!</w:t>
      </w:r>
    </w:p>
    <w:p w14:paraId="6EA79E80" w14:textId="77777777" w:rsidR="00DA07F3" w:rsidRPr="00894352" w:rsidRDefault="00DA07F3" w:rsidP="009D5A3E">
      <w:pPr>
        <w:ind w:firstLine="426"/>
        <w:jc w:val="both"/>
        <w:rPr>
          <w:i/>
          <w:iCs/>
        </w:rPr>
      </w:pPr>
    </w:p>
    <w:p w14:paraId="2F789980" w14:textId="77777777" w:rsidR="00DA07F3" w:rsidRDefault="008B14FD" w:rsidP="002A0257">
      <w:pPr>
        <w:jc w:val="center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AAAA443" wp14:editId="1CC839C2">
                <wp:extent cx="5516880" cy="836930"/>
                <wp:effectExtent l="0" t="0" r="0" b="0"/>
                <wp:docPr id="774" name="Полотно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7" name="Line 33"/>
                        <wps:cNvCnPr>
                          <a:cxnSpLocks/>
                        </wps:cNvCnPr>
                        <wps:spPr bwMode="auto">
                          <a:xfrm>
                            <a:off x="96501" y="278710"/>
                            <a:ext cx="5145475" cy="449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34"/>
                        <wps:cNvCnPr>
                          <a:cxnSpLocks/>
                        </wps:cNvCnPr>
                        <wps:spPr bwMode="auto">
                          <a:xfrm flipV="1">
                            <a:off x="91401" y="66602"/>
                            <a:ext cx="5094074" cy="5068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Oval 35"/>
                        <wps:cNvSpPr>
                          <a:spLocks/>
                        </wps:cNvSpPr>
                        <wps:spPr bwMode="auto">
                          <a:xfrm>
                            <a:off x="2561537" y="330812"/>
                            <a:ext cx="90801" cy="1651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36"/>
                        <wps:cNvSpPr>
                          <a:spLocks/>
                        </wps:cNvSpPr>
                        <wps:spPr bwMode="auto">
                          <a:xfrm>
                            <a:off x="3093745" y="273010"/>
                            <a:ext cx="118702" cy="2642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37"/>
                        <wps:cNvSpPr>
                          <a:spLocks/>
                        </wps:cNvSpPr>
                        <wps:spPr bwMode="auto">
                          <a:xfrm>
                            <a:off x="3656353" y="222208"/>
                            <a:ext cx="129502" cy="3620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38"/>
                        <wps:cNvSpPr>
                          <a:spLocks/>
                        </wps:cNvSpPr>
                        <wps:spPr bwMode="auto">
                          <a:xfrm>
                            <a:off x="4296462" y="160006"/>
                            <a:ext cx="160002" cy="48511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Line 39"/>
                        <wps:cNvCnPr>
                          <a:cxnSpLocks/>
                        </wps:cNvCnPr>
                        <wps:spPr bwMode="auto">
                          <a:xfrm>
                            <a:off x="4700268" y="413315"/>
                            <a:ext cx="537208" cy="1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Text Box 40"/>
                        <wps:cNvSpPr txBox="1">
                          <a:spLocks/>
                        </wps:cNvSpPr>
                        <wps:spPr bwMode="auto">
                          <a:xfrm>
                            <a:off x="4478065" y="175206"/>
                            <a:ext cx="1038815" cy="206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90301" w14:textId="77777777" w:rsidR="0070747F" w:rsidRPr="00B016BC" w:rsidRDefault="0070747F" w:rsidP="00B016B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к центру Галак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Oval 41"/>
                        <wps:cNvSpPr>
                          <a:spLocks/>
                        </wps:cNvSpPr>
                        <wps:spPr bwMode="auto">
                          <a:xfrm>
                            <a:off x="763211" y="346012"/>
                            <a:ext cx="90801" cy="1550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Oval 42"/>
                        <wps:cNvSpPr>
                          <a:spLocks/>
                        </wps:cNvSpPr>
                        <wps:spPr bwMode="auto">
                          <a:xfrm>
                            <a:off x="154302" y="283810"/>
                            <a:ext cx="139702" cy="2743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AutoShape 43"/>
                        <wps:cNvSpPr>
                          <a:spLocks/>
                        </wps:cNvSpPr>
                        <wps:spPr bwMode="auto">
                          <a:xfrm>
                            <a:off x="2861341" y="3721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AutoShape 44"/>
                        <wps:cNvSpPr>
                          <a:spLocks/>
                        </wps:cNvSpPr>
                        <wps:spPr bwMode="auto">
                          <a:xfrm>
                            <a:off x="3269647" y="434916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AutoShape 45"/>
                        <wps:cNvSpPr>
                          <a:spLocks/>
                        </wps:cNvSpPr>
                        <wps:spPr bwMode="auto">
                          <a:xfrm>
                            <a:off x="3449950" y="269810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AutoShape 46"/>
                        <wps:cNvSpPr>
                          <a:spLocks/>
                        </wps:cNvSpPr>
                        <wps:spPr bwMode="auto">
                          <a:xfrm>
                            <a:off x="3832256" y="466017"/>
                            <a:ext cx="901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AutoShape 47"/>
                        <wps:cNvSpPr>
                          <a:spLocks/>
                        </wps:cNvSpPr>
                        <wps:spPr bwMode="auto">
                          <a:xfrm>
                            <a:off x="3919857" y="239309"/>
                            <a:ext cx="89501" cy="909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AutoShape 48"/>
                        <wps:cNvSpPr>
                          <a:spLocks/>
                        </wps:cNvSpPr>
                        <wps:spPr bwMode="auto">
                          <a:xfrm>
                            <a:off x="4110960" y="316811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AutoShape 49"/>
                        <wps:cNvSpPr>
                          <a:spLocks/>
                        </wps:cNvSpPr>
                        <wps:spPr bwMode="auto">
                          <a:xfrm>
                            <a:off x="4524366" y="498418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AutoShape 50"/>
                        <wps:cNvSpPr>
                          <a:spLocks/>
                        </wps:cNvSpPr>
                        <wps:spPr bwMode="auto">
                          <a:xfrm>
                            <a:off x="2365334" y="3670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AutoShape 51"/>
                        <wps:cNvSpPr>
                          <a:spLocks/>
                        </wps:cNvSpPr>
                        <wps:spPr bwMode="auto">
                          <a:xfrm>
                            <a:off x="4028458" y="492718"/>
                            <a:ext cx="90201" cy="915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AutoShape 52"/>
                        <wps:cNvSpPr>
                          <a:spLocks/>
                        </wps:cNvSpPr>
                        <wps:spPr bwMode="auto">
                          <a:xfrm>
                            <a:off x="4906671" y="467317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AutoShape 53"/>
                        <wps:cNvSpPr>
                          <a:spLocks/>
                        </wps:cNvSpPr>
                        <wps:spPr bwMode="auto">
                          <a:xfrm>
                            <a:off x="945514" y="3625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AutoShape 54"/>
                        <wps:cNvSpPr>
                          <a:spLocks/>
                        </wps:cNvSpPr>
                        <wps:spPr bwMode="auto">
                          <a:xfrm>
                            <a:off x="515607" y="3517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AutoShape 55"/>
                        <wps:cNvSpPr>
                          <a:spLocks/>
                        </wps:cNvSpPr>
                        <wps:spPr bwMode="auto">
                          <a:xfrm>
                            <a:off x="335905" y="413315"/>
                            <a:ext cx="914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" name="Text Box 56"/>
                        <wps:cNvSpPr txBox="1">
                          <a:spLocks/>
                        </wps:cNvSpPr>
                        <wps:spPr bwMode="auto">
                          <a:xfrm>
                            <a:off x="4117960" y="163806"/>
                            <a:ext cx="330905" cy="253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71A6A3" w14:textId="77777777" w:rsidR="0070747F" w:rsidRPr="00B016BC" w:rsidRDefault="0070747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Line 57"/>
                        <wps:cNvCnPr>
                          <a:cxnSpLocks/>
                        </wps:cNvCnPr>
                        <wps:spPr bwMode="auto">
                          <a:xfrm flipV="1">
                            <a:off x="4381564" y="160006"/>
                            <a:ext cx="600" cy="257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58"/>
                        <wps:cNvCnPr>
                          <a:cxnSpLocks/>
                        </wps:cNvCnPr>
                        <wps:spPr bwMode="auto">
                          <a:xfrm>
                            <a:off x="83101" y="412715"/>
                            <a:ext cx="4618467" cy="51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AutoShape 59"/>
                        <wps:cNvSpPr>
                          <a:spLocks/>
                        </wps:cNvSpPr>
                        <wps:spPr bwMode="auto">
                          <a:xfrm>
                            <a:off x="1532822" y="292710"/>
                            <a:ext cx="254004" cy="243809"/>
                          </a:xfrm>
                          <a:prstGeom prst="star16">
                            <a:avLst>
                              <a:gd name="adj" fmla="val 375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AAA443" id="Полотно 31" o:spid="_x0000_s1026" editas="canvas" style="width:434.4pt;height:65.9pt;mso-position-horizontal-relative:char;mso-position-vertical-relative:line" coordsize="55168,83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">
                <v:shape id="_x0000_s1027" type="#_x0000_t75" style="position:absolute;width:55168;height:8369;visibility:visible;mso-wrap-style:square">
                  <v:fill o:detectmouseclick="t"/>
                  <v:path o:connecttype="none"/>
                </v:shape>
                <v:line id="Line 33" o:spid="_x0000_s1028" style="position:absolute;visibility:visible;mso-wrap-style:square" from="965,2787" to="52419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">
                  <o:lock v:ext="edit" shapetype="f"/>
                </v:line>
                <v:line id="Line 34" o:spid="_x0000_s1029" style="position:absolute;flip:y;visibility:visible;mso-wrap-style:square" from="914,666" to="51854,57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">
                  <o:lock v:ext="edit" shapetype="f"/>
                </v:line>
                <v:oval id="Oval 35" o:spid="_x0000_s1030" style="position:absolute;left:25615;top:3308;width:908;height:16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">
                  <v:path arrowok="t"/>
                </v:oval>
                <v:oval id="Oval 36" o:spid="_x0000_s1031" style="position:absolute;left:30937;top:2730;width:1187;height:26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">
                  <v:path arrowok="t"/>
                </v:oval>
                <v:oval id="Oval 37" o:spid="_x0000_s1032" style="position:absolute;left:36563;top:2222;width:1295;height:3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">
                  <v:path arrowok="t"/>
                </v:oval>
                <v:oval id="Oval 38" o:spid="_x0000_s1033" style="position:absolute;left:42964;top:1600;width:1600;height:4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">
                  <v:path arrowok="t"/>
                </v:oval>
                <v:line id="Line 39" o:spid="_x0000_s1034" style="position:absolute;visibility:visible;mso-wrap-style:square" from="47002,4133" to="52374,4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">
                  <v:stroke endarrow="block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35" type="#_x0000_t202" style="position:absolute;left:44780;top:1752;width:10388;height:20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" filled="f" stroked="f">
                  <v:path arrowok="t"/>
                  <v:textbox>
                    <w:txbxContent>
                      <w:p w14:paraId="22F90301" w14:textId="77777777" w:rsidR="0070747F" w:rsidRPr="00B016BC" w:rsidRDefault="0070747F" w:rsidP="00B016BC">
                        <w:pPr>
                          <w:rPr>
                            <w:sz w:val="16"/>
                            <w:szCs w:val="16"/>
                          </w:rPr>
                        </w:pPr>
                        <w:r w:rsidRPr="00B016BC">
                          <w:rPr>
                            <w:sz w:val="16"/>
                            <w:szCs w:val="16"/>
                          </w:rPr>
                          <w:t>к центру Галактики</w:t>
                        </w:r>
                      </w:p>
                    </w:txbxContent>
                  </v:textbox>
                </v:shape>
                <v:oval id="Oval 41" o:spid="_x0000_s1036" style="position:absolute;left:7632;top:3460;width:908;height:15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">
                  <v:path arrowok="t"/>
                </v:oval>
                <v:oval id="Oval 42" o:spid="_x0000_s1037" style="position:absolute;left:1543;top:2838;width:1397;height:27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">
                  <v:path arrowok="t"/>
                </v:oval>
                <v:shapetype id="_x0000_t187" coordsize="21600,21600" o:spt="187" adj="8100" path="m21600,10800l@2@3,10800,0@3@3,,10800@3@2,10800,21600@2@2xe">
                  <v:stroke joinstyle="miter"/>
                  <v:formulas>
                    <v:f eqn="sum 10800 0 #0"/>
                    <v:f eqn="prod @0 23170 32768"/>
                    <v:f eqn="sum @1 10800 0"/>
                    <v:f eqn="sum 10800 0 @1"/>
                  </v:formulas>
                  <v:path gradientshapeok="t" o:connecttype="rect" textboxrect="@3,@3,@2,@2"/>
                  <v:handles>
                    <v:h position="#0,center" xrange="0,10800"/>
                  </v:handles>
                </v:shapetype>
                <v:shape id="AutoShape 43" o:spid="_x0000_s1038" type="#_x0000_t187" style="position:absolute;left:28613;top:3721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" strokecolor="blue">
                  <v:path arrowok="t"/>
                </v:shape>
                <v:shape id="AutoShape 44" o:spid="_x0000_s1039" type="#_x0000_t187" style="position:absolute;left:32696;top:4349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" strokecolor="blue">
                  <v:path arrowok="t"/>
                </v:shape>
                <v:shape id="AutoShape 45" o:spid="_x0000_s1040" type="#_x0000_t187" style="position:absolute;left:34499;top:2698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" strokecolor="blue">
                  <v:path arrowok="t"/>
                </v:shape>
                <v:shape id="AutoShape 46" o:spid="_x0000_s1041" type="#_x0000_t187" style="position:absolute;left:38322;top:4660;width:901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" strokecolor="blue">
                  <v:path arrowok="t"/>
                </v:shape>
                <v:shape id="AutoShape 47" o:spid="_x0000_s1042" type="#_x0000_t187" style="position:absolute;left:39198;top:2393;width:895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" strokecolor="blue">
                  <v:path arrowok="t"/>
                </v:shape>
                <v:shape id="AutoShape 48" o:spid="_x0000_s1043" type="#_x0000_t187" style="position:absolute;left:41109;top:3168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" strokecolor="blue">
                  <v:path arrowok="t"/>
                </v:shape>
                <v:shape id="AutoShape 49" o:spid="_x0000_s1044" type="#_x0000_t187" style="position:absolute;left:45243;top:4984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" strokecolor="blue">
                  <v:path arrowok="t"/>
                </v:shape>
                <v:shape id="AutoShape 50" o:spid="_x0000_s1045" type="#_x0000_t187" style="position:absolute;left:23653;top:3670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" strokecolor="blue">
                  <v:path arrowok="t"/>
                </v:shape>
                <v:shape id="AutoShape 51" o:spid="_x0000_s1046" type="#_x0000_t187" style="position:absolute;left:40284;top:4927;width:902;height:91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" strokecolor="blue">
                  <v:path arrowok="t"/>
                </v:shape>
                <v:shape id="AutoShape 52" o:spid="_x0000_s1047" type="#_x0000_t187" style="position:absolute;left:49066;top:4673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" strokecolor="blue">
                  <v:path arrowok="t"/>
                </v:shape>
                <v:shape id="AutoShape 53" o:spid="_x0000_s1048" type="#_x0000_t187" style="position:absolute;left:9455;top:3625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" strokecolor="blue">
                  <v:path arrowok="t"/>
                </v:shape>
                <v:shape id="AutoShape 54" o:spid="_x0000_s1049" type="#_x0000_t187" style="position:absolute;left:5156;top:3517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" strokecolor="blue">
                  <v:path arrowok="t"/>
                </v:shape>
                <v:shape id="AutoShape 55" o:spid="_x0000_s1050" type="#_x0000_t187" style="position:absolute;left:3359;top:4133;width:914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" strokecolor="blue">
                  <v:path arrowok="t"/>
                </v:shape>
                <v:shape id="Text Box 56" o:spid="_x0000_s1051" type="#_x0000_t202" style="position:absolute;left:41179;top:1638;width:3309;height:25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" filled="f" stroked="f">
                  <v:path arrowok="t"/>
                  <v:textbox>
                    <w:txbxContent>
                      <w:p w14:paraId="6271A6A3" w14:textId="77777777" w:rsidR="0070747F" w:rsidRPr="00B016BC" w:rsidRDefault="0070747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 w:rsidRPr="00B016BC">
                          <w:rPr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line id="Line 57" o:spid="_x0000_s1052" style="position:absolute;flip:y;visibility:visible;mso-wrap-style:square" from="43815,1600" to="43821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">
                  <v:stroke endarrow="block"/>
                  <o:lock v:ext="edit" shapetype="f"/>
                </v:line>
                <v:line id="Line 58" o:spid="_x0000_s1053" style="position:absolute;visibility:visible;mso-wrap-style:square" from="831,4127" to="47015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" strokeweight=".25pt">
                  <o:lock v:ext="edit" shapetype="f"/>
                </v:line>
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<v:stroke joinstyle="miter"/>
                  <v:formulas>
                    <v:f eqn="sum 10800 0 #0"/>
                    <v:f eqn="prod @0 32138 32768"/>
                    <v:f eqn="prod @0 6393 32768"/>
                    <v:f eqn="prod @0 27246 32768"/>
                    <v:f eqn="prod @0 18205 32768"/>
                    <v:f eqn="sum @1 10800 0"/>
                    <v:f eqn="sum @2 10800 0"/>
                    <v:f eqn="sum @3 10800 0"/>
                    <v:f eqn="sum @4 10800 0"/>
                    <v:f eqn="sum 10800 0 @1"/>
                    <v:f eqn="sum 10800 0 @2"/>
                    <v:f eqn="sum 10800 0 @3"/>
                    <v:f eqn="sum 10800 0 @4"/>
                    <v:f eqn="prod @0 23170 32768"/>
                    <v:f eqn="sum @13 10800 0"/>
                    <v:f eqn="sum 10800 0 @13"/>
                  </v:formulas>
                  <v:path gradientshapeok="t" o:connecttype="rect" textboxrect="@15,@15,@14,@14"/>
                  <v:handles>
                    <v:h position="#0,center" xrange="0,10800"/>
                  </v:handles>
                </v:shapetype>
                <v:shape id="AutoShape 59" o:spid="_x0000_s1054" type="#_x0000_t59" style="position:absolute;left:15328;top:2927;width:2540;height:24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" fillcolor="yellow">
                  <v:path arrowok="t"/>
                </v:shape>
                <w10:anchorlock/>
              </v:group>
            </w:pict>
          </mc:Fallback>
        </mc:AlternateContent>
      </w:r>
    </w:p>
    <w:p w14:paraId="40A586DC" w14:textId="77777777" w:rsidR="00DA07F3" w:rsidRPr="00397F5A" w:rsidRDefault="00DA07F3" w:rsidP="002A02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8</w:t>
      </w:r>
      <w:r>
        <w:t xml:space="preserve">. </w:t>
      </w:r>
      <w:r>
        <w:rPr>
          <w:i/>
          <w:iCs/>
        </w:rPr>
        <w:t xml:space="preserve">Выборка звезд для определения зависимости </w:t>
      </w:r>
      <w:r>
        <w:rPr>
          <w:i/>
          <w:iCs/>
        </w:rPr>
        <w:br/>
        <w:t>угловой и линейной скорости от расстояния</w:t>
      </w:r>
    </w:p>
    <w:p w14:paraId="29338B14" w14:textId="77777777" w:rsidR="00DA07F3" w:rsidRDefault="008B14FD" w:rsidP="006670FC">
      <w:r>
        <w:rPr>
          <w:noProof/>
        </w:rPr>
        <w:drawing>
          <wp:inline distT="0" distB="0" distL="0" distR="0" wp14:anchorId="102A792F" wp14:editId="51F50828">
            <wp:extent cx="5877560" cy="4790440"/>
            <wp:effectExtent l="0" t="0" r="0" b="0"/>
            <wp:docPr id="717" name="Рисунок 6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1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560" cy="479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B39FC" w14:textId="77777777" w:rsidR="00DA07F3" w:rsidRPr="00792A56" w:rsidRDefault="00DA07F3" w:rsidP="00346221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ED4CE9">
        <w:rPr>
          <w:b/>
          <w:bCs/>
        </w:rPr>
        <w:t>.</w:t>
      </w:r>
      <w:r>
        <w:rPr>
          <w:b/>
          <w:bCs/>
        </w:rPr>
        <w:t>9</w:t>
      </w:r>
      <w:r>
        <w:t xml:space="preserve">. </w:t>
      </w:r>
      <w:r>
        <w:rPr>
          <w:i/>
          <w:iCs/>
        </w:rPr>
        <w:t xml:space="preserve">Зависимость собственных движений звезд </w:t>
      </w:r>
      <w:r w:rsidR="000D3022" w:rsidRPr="00792A56">
        <w:rPr>
          <w:i/>
          <w:iCs/>
          <w:noProof/>
          <w:position w:val="-12"/>
        </w:rPr>
        <w:object w:dxaOrig="780" w:dyaOrig="360" w14:anchorId="6496A60D">
          <v:shape id="_x0000_i1337" type="#_x0000_t75" alt="" style="width:38.7pt;height:17.55pt;mso-width-percent:0;mso-height-percent:0;mso-width-percent:0;mso-height-percent:0" o:ole="">
            <v:imagedata r:id="rId52" o:title=""/>
          </v:shape>
          <o:OLEObject Type="Embed" ProgID="Equation.DSMT4" ShapeID="_x0000_i1337" DrawAspect="Content" ObjectID="_1684489861" r:id="rId55"/>
        </w:object>
      </w:r>
      <w:r>
        <w:rPr>
          <w:i/>
          <w:iCs/>
        </w:rPr>
        <w:t>в узкой зоне (см. рис. 2</w:t>
      </w:r>
      <w:r w:rsidRPr="00ED4CE9">
        <w:rPr>
          <w:i/>
          <w:iCs/>
        </w:rPr>
        <w:t>.</w:t>
      </w:r>
      <w:r>
        <w:rPr>
          <w:i/>
          <w:iCs/>
        </w:rPr>
        <w:t>8) и линейной скорости, вычисленной на их основе от линейного расстояния от Солнца (направление на центр Галактики – справа). Красными точками обозначена медиана скорости на данном расстоянии.</w:t>
      </w:r>
    </w:p>
    <w:p w14:paraId="619C4978" w14:textId="77777777" w:rsidR="00DA07F3" w:rsidRDefault="00DA07F3" w:rsidP="006670FC"/>
    <w:p w14:paraId="43BB6107" w14:textId="77777777" w:rsidR="00DA07F3" w:rsidRDefault="00DA07F3" w:rsidP="000D5EA9">
      <w:pPr>
        <w:pStyle w:val="2"/>
      </w:pPr>
      <w:r>
        <w:lastRenderedPageBreak/>
        <w:t>2</w:t>
      </w:r>
      <w:r w:rsidRPr="00ED4CE9">
        <w:t xml:space="preserve">.5 </w:t>
      </w:r>
      <w:r>
        <w:t>Определение кинематических параметров по лучевым скоростям и по совместному решению</w:t>
      </w:r>
    </w:p>
    <w:p w14:paraId="06861A9F" w14:textId="77777777" w:rsidR="00DA07F3" w:rsidRDefault="00DA07F3" w:rsidP="00894352"/>
    <w:p w14:paraId="61B7E767" w14:textId="77777777" w:rsidR="00DA07F3" w:rsidRPr="00775F18" w:rsidRDefault="00DA07F3" w:rsidP="00B53AD0">
      <w:pPr>
        <w:ind w:firstLine="426"/>
        <w:jc w:val="both"/>
      </w:pPr>
      <w:r>
        <w:t xml:space="preserve">Каталог </w:t>
      </w:r>
      <w:r>
        <w:rPr>
          <w:lang w:val="en-US"/>
        </w:rPr>
        <w:t>GAIA</w:t>
      </w:r>
      <w:r w:rsidRPr="00876233">
        <w:t xml:space="preserve"> </w:t>
      </w:r>
      <w:r>
        <w:rPr>
          <w:lang w:val="en-US"/>
        </w:rPr>
        <w:t>DR</w:t>
      </w:r>
      <w:r w:rsidRPr="00876233">
        <w:t xml:space="preserve">2 </w:t>
      </w:r>
      <w:r>
        <w:rPr>
          <w:lang w:val="en-US"/>
        </w:rPr>
        <w:t>with</w:t>
      </w:r>
      <w:r w:rsidRPr="00876233">
        <w:t xml:space="preserve"> </w:t>
      </w:r>
      <w:r>
        <w:rPr>
          <w:lang w:val="en-US"/>
        </w:rPr>
        <w:t>RV</w:t>
      </w:r>
      <w:r w:rsidRPr="00876233">
        <w:t xml:space="preserve"> </w:t>
      </w:r>
      <w:r>
        <w:t xml:space="preserve">позволяет оценить кинематические параметры тензора деформации по лучевым скоростям звезд, которые получаются независимым от определения собственных движений способом. </w:t>
      </w:r>
      <w:r w:rsidRPr="00775F18">
        <w:t>Средняя ошибка</w:t>
      </w:r>
      <w:r>
        <w:t xml:space="preserve"> определения</w:t>
      </w:r>
      <w:r w:rsidRPr="00775F18">
        <w:t xml:space="preserve"> лучевой скорости составляет около 1 км/с, а ¾ звезд </w:t>
      </w:r>
      <w:r>
        <w:t xml:space="preserve">каталога </w:t>
      </w:r>
      <w:r>
        <w:rPr>
          <w:lang w:val="en-US"/>
        </w:rPr>
        <w:t>GAIA</w:t>
      </w:r>
      <w:r w:rsidRPr="00CC737C">
        <w:t xml:space="preserve"> </w:t>
      </w:r>
      <w:r>
        <w:rPr>
          <w:lang w:val="en-US"/>
        </w:rPr>
        <w:t>DR</w:t>
      </w:r>
      <w:r w:rsidRPr="00CC737C">
        <w:t xml:space="preserve">2 </w:t>
      </w:r>
      <w:r>
        <w:rPr>
          <w:lang w:val="en-US"/>
        </w:rPr>
        <w:t>with</w:t>
      </w:r>
      <w:r w:rsidRPr="00CC737C">
        <w:t xml:space="preserve"> </w:t>
      </w:r>
      <w:r>
        <w:rPr>
          <w:lang w:val="en-US"/>
        </w:rPr>
        <w:t>RV</w:t>
      </w:r>
      <w:r w:rsidRPr="00CC737C">
        <w:t xml:space="preserve"> </w:t>
      </w:r>
      <w:r w:rsidRPr="00775F18">
        <w:t xml:space="preserve">имеют ошибку менее 2 км/с. Среднее </w:t>
      </w:r>
      <w:r>
        <w:t xml:space="preserve">же </w:t>
      </w:r>
      <w:r w:rsidRPr="00775F18">
        <w:t xml:space="preserve">значение полной ошибки собственного движения составляет 0.1 </w:t>
      </w:r>
      <w:proofErr w:type="spellStart"/>
      <w:r w:rsidRPr="00775F18">
        <w:t>мсд</w:t>
      </w:r>
      <w:proofErr w:type="spellEnd"/>
      <w:r w:rsidRPr="00775F18">
        <w:t xml:space="preserve">. Что дает ошибку в определении тангенциальной скорости в 1 км/с на расстоянии </w:t>
      </w:r>
      <w:r>
        <w:t>порядка</w:t>
      </w:r>
      <w:r w:rsidRPr="00775F18">
        <w:t xml:space="preserve"> 2 </w:t>
      </w:r>
      <w:proofErr w:type="spellStart"/>
      <w:r w:rsidRPr="00775F18">
        <w:t>Кпк</w:t>
      </w:r>
      <w:proofErr w:type="spellEnd"/>
      <w:r w:rsidRPr="00775F18">
        <w:t>. Таким образом, на исследуемом нами подмножестве звезд собственные движения и лучевые скорости оказываются примерно равноточными в случайном отношении.</w:t>
      </w:r>
    </w:p>
    <w:p w14:paraId="6735499C" w14:textId="77777777" w:rsidR="00DA07F3" w:rsidRDefault="00DA07F3" w:rsidP="00B53AD0">
      <w:pPr>
        <w:ind w:firstLine="426"/>
        <w:jc w:val="both"/>
      </w:pPr>
      <w:r>
        <w:t xml:space="preserve">Если в эпоху наземных каталогов одноименные кинематические параметры, определенные из собственных движений и </w:t>
      </w:r>
      <w:proofErr w:type="gramStart"/>
      <w:r>
        <w:t>лучевых скоростей</w:t>
      </w:r>
      <w:proofErr w:type="gramEnd"/>
      <w:r>
        <w:t xml:space="preserve"> показывали заметные различия, то в случае каталога </w:t>
      </w:r>
      <w:r w:rsidRPr="00EB0091">
        <w:t xml:space="preserve">GAIA DR2 </w:t>
      </w:r>
      <w:proofErr w:type="spellStart"/>
      <w:r w:rsidRPr="00EB0091">
        <w:t>with</w:t>
      </w:r>
      <w:proofErr w:type="spellEnd"/>
      <w:r w:rsidRPr="00EB0091">
        <w:t xml:space="preserve"> RV</w:t>
      </w:r>
      <w:r>
        <w:t xml:space="preserve"> параметры, полученные по одним и тем же выборкам, оказываются очень близкими к друг другу (Табл. 2</w:t>
      </w:r>
      <w:r w:rsidRPr="00AB007D">
        <w:t>.</w:t>
      </w:r>
      <w:r>
        <w:t>4 и 2</w:t>
      </w:r>
      <w:r w:rsidRPr="00AB007D">
        <w:t>.</w:t>
      </w:r>
      <w:r>
        <w:t xml:space="preserve">5). Это обстоятельство является свидетельством того, что систематические ошибки каталога </w:t>
      </w:r>
      <w:r>
        <w:rPr>
          <w:lang w:val="en-US"/>
        </w:rPr>
        <w:t>GAIA</w:t>
      </w:r>
      <w:r w:rsidRPr="00EB0091">
        <w:t xml:space="preserve"> </w:t>
      </w:r>
      <w:r>
        <w:t>чрезвычайно малы. Поведение параметров в зависимости от выборки звезд оказывается идентичным, что хорошо иллюстрируется рис. 2</w:t>
      </w:r>
      <w:r w:rsidRPr="00ED4CE9">
        <w:t>.</w:t>
      </w:r>
      <w:r>
        <w:t>10 и 2</w:t>
      </w:r>
      <w:r w:rsidRPr="00ED4CE9">
        <w:t>.</w:t>
      </w:r>
      <w:r>
        <w:t xml:space="preserve">11. </w:t>
      </w:r>
    </w:p>
    <w:p w14:paraId="0255D4CB" w14:textId="77777777" w:rsidR="00DA07F3" w:rsidRPr="000D5EA9" w:rsidRDefault="00DA07F3" w:rsidP="00A259DF">
      <w:pPr>
        <w:pStyle w:val="2"/>
      </w:pPr>
      <w:r>
        <w:t>2</w:t>
      </w:r>
      <w:r w:rsidRPr="00ED4CE9">
        <w:t xml:space="preserve">.6 </w:t>
      </w:r>
      <w:r>
        <w:t>Определение кинематических параметров из совместного решения по собственным движениям и лучевым скоростям звезд</w:t>
      </w:r>
    </w:p>
    <w:p w14:paraId="31D13189" w14:textId="77777777" w:rsidR="00DA07F3" w:rsidRDefault="00DA07F3" w:rsidP="00A259DF">
      <w:pPr>
        <w:ind w:firstLine="426"/>
        <w:jc w:val="both"/>
      </w:pPr>
    </w:p>
    <w:p w14:paraId="41661AAE" w14:textId="77777777" w:rsidR="00DA07F3" w:rsidRDefault="00DA07F3" w:rsidP="00A259DF">
      <w:pPr>
        <w:ind w:firstLine="426"/>
        <w:jc w:val="both"/>
      </w:pPr>
      <w:r>
        <w:t>Согласованное значение параметров делает правомочным совместное решение уравнений (2</w:t>
      </w:r>
      <w:r w:rsidRPr="00ED4CE9">
        <w:t>.</w:t>
      </w:r>
      <w:r>
        <w:t>2–2</w:t>
      </w:r>
      <w:r w:rsidRPr="00ED4CE9">
        <w:t>.</w:t>
      </w:r>
      <w:r>
        <w:t>4) на материале как собственных движений, так и лучевых скоростей звезд. В этом решении возможно получить все 12 звездно-кинематических параметров. Результаты представлены в таблицах 2</w:t>
      </w:r>
      <w:r w:rsidRPr="00ED4CE9">
        <w:t>.</w:t>
      </w:r>
      <w:r>
        <w:t>6 и 2</w:t>
      </w:r>
      <w:r w:rsidRPr="00ED4CE9">
        <w:t>.</w:t>
      </w:r>
      <w:r>
        <w:t xml:space="preserve">7. Мы видим крайне высокую точность результатов в случайном отношении. По-видимому, на сегодняшний день – это самые точные оценки параметров модели </w:t>
      </w:r>
      <w:proofErr w:type="spellStart"/>
      <w:r>
        <w:t>Огородникова-Милна</w:t>
      </w:r>
      <w:proofErr w:type="spellEnd"/>
      <w:r>
        <w:t xml:space="preserve">. </w:t>
      </w:r>
    </w:p>
    <w:p w14:paraId="051A61C0" w14:textId="77777777" w:rsidR="00DA07F3" w:rsidRDefault="00DA07F3" w:rsidP="00A259DF">
      <w:pPr>
        <w:ind w:firstLine="426"/>
        <w:jc w:val="both"/>
      </w:pPr>
      <w:r>
        <w:t xml:space="preserve">Анализ решения еще раз показывает наличие аномалии в кинематике близких звезд. Прежде всего это связано с отличием от нуля компонент угловой скорости </w:t>
      </w:r>
      <w:r w:rsidRPr="00B1056B">
        <w:t>ω</w:t>
      </w:r>
      <w:r w:rsidRPr="00A259DF">
        <w:rPr>
          <w:vertAlign w:val="subscript"/>
        </w:rPr>
        <w:t>1</w:t>
      </w:r>
      <w:r w:rsidRPr="00B1056B">
        <w:rPr>
          <w:vertAlign w:val="subscript"/>
        </w:rPr>
        <w:t xml:space="preserve"> </w:t>
      </w:r>
      <w:r>
        <w:t xml:space="preserve">и </w:t>
      </w:r>
      <w:r w:rsidRPr="00B1056B">
        <w:t>ω</w:t>
      </w:r>
      <w:r w:rsidRPr="00A259DF">
        <w:rPr>
          <w:vertAlign w:val="subscript"/>
        </w:rPr>
        <w:t>2</w:t>
      </w:r>
      <w:r>
        <w:t xml:space="preserve">, а также параметра, описывающего расширение звездного поля в направлении оси </w:t>
      </w:r>
      <w:r w:rsidRPr="00B1056B">
        <w:rPr>
          <w:i/>
          <w:iCs/>
          <w:lang w:val="en-US"/>
        </w:rPr>
        <w:t>Y</w:t>
      </w:r>
      <w:r>
        <w:t xml:space="preserve"> –</w:t>
      </w:r>
      <w:r w:rsidRPr="00B1056B">
        <w:t xml:space="preserve"> </w:t>
      </w:r>
      <w:r w:rsidRPr="00B1056B">
        <w:rPr>
          <w:i/>
          <w:iCs/>
        </w:rPr>
        <w:t>M</w:t>
      </w:r>
      <w:r w:rsidRPr="00B1056B">
        <w:rPr>
          <w:vertAlign w:val="subscript"/>
        </w:rPr>
        <w:t>22</w:t>
      </w:r>
      <w:r>
        <w:t>.</w:t>
      </w:r>
    </w:p>
    <w:p w14:paraId="6024C2BD" w14:textId="77777777" w:rsidR="00DA07F3" w:rsidRDefault="00DA07F3" w:rsidP="00A259DF">
      <w:pPr>
        <w:ind w:firstLine="426"/>
        <w:jc w:val="both"/>
      </w:pPr>
      <w:r>
        <w:t xml:space="preserve">Интересен факт значимого </w:t>
      </w:r>
      <w:r w:rsidRPr="00B1056B">
        <w:t xml:space="preserve">параметра </w:t>
      </w:r>
      <w:r w:rsidRPr="00B1056B">
        <w:rPr>
          <w:i/>
          <w:iCs/>
        </w:rPr>
        <w:t>M</w:t>
      </w:r>
      <w:r>
        <w:rPr>
          <w:vertAlign w:val="subscript"/>
        </w:rPr>
        <w:t>11</w:t>
      </w:r>
      <w:r w:rsidRPr="00B1056B">
        <w:rPr>
          <w:vertAlign w:val="subscript"/>
        </w:rPr>
        <w:t xml:space="preserve"> </w:t>
      </w:r>
      <w:r w:rsidRPr="00B1056B">
        <w:t>для</w:t>
      </w:r>
      <w:r>
        <w:t xml:space="preserve"> всех выборок. Его значение указывает на сжатие системы звезд вдоль оси </w:t>
      </w:r>
      <w:r w:rsidRPr="00E233F9">
        <w:rPr>
          <w:i/>
          <w:iCs/>
          <w:lang w:val="en-US"/>
        </w:rPr>
        <w:t>X</w:t>
      </w:r>
      <w:r w:rsidRPr="00E233F9">
        <w:t xml:space="preserve"> (</w:t>
      </w:r>
      <w:r>
        <w:t>направление на центр Галактики).</w:t>
      </w:r>
    </w:p>
    <w:p w14:paraId="7D4FAB24" w14:textId="77777777" w:rsidR="00DA07F3" w:rsidRDefault="00DA07F3" w:rsidP="00A259DF">
      <w:pPr>
        <w:ind w:firstLine="426"/>
        <w:jc w:val="both"/>
      </w:pPr>
      <w:r>
        <w:t>Для звезд, находящихся далее 1.5 </w:t>
      </w:r>
      <w:proofErr w:type="spellStart"/>
      <w:r>
        <w:t>Кпк</w:t>
      </w:r>
      <w:proofErr w:type="spellEnd"/>
      <w:r>
        <w:t xml:space="preserve"> стремительно нарастает параметр движения Солнца </w:t>
      </w:r>
      <w:r w:rsidRPr="00971406">
        <w:rPr>
          <w:i/>
          <w:iCs/>
          <w:lang w:val="en-US"/>
        </w:rPr>
        <w:t>V</w:t>
      </w:r>
      <w:r w:rsidRPr="00971406">
        <w:t xml:space="preserve"> –</w:t>
      </w:r>
      <w:r>
        <w:t xml:space="preserve"> </w:t>
      </w:r>
      <w:proofErr w:type="gramStart"/>
      <w:r>
        <w:t>т.е.</w:t>
      </w:r>
      <w:proofErr w:type="gramEnd"/>
      <w:r>
        <w:t xml:space="preserve"> движение в плоскости Галактики в направлении ее вращения. Пока это единственное указание на то, что на больших расстояниях линейная модель выходит за рамки своей применимости.</w:t>
      </w:r>
    </w:p>
    <w:p w14:paraId="74658627" w14:textId="77777777" w:rsidR="00DA07F3" w:rsidRPr="00ED4CE9" w:rsidRDefault="00DA07F3" w:rsidP="00A259DF">
      <w:pPr>
        <w:pStyle w:val="2"/>
      </w:pPr>
      <w:r>
        <w:t>2</w:t>
      </w:r>
      <w:r w:rsidRPr="006C11B5">
        <w:t xml:space="preserve">.7 </w:t>
      </w:r>
      <w:r>
        <w:t>Заключение</w:t>
      </w:r>
    </w:p>
    <w:p w14:paraId="75D86C98" w14:textId="77777777" w:rsidR="00DA07F3" w:rsidRDefault="00DA07F3" w:rsidP="00A259DF">
      <w:pPr>
        <w:ind w:firstLine="284"/>
        <w:jc w:val="both"/>
      </w:pPr>
      <w:r>
        <w:t xml:space="preserve">Проведенное исследование показало, что стандартная звездно-кинематическая модель </w:t>
      </w:r>
      <w:proofErr w:type="spellStart"/>
      <w:r>
        <w:t>Огородникова-Милна</w:t>
      </w:r>
      <w:proofErr w:type="spellEnd"/>
      <w:r>
        <w:t xml:space="preserve"> имеет достаточно большую пространственную область применимости. Мы намеренно применили ее к более далеким звездам, чем это обычно принято и обнаружили, что и для звезд, находящихся на расстояниях до 3 </w:t>
      </w:r>
      <w:proofErr w:type="spellStart"/>
      <w:r>
        <w:t>Кпк</w:t>
      </w:r>
      <w:proofErr w:type="spellEnd"/>
      <w:r>
        <w:t xml:space="preserve"> модель работает удовлетворительно, за исключением определения параметра </w:t>
      </w:r>
      <w:r w:rsidRPr="00EC258D">
        <w:rPr>
          <w:i/>
          <w:iCs/>
          <w:lang w:val="en-US"/>
        </w:rPr>
        <w:t>V</w:t>
      </w:r>
      <w:r w:rsidRPr="00EC258D">
        <w:t xml:space="preserve"> (</w:t>
      </w:r>
      <w:r>
        <w:t xml:space="preserve">движение Солнца вдоль оси </w:t>
      </w:r>
      <w:r w:rsidRPr="00EC258D">
        <w:rPr>
          <w:i/>
          <w:iCs/>
          <w:lang w:val="en-US"/>
        </w:rPr>
        <w:t>Y</w:t>
      </w:r>
      <w:r w:rsidRPr="00EC258D">
        <w:t>)</w:t>
      </w:r>
      <w:r>
        <w:t xml:space="preserve"> Параметры модели, определенные по собственным движениям и по лучевым скоростям 6 млн. звезд каталога </w:t>
      </w:r>
      <w:r>
        <w:rPr>
          <w:lang w:val="en-US"/>
        </w:rPr>
        <w:t>GAIA</w:t>
      </w:r>
      <w:r w:rsidRPr="00730C87">
        <w:t xml:space="preserve"> </w:t>
      </w:r>
      <w:r>
        <w:rPr>
          <w:lang w:val="en-US"/>
        </w:rPr>
        <w:t>DR</w:t>
      </w:r>
      <w:r w:rsidRPr="00730C87">
        <w:t xml:space="preserve">2 </w:t>
      </w:r>
      <w:r>
        <w:rPr>
          <w:lang w:val="en-US"/>
        </w:rPr>
        <w:t>with</w:t>
      </w:r>
      <w:r w:rsidRPr="00730C87">
        <w:t xml:space="preserve"> </w:t>
      </w:r>
      <w:r>
        <w:rPr>
          <w:lang w:val="en-US"/>
        </w:rPr>
        <w:t>RV</w:t>
      </w:r>
      <w:r>
        <w:t>,</w:t>
      </w:r>
      <w:r w:rsidRPr="00730C87">
        <w:t xml:space="preserve"> </w:t>
      </w:r>
      <w:r>
        <w:t xml:space="preserve">хорошо согласованы, что позволило провести совместное решение, в котором определяются все параметры модели. Отдельного внимания заслуживает кинематика самых близких (ближе 200 </w:t>
      </w:r>
      <w:proofErr w:type="spellStart"/>
      <w:r>
        <w:t>пк</w:t>
      </w:r>
      <w:proofErr w:type="spellEnd"/>
      <w:r>
        <w:t xml:space="preserve">) звезд, </w:t>
      </w:r>
      <w:proofErr w:type="gramStart"/>
      <w:r>
        <w:t>т.к.</w:t>
      </w:r>
      <w:proofErr w:type="gramEnd"/>
      <w:r>
        <w:t xml:space="preserve"> параметры этой выборки отличаются от стандартных. Несмотря на общую стабильность параметров модели в зависимости </w:t>
      </w:r>
      <w:proofErr w:type="gramStart"/>
      <w:r>
        <w:t>от  расстояний</w:t>
      </w:r>
      <w:proofErr w:type="gramEnd"/>
      <w:r>
        <w:t xml:space="preserve"> до звезд, для расстояний более 1.5–2 </w:t>
      </w:r>
      <w:proofErr w:type="spellStart"/>
      <w:r>
        <w:t>Кпк</w:t>
      </w:r>
      <w:proofErr w:type="spellEnd"/>
      <w:r>
        <w:t xml:space="preserve"> следует подумать о разработке нового кинематического </w:t>
      </w:r>
      <w:r>
        <w:lastRenderedPageBreak/>
        <w:t xml:space="preserve">подхода, который бы описывал поведение всей Галактики в целом, так как все-таки для далеких звезд значение параметров движения Солнца начинает сильно меняться. </w:t>
      </w:r>
    </w:p>
    <w:p w14:paraId="0ACAE8C0" w14:textId="77777777" w:rsidR="00DA07F3" w:rsidRPr="00615529" w:rsidRDefault="00DA07F3" w:rsidP="00A259DF">
      <w:pPr>
        <w:ind w:firstLine="284"/>
        <w:jc w:val="both"/>
      </w:pPr>
      <w:r>
        <w:t>Особого внимания заслуживает компонента твердотельного вращения ω</w:t>
      </w:r>
      <w:r w:rsidRPr="00615529">
        <w:rPr>
          <w:vertAlign w:val="subscript"/>
        </w:rPr>
        <w:t>1</w:t>
      </w:r>
      <w:r>
        <w:t>, которая уверенно значимая и принимает значение 0.6–1.0 км/</w:t>
      </w:r>
      <w:proofErr w:type="spellStart"/>
      <w:r>
        <w:t>с·Кпк</w:t>
      </w:r>
      <w:proofErr w:type="spellEnd"/>
      <w:r w:rsidRPr="00615529">
        <w:rPr>
          <w:vertAlign w:val="superscript"/>
        </w:rPr>
        <w:t>–1</w:t>
      </w:r>
      <w:r>
        <w:t xml:space="preserve"> начиная с расстояния более 1 </w:t>
      </w:r>
      <w:proofErr w:type="spellStart"/>
      <w:r>
        <w:t>Кпк</w:t>
      </w:r>
      <w:proofErr w:type="spellEnd"/>
      <w:r>
        <w:t xml:space="preserve">. </w:t>
      </w:r>
      <w:proofErr w:type="gramStart"/>
      <w:r>
        <w:t>Т.е.</w:t>
      </w:r>
      <w:proofErr w:type="gramEnd"/>
      <w:r>
        <w:t xml:space="preserve"> это не локальный эффект (какой имеет место, например, у близких звезд для ω</w:t>
      </w:r>
      <w:r>
        <w:rPr>
          <w:vertAlign w:val="subscript"/>
        </w:rPr>
        <w:t>2</w:t>
      </w:r>
      <w:r w:rsidRPr="00615529">
        <w:t>)</w:t>
      </w:r>
      <w:r>
        <w:t xml:space="preserve">, а указание на вращение всей системы звезд вокруг оси </w:t>
      </w:r>
      <w:r w:rsidRPr="00615529">
        <w:rPr>
          <w:i/>
          <w:iCs/>
          <w:lang w:val="en-US"/>
        </w:rPr>
        <w:t>X</w:t>
      </w:r>
      <w:r>
        <w:t>, направленную на центр Галактики.</w:t>
      </w:r>
    </w:p>
    <w:p w14:paraId="254FC606" w14:textId="77777777" w:rsidR="00DA07F3" w:rsidRPr="00311CFB" w:rsidRDefault="00DA07F3" w:rsidP="00A259DF">
      <w:pPr>
        <w:ind w:firstLine="284"/>
        <w:jc w:val="both"/>
        <w:rPr>
          <w:strike/>
        </w:rPr>
      </w:pPr>
      <w:r>
        <w:t xml:space="preserve">Кроме того, в собственных движениях и лучевых скоростях далеких звезд могут содержаться кинематические компоненты, не описываемые простой линейной моделью. </w:t>
      </w:r>
    </w:p>
    <w:p w14:paraId="006C9778" w14:textId="77777777" w:rsidR="00DA07F3" w:rsidRPr="006C11B5" w:rsidRDefault="00DA07F3" w:rsidP="00A259DF">
      <w:pPr>
        <w:ind w:firstLine="426"/>
        <w:jc w:val="both"/>
      </w:pPr>
    </w:p>
    <w:p w14:paraId="60FB8E6A" w14:textId="41466D01" w:rsidR="00DA07F3" w:rsidRPr="00645EA2" w:rsidRDefault="00DA07F3" w:rsidP="00123890">
      <w:r w:rsidRPr="00645EA2">
        <w:rPr>
          <w:b/>
          <w:bCs/>
        </w:rPr>
        <w:t>Таблица</w:t>
      </w:r>
      <w:r w:rsidRPr="00346221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4</w:t>
      </w:r>
      <w:r w:rsidRPr="00346221">
        <w:rPr>
          <w:b/>
          <w:bCs/>
        </w:rPr>
        <w:t>.</w:t>
      </w:r>
      <w:r w:rsidRPr="00346221">
        <w:t xml:space="preserve"> </w:t>
      </w:r>
      <w:r w:rsidRPr="00980E51">
        <w:rPr>
          <w:i/>
          <w:iCs/>
        </w:rPr>
        <w:t xml:space="preserve">Значения компонент скорости движения Солнца в км/с, полученные </w:t>
      </w:r>
      <w:r>
        <w:rPr>
          <w:i/>
          <w:iCs/>
        </w:rPr>
        <w:t>по лучевым скоростям</w:t>
      </w:r>
      <w:r w:rsidRPr="00980E51">
        <w:rPr>
          <w:i/>
          <w:iCs/>
        </w:rPr>
        <w:t xml:space="preserve"> </w:t>
      </w:r>
      <w:r>
        <w:rPr>
          <w:i/>
          <w:iCs/>
        </w:rPr>
        <w:t xml:space="preserve">звезд </w:t>
      </w:r>
      <w:r w:rsidRPr="00980E51">
        <w:rPr>
          <w:i/>
          <w:iCs/>
        </w:rPr>
        <w:t xml:space="preserve">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</w:t>
      </w:r>
      <w:r w:rsidRPr="00123890">
        <w:rPr>
          <w:i/>
          <w:iCs/>
        </w:rPr>
        <w:t xml:space="preserve"> </w:t>
      </w:r>
      <w:r w:rsidRPr="00980E51">
        <w:rPr>
          <w:i/>
          <w:iCs/>
        </w:rPr>
        <w:t>Мощность каждой выборки – 400 000 звезд.</w:t>
      </w:r>
    </w:p>
    <w:p w14:paraId="2D935EB6" w14:textId="77777777" w:rsidR="00DA07F3" w:rsidRPr="00123890" w:rsidRDefault="00DA07F3" w:rsidP="006670FC"/>
    <w:tbl>
      <w:tblPr>
        <w:tblW w:w="5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</w:tblGrid>
      <w:tr w:rsidR="00DA07F3" w:rsidRPr="00645EA2" w14:paraId="70C0646A" w14:textId="77777777">
        <w:trPr>
          <w:trHeight w:val="28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9A54822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4CCF5ED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035A10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9A31744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</w:tr>
      <w:tr w:rsidR="00DA07F3" w:rsidRPr="00645EA2" w14:paraId="1EDA2F0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D9391C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70B1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5EFC2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BEDB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25FC10D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4B4BA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A2284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EFE0C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8EA9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 ± 0.1</w:t>
            </w:r>
          </w:p>
        </w:tc>
      </w:tr>
      <w:tr w:rsidR="00DA07F3" w14:paraId="1D3D4B88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1FC401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AF2C6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478E0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1FE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38214C7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875AC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B261E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61C9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E3E1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2 ± 0.1</w:t>
            </w:r>
          </w:p>
        </w:tc>
      </w:tr>
      <w:tr w:rsidR="00DA07F3" w14:paraId="784B165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7FC6C6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F98DB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BDB19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51E1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5 ± 0.1</w:t>
            </w:r>
          </w:p>
        </w:tc>
      </w:tr>
      <w:tr w:rsidR="00DA07F3" w14:paraId="345D888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A5E54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5A63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AE162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94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1 ± 0.1</w:t>
            </w:r>
          </w:p>
        </w:tc>
      </w:tr>
      <w:tr w:rsidR="00DA07F3" w14:paraId="5F572514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4BEAA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5DE5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DE6E2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344C1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440E12EC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6689A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57AAD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42049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B648A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467BA15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8C2E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AB3B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E825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A7F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2</w:t>
            </w:r>
          </w:p>
        </w:tc>
      </w:tr>
      <w:tr w:rsidR="00DA07F3" w14:paraId="632A5987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E9D27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3CC24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F4F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5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C002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7 ± 0.2</w:t>
            </w:r>
          </w:p>
        </w:tc>
      </w:tr>
      <w:tr w:rsidR="00DA07F3" w14:paraId="224E4DC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97DE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F523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2FA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7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62832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85FBDD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0B9B1F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AD27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78459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9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138EF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212630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03D35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CF03A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CBD1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3A4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2 ± 0.3</w:t>
            </w:r>
          </w:p>
        </w:tc>
      </w:tr>
      <w:tr w:rsidR="00DA07F3" w14:paraId="51303370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6EBAF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6ABD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FBD78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2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87861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8 ± 0.3</w:t>
            </w:r>
          </w:p>
        </w:tc>
      </w:tr>
      <w:tr w:rsidR="00DA07F3" w14:paraId="13AEF9D1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323F0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A8E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9897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5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6C6D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6 ± 0.3</w:t>
            </w:r>
          </w:p>
        </w:tc>
      </w:tr>
    </w:tbl>
    <w:p w14:paraId="3AB28D22" w14:textId="77777777" w:rsidR="00DA07F3" w:rsidRDefault="00DA07F3" w:rsidP="00123890">
      <w:pPr>
        <w:rPr>
          <w:b/>
          <w:bCs/>
        </w:rPr>
      </w:pPr>
    </w:p>
    <w:p w14:paraId="6EDD32C1" w14:textId="77777777" w:rsidR="00DA07F3" w:rsidRPr="00980E51" w:rsidRDefault="00DA07F3" w:rsidP="00123890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5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по лучевым скоростям звезд</w:t>
      </w:r>
      <w:r w:rsidRPr="00980E51">
        <w:rPr>
          <w:i/>
          <w:iCs/>
        </w:rPr>
        <w:t xml:space="preserve">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 Мощность каждой выборки – 400 000 звезд.</w:t>
      </w:r>
    </w:p>
    <w:p w14:paraId="36F11B69" w14:textId="77777777" w:rsidR="00DA07F3" w:rsidRPr="00123890" w:rsidRDefault="00DA07F3" w:rsidP="006670FC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4204B40F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AB56A61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CBEDFE7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1A0AADC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BC7A332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4CC96DF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7C4BD74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1A5002E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7304E76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7C8B00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ED59E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7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9E3F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5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8D3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9952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9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041E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.8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0EC0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6 ± 0.8</w:t>
            </w:r>
          </w:p>
        </w:tc>
      </w:tr>
      <w:tr w:rsidR="00DA07F3" w14:paraId="20806B5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2E44F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89C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4A4C0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5482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D82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4478B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D795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5</w:t>
            </w:r>
          </w:p>
        </w:tc>
      </w:tr>
      <w:tr w:rsidR="00DA07F3" w14:paraId="7DFDB60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A33229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C8404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4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561D7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B4160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BDB0D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35AE4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AA30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4</w:t>
            </w:r>
          </w:p>
        </w:tc>
      </w:tr>
      <w:tr w:rsidR="00DA07F3" w14:paraId="339DE02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3C62D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A88C2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9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66B6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3D6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E491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9F2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7EAC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3</w:t>
            </w:r>
          </w:p>
        </w:tc>
      </w:tr>
      <w:tr w:rsidR="00DA07F3" w14:paraId="5FAA78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C14A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A1FDA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8CAA1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66E81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E26DC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99762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7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57A03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3</w:t>
            </w:r>
          </w:p>
        </w:tc>
      </w:tr>
      <w:tr w:rsidR="00DA07F3" w14:paraId="11CA4DB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DFD54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06AC2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07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248E2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6E80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5E41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1CED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3</w:t>
            </w:r>
          </w:p>
        </w:tc>
      </w:tr>
      <w:tr w:rsidR="00DA07F3" w14:paraId="4CB514A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546C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48B7C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BE25D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8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BE11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3F4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5B70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DBD63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4 ± 0.3</w:t>
            </w:r>
          </w:p>
        </w:tc>
      </w:tr>
      <w:tr w:rsidR="00DA07F3" w14:paraId="6F20AD1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6385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0D1EA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5CC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6880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D1B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FF4F7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99821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6DA554F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9CDAD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8541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23377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13A65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08CA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3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81B07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5BF3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2</w:t>
            </w:r>
          </w:p>
        </w:tc>
      </w:tr>
      <w:tr w:rsidR="00DA07F3" w14:paraId="097C6D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88E5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39BC4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F8E8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07E7B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51899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1810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2F2A7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509723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7BB49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CAFDB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7478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44DF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506C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53FB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E6494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0 ± 0.2</w:t>
            </w:r>
          </w:p>
        </w:tc>
      </w:tr>
      <w:tr w:rsidR="00DA07F3" w14:paraId="1F97BCC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3BDFD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73278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7E6A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C7A1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972F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0E79D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64F85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6 ± 0.2</w:t>
            </w:r>
          </w:p>
        </w:tc>
      </w:tr>
      <w:tr w:rsidR="00DA07F3" w14:paraId="707CA49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330234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856CA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564B5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94244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0F7C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6DCC4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1C05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</w:tr>
      <w:tr w:rsidR="00DA07F3" w14:paraId="27E4393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C23C2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A3FD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2.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BF0F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E851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D3A3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2A0844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BFFE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1 ± 0.2</w:t>
            </w:r>
          </w:p>
        </w:tc>
      </w:tr>
      <w:tr w:rsidR="00DA07F3" w:rsidRPr="00ED40AF" w14:paraId="7D33C78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741B6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CBE4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  <w:lang w:val="en-US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2D4F22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41D059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E2D00F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48E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19C3E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0.9 ± 0.2</w:t>
            </w:r>
          </w:p>
        </w:tc>
      </w:tr>
    </w:tbl>
    <w:p w14:paraId="467A20B8" w14:textId="77777777" w:rsidR="00DA07F3" w:rsidRDefault="00DA07F3" w:rsidP="006670FC"/>
    <w:p w14:paraId="5645FFCB" w14:textId="77777777" w:rsidR="00DA07F3" w:rsidRPr="008F5722" w:rsidRDefault="008B14FD" w:rsidP="006670FC">
      <w:r>
        <w:rPr>
          <w:noProof/>
        </w:rPr>
        <w:lastRenderedPageBreak/>
        <w:drawing>
          <wp:inline distT="0" distB="0" distL="0" distR="0" wp14:anchorId="38226B7A" wp14:editId="4C9F2D1D">
            <wp:extent cx="5943600" cy="4002405"/>
            <wp:effectExtent l="0" t="0" r="0" b="0"/>
            <wp:docPr id="715" name="Рисунок 5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/>
                    <pic:cNvPicPr>
                      <a:picLocks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2FD7D" w14:textId="77777777" w:rsidR="00DA07F3" w:rsidRPr="00D511CE" w:rsidRDefault="00DA07F3" w:rsidP="00123890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0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4739016" w14:textId="77777777" w:rsidR="00DA07F3" w:rsidRDefault="00DA07F3" w:rsidP="006670FC"/>
    <w:p w14:paraId="306B5025" w14:textId="77777777" w:rsidR="00DA07F3" w:rsidRPr="008F5722" w:rsidRDefault="008B14FD" w:rsidP="00FE63CD">
      <w:pPr>
        <w:jc w:val="center"/>
      </w:pPr>
      <w:r>
        <w:rPr>
          <w:noProof/>
        </w:rPr>
        <w:drawing>
          <wp:inline distT="0" distB="0" distL="0" distR="0" wp14:anchorId="09F9D450" wp14:editId="5DCB5070">
            <wp:extent cx="5916930" cy="4114800"/>
            <wp:effectExtent l="0" t="0" r="0" b="0"/>
            <wp:docPr id="714" name="Рисунок 5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8"/>
                    <pic:cNvPicPr>
                      <a:picLocks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E5F1B" w14:textId="77777777" w:rsidR="00DA07F3" w:rsidRPr="00D511CE" w:rsidRDefault="00DA07F3" w:rsidP="00FE63CD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1</w:t>
      </w:r>
      <w:r>
        <w:t xml:space="preserve">. </w:t>
      </w:r>
      <w:r>
        <w:rPr>
          <w:i/>
          <w:iCs/>
        </w:rPr>
        <w:t xml:space="preserve">Зависимость компонент </w:t>
      </w:r>
      <w:r w:rsidRPr="00FE63CD">
        <w:rPr>
          <w:i/>
          <w:iCs/>
        </w:rPr>
        <w:t>тензора деформации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6C3431D" w14:textId="77777777" w:rsidR="00DA07F3" w:rsidRDefault="00DA07F3" w:rsidP="006670FC"/>
    <w:p w14:paraId="5BF25AC4" w14:textId="77777777" w:rsidR="00DA07F3" w:rsidRPr="00645EA2" w:rsidRDefault="00DA07F3" w:rsidP="00512288">
      <w:r w:rsidRPr="00645EA2">
        <w:rPr>
          <w:b/>
          <w:bCs/>
        </w:rPr>
        <w:lastRenderedPageBreak/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6</w:t>
      </w:r>
      <w:r w:rsidRPr="00744720">
        <w:rPr>
          <w:b/>
          <w:bCs/>
        </w:rPr>
        <w:t>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</w:t>
      </w:r>
      <w:r w:rsidRPr="00A259DF">
        <w:rPr>
          <w:i/>
          <w:iCs/>
        </w:rPr>
        <w:t xml:space="preserve"> </w:t>
      </w:r>
      <w:r>
        <w:rPr>
          <w:i/>
          <w:iCs/>
        </w:rPr>
        <w:t>по всем трем компонентам</w:t>
      </w:r>
      <w:r w:rsidRPr="00980E51">
        <w:rPr>
          <w:i/>
          <w:iCs/>
        </w:rPr>
        <w:t>.</w:t>
      </w:r>
    </w:p>
    <w:p w14:paraId="7B9109FC" w14:textId="77777777" w:rsidR="00DA07F3" w:rsidRPr="00645EA2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3F465926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6390143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3F20C6E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7D3AE6F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D77CF6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BE1E2C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3C4C37A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8C1674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596F2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6EE0F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777477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BBC9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3B9B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BAAF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E9E20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90640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</w:tr>
      <w:tr w:rsidR="00DA07F3" w14:paraId="37FBC0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0AF20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F2F65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E1499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D1D5F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0B2F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28B8E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4B4DF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7AC98F7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0EDD37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5495A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1CF5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F3092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33E4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687E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C65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D23906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91D53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EA60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245A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A0445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6BD69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133B4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D64B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15A71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67D95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08FC1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B443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4A7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0148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36C41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E63C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D025CE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B7541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21446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4911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2416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72C2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918E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26BB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8600D8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B33CF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7E1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C43D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8A5F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8D46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88D5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29D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2B4D95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F36B0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5EB3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13778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DD95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BFAA8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CCDA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69B7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0E109A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03F038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384F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B0AB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D818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4F58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F5EC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74EE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63F0E3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3C7AC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3EEA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BFBCF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C1DA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D8E70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2380E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15392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1ED59D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1268D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4C03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267D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9A453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5DD8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419CD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2B65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C0988F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895D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3945E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3B7E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7EDD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F98DA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BB1CA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5F6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5DE92C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7EECE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119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6AF9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E3DC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9783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B596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C190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945D1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B27E4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A2CE9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DC798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F27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18C1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29D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544E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C86D5F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8E9DE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BBCF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9D56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FC0A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3D8D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679DC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1D064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BCB4E74" w14:textId="77777777" w:rsidR="00DA07F3" w:rsidRDefault="00DA07F3" w:rsidP="006670FC"/>
    <w:p w14:paraId="718D9D4B" w14:textId="77777777" w:rsidR="00DA07F3" w:rsidRDefault="00DA07F3" w:rsidP="006670FC"/>
    <w:p w14:paraId="60D8287A" w14:textId="77777777" w:rsidR="00DA07F3" w:rsidRPr="00980E51" w:rsidRDefault="00DA07F3" w:rsidP="00512288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7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 по всем трем компонентам.</w:t>
      </w:r>
    </w:p>
    <w:p w14:paraId="5F95AF41" w14:textId="77777777" w:rsidR="00DA07F3" w:rsidRPr="00123890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6AAB6A76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C712FC7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D428CA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D19E43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553EE43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FE85E9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08200C0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663B88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3F3A90A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01319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984F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BDE9B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BCEF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A18C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A6101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C435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</w:tr>
      <w:tr w:rsidR="00DA07F3" w14:paraId="22088FF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BC19D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CF7C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E06EC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0612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EF1CB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2D87D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C080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</w:t>
            </w:r>
          </w:p>
        </w:tc>
      </w:tr>
      <w:tr w:rsidR="00DA07F3" w14:paraId="5321EF2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87514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57E7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055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A415F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AFB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D13A2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AFCB9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</w:tr>
      <w:tr w:rsidR="00DA07F3" w14:paraId="0315D44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E0140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6CB2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05B25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96F2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F00A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E70F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9FBCA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</w:tr>
      <w:tr w:rsidR="00DA07F3" w14:paraId="22A1C6B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7D475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269A2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F4373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F6EE2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1C333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E519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0576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613A7B6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50CC2C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B573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2373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DDD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9BA0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7814B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F415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058797A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DCFC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37D9B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7D0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ECAC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9113D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B1E90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5A2E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4A2460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D2387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835 – 104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DE4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B7B19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240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F55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1F4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65F99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C7093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A2A7F5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040 – 1303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25C23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65878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0E081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9022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0A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F923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3A62EB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B8EEF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303 – 1594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B3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5914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62D28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33211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860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9A68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548619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BA3C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594 – 1897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A726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7F6CA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742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3231C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B93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486B4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68FAF5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D43BF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1897 – 2220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E2ED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2848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64A3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D9EEC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AB3E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0599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958DDF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9A36E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proofErr w:type="gramStart"/>
            <w:r w:rsidRPr="00537BAC">
              <w:rPr>
                <w:sz w:val="20"/>
                <w:szCs w:val="20"/>
              </w:rPr>
              <w:t>2220 – 2582</w:t>
            </w:r>
            <w:proofErr w:type="gramEnd"/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8D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2343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78D5F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B4B42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7107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3C7B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4C59237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47475B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8961F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8067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04C0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5659A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BA4F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9760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:rsidRPr="00ED40AF" w14:paraId="579AE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B21E8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496D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02F5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8E18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47740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140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ECC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</w:tbl>
    <w:p w14:paraId="6C574EB5" w14:textId="77777777" w:rsidR="00DA07F3" w:rsidRPr="00DA5FA6" w:rsidRDefault="00DA07F3" w:rsidP="00DA5FA6">
      <w:pPr>
        <w:ind w:left="360"/>
        <w:rPr>
          <w:lang w:val="en-US"/>
        </w:rPr>
      </w:pPr>
    </w:p>
    <w:p w14:paraId="6C7361A6" w14:textId="77777777" w:rsidR="00DA07F3" w:rsidRPr="00311CFB" w:rsidRDefault="00DA07F3" w:rsidP="006D7DE3">
      <w:pPr>
        <w:pStyle w:val="1"/>
        <w:jc w:val="center"/>
        <w:rPr>
          <w:lang w:val="en-US"/>
        </w:rPr>
      </w:pPr>
      <w:r w:rsidRPr="006A0FFA">
        <w:br w:type="page"/>
      </w:r>
      <w:bookmarkStart w:id="8" w:name="OLE_LINK3"/>
      <w:bookmarkStart w:id="9" w:name="OLE_LINK4"/>
      <w:r>
        <w:lastRenderedPageBreak/>
        <w:t xml:space="preserve">Часть </w:t>
      </w:r>
      <w:r>
        <w:rPr>
          <w:lang w:val="en-US"/>
        </w:rPr>
        <w:t>III</w:t>
      </w:r>
    </w:p>
    <w:bookmarkEnd w:id="8"/>
    <w:bookmarkEnd w:id="9"/>
    <w:p w14:paraId="21760CBA" w14:textId="77777777" w:rsidR="00DA07F3" w:rsidRPr="00AD1211" w:rsidRDefault="00DA07F3" w:rsidP="006D7DE3">
      <w:pPr>
        <w:jc w:val="center"/>
      </w:pPr>
    </w:p>
    <w:p w14:paraId="48D2F2F1" w14:textId="77777777" w:rsidR="00DA07F3" w:rsidRPr="0038426A" w:rsidRDefault="00DA07F3" w:rsidP="006D7DE3">
      <w:pPr>
        <w:pStyle w:val="1"/>
        <w:ind w:left="708"/>
      </w:pPr>
      <w:r>
        <w:t xml:space="preserve">Исследование кинематики звезд каталога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ata</w:t>
      </w:r>
      <w:r w:rsidRPr="006C0BA5">
        <w:t xml:space="preserve"> </w:t>
      </w:r>
      <w:r>
        <w:rPr>
          <w:lang w:val="en-US"/>
        </w:rPr>
        <w:t>Release</w:t>
      </w:r>
      <w:r w:rsidRPr="006C0BA5">
        <w:t xml:space="preserve"> 2</w:t>
      </w:r>
      <w:r w:rsidRPr="001809DD">
        <w:t xml:space="preserve"> </w:t>
      </w:r>
      <w:r>
        <w:rPr>
          <w:lang w:val="en-US"/>
        </w:rPr>
        <w:t>with</w:t>
      </w:r>
      <w:r w:rsidRPr="001809DD">
        <w:t xml:space="preserve"> </w:t>
      </w:r>
      <w:r>
        <w:rPr>
          <w:lang w:val="en-US"/>
        </w:rPr>
        <w:t>Radial</w:t>
      </w:r>
      <w:r w:rsidRPr="001809DD">
        <w:t xml:space="preserve"> </w:t>
      </w:r>
      <w:r>
        <w:rPr>
          <w:lang w:val="en-US"/>
        </w:rPr>
        <w:t>Velocities</w:t>
      </w:r>
      <w:r>
        <w:t xml:space="preserve"> с помощью скалярных и векторных сферических функций</w:t>
      </w:r>
    </w:p>
    <w:p w14:paraId="5FBEEA4E" w14:textId="77777777" w:rsidR="00DA07F3" w:rsidRDefault="00DA07F3" w:rsidP="006D7DE3"/>
    <w:p w14:paraId="3A2F9B9C" w14:textId="77777777" w:rsidR="00DA07F3" w:rsidRPr="0003474A" w:rsidRDefault="00DA07F3" w:rsidP="006D7DE3"/>
    <w:p w14:paraId="4F719161" w14:textId="77777777" w:rsidR="00DA07F3" w:rsidRPr="00A35CFA" w:rsidRDefault="00DA07F3" w:rsidP="006D7DE3">
      <w:pPr>
        <w:pStyle w:val="2"/>
      </w:pPr>
      <w:r w:rsidRPr="001A252E">
        <w:t>3</w:t>
      </w:r>
      <w:r>
        <w:t>.1 Векторные сферические функции</w:t>
      </w:r>
    </w:p>
    <w:p w14:paraId="52E30AAE" w14:textId="77777777" w:rsidR="00DA07F3" w:rsidRPr="00A35CFA" w:rsidRDefault="00DA07F3" w:rsidP="00A35CFA">
      <w:pPr>
        <w:ind w:firstLine="426"/>
        <w:jc w:val="both"/>
      </w:pPr>
      <w:r>
        <w:t xml:space="preserve">Традиционный подход определения кинематических параметров звезд, описанный в предыдущей главе, и заключающийся в решении методом наименьших квадратов условных уравнений, имеет известные недостатки, так как не позволяет выявить систематические компоненты в наблюдательном материале, которые изначально не включены в модельные уравнения. Использование аппарата векторных (при анализе собственных движений) и скалярных (при анализе лучевых скоростей) сферических функций позволяет не только обнаружить неучтенные систематические эффекты, но и проверить адекватность модели наблюдениям. Впервые эта техника, по-видимому, была описана в (Витязев, Цветков, 1989) и применена в (Витязев, Цветков, 1990) еще на материале каталогов </w:t>
      </w:r>
      <w:r>
        <w:rPr>
          <w:lang w:val="en-US"/>
        </w:rPr>
        <w:t>FK</w:t>
      </w:r>
      <w:r w:rsidRPr="00A161D5">
        <w:t xml:space="preserve">4 </w:t>
      </w:r>
      <w:r>
        <w:t xml:space="preserve">и более ранних. </w:t>
      </w:r>
    </w:p>
    <w:p w14:paraId="6B1DAA3F" w14:textId="77777777" w:rsidR="00DA07F3" w:rsidRDefault="00DA07F3" w:rsidP="00506CE3">
      <w:pPr>
        <w:ind w:firstLine="426"/>
        <w:jc w:val="both"/>
      </w:pPr>
      <w:r>
        <w:t xml:space="preserve">Полный вид и алгоритм вычисления векторных сферических функций приведен в (Витязев, Цветков 2009) и в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</w:t>
      </w:r>
      <w:r>
        <w:t>). Для задания векторных функций используются присоединенные функции Лежандра</w:t>
      </w:r>
    </w:p>
    <w:p w14:paraId="6C192872" w14:textId="77777777" w:rsidR="00DA07F3" w:rsidRDefault="000D3022" w:rsidP="00A35CFA">
      <w:r w:rsidRPr="008D5DC3">
        <w:rPr>
          <w:noProof/>
          <w:position w:val="-24"/>
        </w:rPr>
        <w:object w:dxaOrig="2720" w:dyaOrig="660" w14:anchorId="26C2627F">
          <v:shape id="_x0000_i1336" type="#_x0000_t75" alt="" style="width:135.9pt;height:31.95pt;mso-width-percent:0;mso-height-percent:0;mso-width-percent:0;mso-height-percent:0" o:ole="">
            <v:imagedata r:id="rId58" o:title=""/>
          </v:shape>
          <o:OLEObject Type="Embed" ProgID="Equation.DSMT4" ShapeID="_x0000_i1336" DrawAspect="Content" ObjectID="_1684489862" r:id="rId59"/>
        </w:object>
      </w:r>
    </w:p>
    <w:p w14:paraId="1C319D78" w14:textId="77777777" w:rsidR="00DA07F3" w:rsidRDefault="000D3022" w:rsidP="00A35CFA">
      <w:pPr>
        <w:rPr>
          <w:lang w:val="en-US"/>
        </w:rPr>
      </w:pPr>
      <w:r w:rsidRPr="00DF258C">
        <w:rPr>
          <w:noProof/>
          <w:position w:val="-32"/>
          <w:lang w:val="en-US"/>
        </w:rPr>
        <w:object w:dxaOrig="6120" w:dyaOrig="700" w14:anchorId="7E740804">
          <v:shape id="_x0000_i1335" type="#_x0000_t75" alt="" style="width:306.45pt;height:35.1pt;mso-width-percent:0;mso-height-percent:0;mso-width-percent:0;mso-height-percent:0" o:ole="">
            <v:imagedata r:id="rId60" o:title=""/>
          </v:shape>
          <o:OLEObject Type="Embed" ProgID="Equation.DSMT4" ShapeID="_x0000_i1335" DrawAspect="Content" ObjectID="_1684489863" r:id="rId61"/>
        </w:object>
      </w:r>
    </w:p>
    <w:p w14:paraId="3672C868" w14:textId="77777777" w:rsidR="00DA07F3" w:rsidRPr="00E148E7" w:rsidRDefault="000D3022" w:rsidP="00A35CFA">
      <w:pPr>
        <w:rPr>
          <w:lang w:val="en-US"/>
        </w:rPr>
      </w:pPr>
      <w:r w:rsidRPr="001B3FCF">
        <w:rPr>
          <w:noProof/>
          <w:position w:val="-8"/>
          <w:lang w:val="en-US"/>
        </w:rPr>
        <w:object w:dxaOrig="1020" w:dyaOrig="300" w14:anchorId="2B972A95">
          <v:shape id="_x0000_i1334" type="#_x0000_t75" alt="" style="width:50.85pt;height:15.3pt;mso-width-percent:0;mso-height-percent:0;mso-width-percent:0;mso-height-percent:0" o:ole="">
            <v:imagedata r:id="rId62" o:title=""/>
          </v:shape>
          <o:OLEObject Type="Embed" ProgID="Equation.DSMT4" ShapeID="_x0000_i1334" DrawAspect="Content" ObjectID="_1684489864" r:id="rId63"/>
        </w:object>
      </w:r>
      <w:r w:rsidR="00DA07F3">
        <w:t xml:space="preserve">, </w:t>
      </w:r>
      <w:r w:rsidRPr="003A0DF8">
        <w:rPr>
          <w:noProof/>
          <w:position w:val="-10"/>
          <w:lang w:val="en-US"/>
        </w:rPr>
        <w:object w:dxaOrig="1359" w:dyaOrig="320" w14:anchorId="210AD414">
          <v:shape id="_x0000_i1333" type="#_x0000_t75" alt="" style="width:67.05pt;height:16.2pt;mso-width-percent:0;mso-height-percent:0;mso-width-percent:0;mso-height-percent:0" o:ole="">
            <v:imagedata r:id="rId64" o:title=""/>
          </v:shape>
          <o:OLEObject Type="Embed" ProgID="Equation.DSMT4" ShapeID="_x0000_i1333" DrawAspect="Content" ObjectID="_1684489865" r:id="rId65"/>
        </w:object>
      </w:r>
    </w:p>
    <w:p w14:paraId="6C7F0004" w14:textId="77777777" w:rsidR="00DA07F3" w:rsidRDefault="000D3022" w:rsidP="00A35CFA">
      <w:pPr>
        <w:rPr>
          <w:lang w:val="en-US"/>
        </w:rPr>
      </w:pPr>
      <w:r w:rsidRPr="001B3FCF">
        <w:rPr>
          <w:noProof/>
          <w:position w:val="-24"/>
          <w:lang w:val="en-US"/>
        </w:rPr>
        <w:object w:dxaOrig="2000" w:dyaOrig="620" w14:anchorId="296CA853">
          <v:shape id="_x0000_i1332" type="#_x0000_t75" alt="" style="width:100.35pt;height:30.6pt;mso-width-percent:0;mso-height-percent:0;mso-width-percent:0;mso-height-percent:0" o:ole="">
            <v:imagedata r:id="rId66" o:title=""/>
          </v:shape>
          <o:OLEObject Type="Embed" ProgID="Equation.DSMT4" ShapeID="_x0000_i1332" DrawAspect="Content" ObjectID="_1684489866" r:id="rId67"/>
        </w:object>
      </w:r>
    </w:p>
    <w:p w14:paraId="5F30892B" w14:textId="77777777" w:rsidR="00DA07F3" w:rsidRDefault="000D3022" w:rsidP="00A35CFA">
      <w:pPr>
        <w:rPr>
          <w:lang w:val="en-US"/>
        </w:rPr>
      </w:pPr>
      <w:r w:rsidRPr="001B3FCF">
        <w:rPr>
          <w:noProof/>
          <w:position w:val="-28"/>
          <w:lang w:val="en-US"/>
        </w:rPr>
        <w:object w:dxaOrig="3180" w:dyaOrig="660" w14:anchorId="167E2495">
          <v:shape id="_x0000_i1331" type="#_x0000_t75" alt="" style="width:159.3pt;height:31.95pt;mso-width-percent:0;mso-height-percent:0;mso-width-percent:0;mso-height-percent:0" o:ole="">
            <v:imagedata r:id="rId68" o:title=""/>
          </v:shape>
          <o:OLEObject Type="Embed" ProgID="Equation.DSMT4" ShapeID="_x0000_i1331" DrawAspect="Content" ObjectID="_1684489867" r:id="rId69"/>
        </w:object>
      </w:r>
    </w:p>
    <w:p w14:paraId="640B303A" w14:textId="77777777" w:rsidR="00DA07F3" w:rsidRDefault="00DA07F3" w:rsidP="00A35CFA">
      <w:pPr>
        <w:rPr>
          <w:lang w:val="en-US"/>
        </w:rPr>
      </w:pPr>
    </w:p>
    <w:p w14:paraId="1C4619B5" w14:textId="77777777" w:rsidR="00DA07F3" w:rsidRDefault="00DA07F3" w:rsidP="00A35CFA">
      <w:r>
        <w:t>Их явный вид</w:t>
      </w:r>
    </w:p>
    <w:p w14:paraId="4854F92A" w14:textId="77777777" w:rsidR="00DA07F3" w:rsidRDefault="00DA07F3" w:rsidP="00A35CFA"/>
    <w:tbl>
      <w:tblPr>
        <w:tblW w:w="0" w:type="auto"/>
        <w:tblInd w:w="2" w:type="dxa"/>
        <w:tblLook w:val="01E0" w:firstRow="1" w:lastRow="1" w:firstColumn="1" w:lastColumn="1" w:noHBand="0" w:noVBand="0"/>
      </w:tblPr>
      <w:tblGrid>
        <w:gridCol w:w="1008"/>
        <w:gridCol w:w="2140"/>
        <w:gridCol w:w="2141"/>
        <w:gridCol w:w="2141"/>
        <w:gridCol w:w="2141"/>
      </w:tblGrid>
      <w:tr w:rsidR="00DA07F3" w14:paraId="0F12991F" w14:textId="77777777">
        <w:trPr>
          <w:trHeight w:val="619"/>
        </w:trPr>
        <w:tc>
          <w:tcPr>
            <w:tcW w:w="1008" w:type="dxa"/>
            <w:vAlign w:val="center"/>
          </w:tcPr>
          <w:p w14:paraId="7EE793E0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3214A637">
                <v:shape id="_x0000_i1330" type="#_x0000_t75" alt="" style="width:28.35pt;height:13.95pt;mso-width-percent:0;mso-height-percent:0;mso-width-percent:0;mso-height-percent:0" o:ole="">
                  <v:imagedata r:id="rId70" o:title=""/>
                </v:shape>
                <o:OLEObject Type="Embed" ProgID="Equation.DSMT4" ShapeID="_x0000_i1330" DrawAspect="Content" ObjectID="_1684489868" r:id="rId71"/>
              </w:object>
            </w:r>
          </w:p>
        </w:tc>
        <w:tc>
          <w:tcPr>
            <w:tcW w:w="2140" w:type="dxa"/>
            <w:vAlign w:val="center"/>
          </w:tcPr>
          <w:p w14:paraId="1520ED7E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B43AAA7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6A521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780" w:dyaOrig="320" w14:anchorId="5C76F324">
                <v:shape id="_x0000_i1329" type="#_x0000_t75" alt="" style="width:38.7pt;height:16.2pt;mso-width-percent:0;mso-height-percent:0;mso-width-percent:0;mso-height-percent:0" o:ole="">
                  <v:imagedata r:id="rId72" o:title=""/>
                </v:shape>
                <o:OLEObject Type="Embed" ProgID="Equation.DSMT4" ShapeID="_x0000_i1329" DrawAspect="Content" ObjectID="_1684489869" r:id="rId73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9C25F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340" w:dyaOrig="320" w14:anchorId="37EF6DDA">
                <v:shape id="_x0000_i1328" type="#_x0000_t75" alt="" style="width:66.15pt;height:16.2pt;mso-width-percent:0;mso-height-percent:0;mso-width-percent:0;mso-height-percent:0" o:ole="">
                  <v:imagedata r:id="rId74" o:title=""/>
                </v:shape>
                <o:OLEObject Type="Embed" ProgID="Equation.DSMT4" ShapeID="_x0000_i1328" DrawAspect="Content" ObjectID="_1684489870" r:id="rId75"/>
              </w:object>
            </w:r>
          </w:p>
        </w:tc>
      </w:tr>
      <w:tr w:rsidR="00DA07F3" w14:paraId="312A131B" w14:textId="77777777">
        <w:trPr>
          <w:trHeight w:val="618"/>
        </w:trPr>
        <w:tc>
          <w:tcPr>
            <w:tcW w:w="1008" w:type="dxa"/>
            <w:vAlign w:val="center"/>
          </w:tcPr>
          <w:p w14:paraId="5788EF3C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2F9A90EB">
                <v:shape id="_x0000_i1327" type="#_x0000_t75" alt="" style="width:26.1pt;height:13.95pt;mso-width-percent:0;mso-height-percent:0;mso-width-percent:0;mso-height-percent:0" o:ole="">
                  <v:imagedata r:id="rId76" o:title=""/>
                </v:shape>
                <o:OLEObject Type="Embed" ProgID="Equation.DSMT4" ShapeID="_x0000_i1327" DrawAspect="Content" ObjectID="_1684489871" r:id="rId77"/>
              </w:object>
            </w:r>
          </w:p>
        </w:tc>
        <w:tc>
          <w:tcPr>
            <w:tcW w:w="21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B4EBABF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F0515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540" w:dyaOrig="279" w14:anchorId="4B29D8B5">
                <v:shape id="_x0000_i1326" type="#_x0000_t75" alt="" style="width:27pt;height:13.95pt;mso-width-percent:0;mso-height-percent:0;mso-width-percent:0;mso-height-percent:0" o:ole="">
                  <v:imagedata r:id="rId78" o:title=""/>
                </v:shape>
                <o:OLEObject Type="Embed" ProgID="Equation.DSMT4" ShapeID="_x0000_i1326" DrawAspect="Content" ObjectID="_1684489872" r:id="rId7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2CC5A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140" w:dyaOrig="279" w14:anchorId="1BB3DC70">
                <v:shape id="_x0000_i1325" type="#_x0000_t75" alt="" style="width:55.8pt;height:13.95pt;mso-width-percent:0;mso-height-percent:0;mso-width-percent:0;mso-height-percent:0" o:ole="">
                  <v:imagedata r:id="rId80" o:title=""/>
                </v:shape>
                <o:OLEObject Type="Embed" ProgID="Equation.DSMT4" ShapeID="_x0000_i1325" DrawAspect="Content" ObjectID="_1684489873" r:id="rId81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64462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900" w:dyaOrig="620" w14:anchorId="4130AD3C">
                <v:shape id="_x0000_i1324" type="#_x0000_t75" alt="" style="width:94.05pt;height:30.6pt;mso-width-percent:0;mso-height-percent:0;mso-width-percent:0;mso-height-percent:0" o:ole="">
                  <v:imagedata r:id="rId82" o:title=""/>
                </v:shape>
                <o:OLEObject Type="Embed" ProgID="Equation.DSMT4" ShapeID="_x0000_i1324" DrawAspect="Content" ObjectID="_1684489874" r:id="rId83"/>
              </w:object>
            </w:r>
          </w:p>
        </w:tc>
      </w:tr>
      <w:tr w:rsidR="00DA07F3" w14:paraId="55959BEC" w14:textId="77777777">
        <w:trPr>
          <w:trHeight w:val="619"/>
        </w:trPr>
        <w:tc>
          <w:tcPr>
            <w:tcW w:w="1008" w:type="dxa"/>
            <w:tcBorders>
              <w:right w:val="single" w:sz="4" w:space="0" w:color="auto"/>
            </w:tcBorders>
            <w:vAlign w:val="center"/>
          </w:tcPr>
          <w:p w14:paraId="362BD2CB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1AF68BA5">
                <v:shape id="_x0000_i1323" type="#_x0000_t75" alt="" style="width:28.35pt;height:13.95pt;mso-width-percent:0;mso-height-percent:0;mso-width-percent:0;mso-height-percent:0" o:ole="">
                  <v:imagedata r:id="rId84" o:title=""/>
                </v:shape>
                <o:OLEObject Type="Embed" ProgID="Equation.DSMT4" ShapeID="_x0000_i1323" DrawAspect="Content" ObjectID="_1684489875" r:id="rId85"/>
              </w:objec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28EDF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  <w:r w:rsidRPr="000E7E5C">
              <w:rPr>
                <w:lang w:val="en-US"/>
              </w:rPr>
              <w:t>1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F05A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499" w:dyaOrig="279" w14:anchorId="668D9058">
                <v:shape id="_x0000_i1322" type="#_x0000_t75" alt="" style="width:24.75pt;height:13.95pt;mso-width-percent:0;mso-height-percent:0;mso-width-percent:0;mso-height-percent:0" o:ole="">
                  <v:imagedata r:id="rId86" o:title=""/>
                </v:shape>
                <o:OLEObject Type="Embed" ProgID="Equation.DSMT4" ShapeID="_x0000_i1322" DrawAspect="Content" ObjectID="_1684489876" r:id="rId87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4A9C0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160" w:dyaOrig="620" w14:anchorId="3724190C">
                <v:shape id="_x0000_i1321" type="#_x0000_t75" alt="" style="width:58.05pt;height:30.6pt;mso-width-percent:0;mso-height-percent:0;mso-width-percent:0;mso-height-percent:0" o:ole="">
                  <v:imagedata r:id="rId88" o:title=""/>
                </v:shape>
                <o:OLEObject Type="Embed" ProgID="Equation.DSMT4" ShapeID="_x0000_i1321" DrawAspect="Content" ObjectID="_1684489877" r:id="rId8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10ABC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24"/>
              </w:rPr>
              <w:object w:dxaOrig="1600" w:dyaOrig="620" w14:anchorId="3F344668">
                <v:shape id="_x0000_i1320" type="#_x0000_t75" alt="" style="width:80.1pt;height:30.6pt;mso-width-percent:0;mso-height-percent:0;mso-width-percent:0;mso-height-percent:0" o:ole="">
                  <v:imagedata r:id="rId90" o:title=""/>
                </v:shape>
                <o:OLEObject Type="Embed" ProgID="Equation.DSMT4" ShapeID="_x0000_i1320" DrawAspect="Content" ObjectID="_1684489878" r:id="rId91"/>
              </w:object>
            </w:r>
          </w:p>
        </w:tc>
      </w:tr>
      <w:tr w:rsidR="00DA07F3" w14:paraId="6E4BF460" w14:textId="77777777">
        <w:trPr>
          <w:trHeight w:val="619"/>
        </w:trPr>
        <w:tc>
          <w:tcPr>
            <w:tcW w:w="1008" w:type="dxa"/>
            <w:vAlign w:val="center"/>
          </w:tcPr>
          <w:p w14:paraId="678B8D77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  <w:vAlign w:val="center"/>
          </w:tcPr>
          <w:p w14:paraId="6FBEFB2C" w14:textId="77777777" w:rsidR="00DA07F3" w:rsidRPr="000E7E5C" w:rsidRDefault="000D3022" w:rsidP="000E7E5C">
            <w:pPr>
              <w:jc w:val="center"/>
              <w:rPr>
                <w:lang w:val="en-US"/>
              </w:rPr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5911E3BD">
                <v:shape id="_x0000_i1319" type="#_x0000_t75" alt="" style="width:28.35pt;height:13.95pt;mso-width-percent:0;mso-height-percent:0;mso-width-percent:0;mso-height-percent:0" o:ole="">
                  <v:imagedata r:id="rId92" o:title=""/>
                </v:shape>
                <o:OLEObject Type="Embed" ProgID="Equation.DSMT4" ShapeID="_x0000_i1319" DrawAspect="Content" ObjectID="_1684489879" r:id="rId93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0CB6CB3C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006BE542">
                <v:shape id="_x0000_i1318" type="#_x0000_t75" alt="" style="width:26.1pt;height:13.95pt;mso-width-percent:0;mso-height-percent:0;mso-width-percent:0;mso-height-percent:0" o:ole="">
                  <v:imagedata r:id="rId94" o:title=""/>
                </v:shape>
                <o:OLEObject Type="Embed" ProgID="Equation.DSMT4" ShapeID="_x0000_i1318" DrawAspect="Content" ObjectID="_1684489880" r:id="rId95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5B9F8733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5C876692">
                <v:shape id="_x0000_i1317" type="#_x0000_t75" alt="" style="width:28.35pt;height:13.95pt;mso-width-percent:0;mso-height-percent:0;mso-width-percent:0;mso-height-percent:0" o:ole="">
                  <v:imagedata r:id="rId96" o:title=""/>
                </v:shape>
                <o:OLEObject Type="Embed" ProgID="Equation.DSMT4" ShapeID="_x0000_i1317" DrawAspect="Content" ObjectID="_1684489881" r:id="rId97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12129788" w14:textId="77777777" w:rsidR="00DA07F3" w:rsidRDefault="000D3022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40" w:dyaOrig="279" w14:anchorId="7688F861">
                <v:shape id="_x0000_i1316" type="#_x0000_t75" alt="" style="width:27pt;height:13.95pt;mso-width-percent:0;mso-height-percent:0;mso-width-percent:0;mso-height-percent:0" o:ole="">
                  <v:imagedata r:id="rId98" o:title=""/>
                </v:shape>
                <o:OLEObject Type="Embed" ProgID="Equation.DSMT4" ShapeID="_x0000_i1316" DrawAspect="Content" ObjectID="_1684489882" r:id="rId99"/>
              </w:object>
            </w:r>
          </w:p>
        </w:tc>
      </w:tr>
    </w:tbl>
    <w:p w14:paraId="72EAFB03" w14:textId="77777777" w:rsidR="00DA07F3" w:rsidRDefault="00DA07F3" w:rsidP="00A35CFA">
      <w:pPr>
        <w:rPr>
          <w:lang w:val="en-US"/>
        </w:rPr>
      </w:pPr>
    </w:p>
    <w:p w14:paraId="3BAC90E9" w14:textId="77777777" w:rsidR="00DA07F3" w:rsidRDefault="000D3022" w:rsidP="00A35CFA">
      <w:pPr>
        <w:rPr>
          <w:lang w:val="en-US"/>
        </w:rPr>
      </w:pPr>
      <w:r w:rsidRPr="00E65342">
        <w:rPr>
          <w:noProof/>
          <w:position w:val="-40"/>
          <w:lang w:val="en-US"/>
        </w:rPr>
        <w:object w:dxaOrig="5600" w:dyaOrig="920" w14:anchorId="16859ECF">
          <v:shape id="_x0000_i1315" type="#_x0000_t75" alt="" style="width:279.9pt;height:45.9pt;mso-width-percent:0;mso-height-percent:0;mso-width-percent:0;mso-height-percent:0" o:ole="">
            <v:imagedata r:id="rId100" o:title=""/>
          </v:shape>
          <o:OLEObject Type="Embed" ProgID="Equation.DSMT4" ShapeID="_x0000_i1315" DrawAspect="Content" ObjectID="_1684489883" r:id="rId101"/>
        </w:object>
      </w:r>
    </w:p>
    <w:p w14:paraId="664006FF" w14:textId="77777777" w:rsidR="00DA07F3" w:rsidRDefault="00DA07F3" w:rsidP="00CF40BA"/>
    <w:p w14:paraId="415941FF" w14:textId="77777777" w:rsidR="00DA07F3" w:rsidRDefault="00DA07F3" w:rsidP="00CF40BA">
      <w:r>
        <w:lastRenderedPageBreak/>
        <w:t>Сферические функции</w:t>
      </w:r>
      <w:r w:rsidRPr="00CF40BA">
        <w:t xml:space="preserve"> </w:t>
      </w:r>
      <w:proofErr w:type="spellStart"/>
      <w:r>
        <w:rPr>
          <w:lang w:val="en-US"/>
        </w:rPr>
        <w:t>V</w:t>
      </w:r>
      <w:r w:rsidRPr="00CF40BA">
        <w:rPr>
          <w:vertAlign w:val="subscript"/>
          <w:lang w:val="en-US"/>
        </w:rPr>
        <w:t>nkl</w:t>
      </w:r>
      <w:proofErr w:type="spellEnd"/>
      <w:r>
        <w:t xml:space="preserve"> представляют собой ортонормированный базис, по которому возможно разложить в ряды скалярные данные на сфере.</w:t>
      </w:r>
    </w:p>
    <w:p w14:paraId="1845B9EB" w14:textId="77777777" w:rsidR="00DA07F3" w:rsidRDefault="00DA07F3" w:rsidP="00CF40BA"/>
    <w:p w14:paraId="45FA1D86" w14:textId="77777777" w:rsidR="00DA07F3" w:rsidRDefault="000D3022" w:rsidP="00CF40BA">
      <w:r w:rsidRPr="003A0DF8">
        <w:rPr>
          <w:noProof/>
          <w:position w:val="-12"/>
        </w:rPr>
        <w:object w:dxaOrig="2380" w:dyaOrig="360" w14:anchorId="23F8749C">
          <v:shape id="_x0000_i1314" type="#_x0000_t75" alt="" style="width:118.8pt;height:17.55pt;mso-width-percent:0;mso-height-percent:0;mso-width-percent:0;mso-height-percent:0" o:ole="">
            <v:imagedata r:id="rId102" o:title=""/>
          </v:shape>
          <o:OLEObject Type="Embed" ProgID="Equation.DSMT4" ShapeID="_x0000_i1314" DrawAspect="Content" ObjectID="_1684489884" r:id="rId103"/>
        </w:object>
      </w:r>
    </w:p>
    <w:p w14:paraId="274B7D84" w14:textId="77777777" w:rsidR="00DA07F3" w:rsidRDefault="00DA07F3" w:rsidP="00CF40BA"/>
    <w:p w14:paraId="161AF0A5" w14:textId="77777777" w:rsidR="00DA07F3" w:rsidRPr="009013C9" w:rsidRDefault="000D3022" w:rsidP="00CF40BA">
      <w:r w:rsidRPr="003A0DF8">
        <w:rPr>
          <w:noProof/>
          <w:position w:val="-50"/>
        </w:rPr>
        <w:object w:dxaOrig="3420" w:dyaOrig="1120" w14:anchorId="39D4499C">
          <v:shape id="_x0000_i1313" type="#_x0000_t75" alt="" style="width:171pt;height:55.35pt;mso-width-percent:0;mso-height-percent:0;mso-width-percent:0;mso-height-percent:0" o:ole="">
            <v:imagedata r:id="rId104" o:title=""/>
          </v:shape>
          <o:OLEObject Type="Embed" ProgID="Equation.DSMT4" ShapeID="_x0000_i1313" DrawAspect="Content" ObjectID="_1684489885" r:id="rId105"/>
        </w:object>
      </w:r>
      <w:r w:rsidR="00DA07F3" w:rsidRPr="009013C9">
        <w:tab/>
      </w:r>
      <w:r w:rsidR="00DA07F3" w:rsidRPr="009013C9">
        <w:tab/>
      </w:r>
      <w:r w:rsidR="00DA07F3" w:rsidRPr="009013C9">
        <w:rPr>
          <w:sz w:val="20"/>
          <w:szCs w:val="20"/>
        </w:rPr>
        <w:t>Часто используется линейная нумерация</w:t>
      </w:r>
      <w:r w:rsidR="00DA07F3">
        <w:rPr>
          <w:sz w:val="20"/>
          <w:szCs w:val="20"/>
        </w:rPr>
        <w:t xml:space="preserve">   </w:t>
      </w:r>
      <w:r w:rsidRPr="00463500">
        <w:rPr>
          <w:noProof/>
          <w:position w:val="-10"/>
        </w:rPr>
        <w:object w:dxaOrig="1719" w:dyaOrig="360" w14:anchorId="687E3FA9">
          <v:shape id="_x0000_i1312" type="#_x0000_t75" alt="" style="width:85.95pt;height:17.55pt;mso-width-percent:0;mso-height-percent:0;mso-width-percent:0;mso-height-percent:0" o:ole="">
            <v:imagedata r:id="rId106" o:title=""/>
          </v:shape>
          <o:OLEObject Type="Embed" ProgID="Equation.DSMT4" ShapeID="_x0000_i1312" DrawAspect="Content" ObjectID="_1684489886" r:id="rId107"/>
        </w:object>
      </w:r>
    </w:p>
    <w:p w14:paraId="228EAC8E" w14:textId="77777777" w:rsidR="00DA07F3" w:rsidRDefault="00DA07F3" w:rsidP="00CF40BA"/>
    <w:p w14:paraId="567E896B" w14:textId="77777777" w:rsidR="00DA07F3" w:rsidRDefault="000D3022" w:rsidP="00CF40BA">
      <w:pPr>
        <w:rPr>
          <w:lang w:val="en-US"/>
        </w:rPr>
      </w:pPr>
      <w:r w:rsidRPr="001B5028">
        <w:rPr>
          <w:noProof/>
          <w:position w:val="-52"/>
        </w:rPr>
        <w:object w:dxaOrig="3360" w:dyaOrig="1160" w14:anchorId="6E89600F">
          <v:shape id="_x0000_i1311" type="#_x0000_t75" alt="" style="width:167.85pt;height:58.05pt;mso-width-percent:0;mso-height-percent:0;mso-width-percent:0;mso-height-percent:0" o:ole="">
            <v:imagedata r:id="rId108" o:title=""/>
          </v:shape>
          <o:OLEObject Type="Embed" ProgID="Equation.DSMT4" ShapeID="_x0000_i1311" DrawAspect="Content" ObjectID="_1684489887" r:id="rId109"/>
        </w:object>
      </w:r>
    </w:p>
    <w:p w14:paraId="4F6AB2CD" w14:textId="77777777" w:rsidR="00DA07F3" w:rsidRDefault="00DA07F3" w:rsidP="00CF40BA">
      <w:pPr>
        <w:rPr>
          <w:lang w:val="en-US"/>
        </w:rPr>
      </w:pPr>
    </w:p>
    <w:p w14:paraId="4B5A2FA6" w14:textId="77777777" w:rsidR="00DA07F3" w:rsidRDefault="000D3022" w:rsidP="00CF40BA">
      <w:pPr>
        <w:rPr>
          <w:lang w:val="en-US"/>
        </w:rPr>
      </w:pPr>
      <w:r w:rsidRPr="001B5028">
        <w:rPr>
          <w:noProof/>
          <w:position w:val="-36"/>
          <w:lang w:val="en-US"/>
        </w:rPr>
        <w:object w:dxaOrig="3120" w:dyaOrig="820" w14:anchorId="5AE2EC5D">
          <v:shape id="_x0000_i1310" type="#_x0000_t75" alt="" style="width:156.15pt;height:41.4pt;mso-width-percent:0;mso-height-percent:0;mso-width-percent:0;mso-height-percent:0" o:ole="">
            <v:imagedata r:id="rId110" o:title=""/>
          </v:shape>
          <o:OLEObject Type="Embed" ProgID="Equation.DSMT4" ShapeID="_x0000_i1310" DrawAspect="Content" ObjectID="_1684489888" r:id="rId111"/>
        </w:object>
      </w:r>
      <w:r w:rsidR="00DA07F3">
        <w:rPr>
          <w:lang w:val="en-US"/>
        </w:rPr>
        <w:t>,</w:t>
      </w:r>
      <w:r w:rsidR="00DA07F3">
        <w:rPr>
          <w:lang w:val="en-US"/>
        </w:rPr>
        <w:tab/>
      </w:r>
      <w:r w:rsidRPr="001B5028">
        <w:rPr>
          <w:noProof/>
          <w:position w:val="-14"/>
          <w:lang w:val="en-US"/>
        </w:rPr>
        <w:object w:dxaOrig="1480" w:dyaOrig="440" w14:anchorId="527D35A8">
          <v:shape id="_x0000_i1309" type="#_x0000_t75" alt="" style="width:73.8pt;height:22.05pt;mso-width-percent:0;mso-height-percent:0;mso-width-percent:0;mso-height-percent:0" o:ole="">
            <v:imagedata r:id="rId112" o:title=""/>
          </v:shape>
          <o:OLEObject Type="Embed" ProgID="Equation.DSMT4" ShapeID="_x0000_i1309" DrawAspect="Content" ObjectID="_1684489889" r:id="rId113"/>
        </w:object>
      </w:r>
    </w:p>
    <w:p w14:paraId="5DE2D097" w14:textId="77777777" w:rsidR="00DA07F3" w:rsidRDefault="00DA07F3" w:rsidP="00CF40BA">
      <w:pPr>
        <w:rPr>
          <w:lang w:val="en-US"/>
        </w:rPr>
      </w:pPr>
    </w:p>
    <w:p w14:paraId="45158EA6" w14:textId="38547FAE" w:rsidR="00DA07F3" w:rsidRPr="00E373AC" w:rsidRDefault="008B14FD" w:rsidP="00E373AC">
      <w:pPr>
        <w:rPr>
          <w:lang w:val="en-US"/>
        </w:rPr>
      </w:pPr>
      <w:r>
        <w:rPr>
          <w:noProof/>
        </w:rPr>
        <w:drawing>
          <wp:inline distT="0" distB="0" distL="0" distR="0" wp14:anchorId="2D4D3B52" wp14:editId="7C5EC69D">
            <wp:extent cx="3041227" cy="1397635"/>
            <wp:effectExtent l="0" t="0" r="0" b="0"/>
            <wp:docPr id="685" name="Рисунок 1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4"/>
                    <pic:cNvPicPr>
                      <a:picLocks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560" cy="140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73AC">
        <w:rPr>
          <w:noProof/>
          <w:lang w:val="en-US"/>
        </w:rPr>
        <w:drawing>
          <wp:inline distT="0" distB="0" distL="0" distR="0" wp14:anchorId="1CB3021E" wp14:editId="5EAE8352">
            <wp:extent cx="2939627" cy="1469966"/>
            <wp:effectExtent l="0" t="0" r="0" b="381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Рисунок 779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83822" cy="149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D385" w14:textId="17BBBF4C" w:rsidR="00E373AC" w:rsidRPr="00E373AC" w:rsidRDefault="00E373AC" w:rsidP="00A35CFA">
      <w:pPr>
        <w:rPr>
          <w:lang w:val="en-US"/>
        </w:rPr>
      </w:pPr>
    </w:p>
    <w:p w14:paraId="670E5FE0" w14:textId="77777777" w:rsidR="00DA07F3" w:rsidRPr="00E373AC" w:rsidRDefault="00DA07F3" w:rsidP="00A35CFA">
      <w:pPr>
        <w:rPr>
          <w:lang w:val="en-US"/>
        </w:rPr>
      </w:pPr>
    </w:p>
    <w:p w14:paraId="2D8111F5" w14:textId="2FD05815" w:rsidR="00DA07F3" w:rsidRDefault="00E373AC" w:rsidP="00A35CFA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EF1C94E" wp14:editId="7B01031A">
            <wp:extent cx="3020593" cy="1510453"/>
            <wp:effectExtent l="0" t="0" r="2540" b="127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Рисунок 781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41761" cy="152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6CFF5E4" wp14:editId="7ED2E9BC">
            <wp:extent cx="2908852" cy="1454577"/>
            <wp:effectExtent l="0" t="0" r="0" b="635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Рисунок 782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949340" cy="1474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998BA" w14:textId="7314F394" w:rsidR="00E373AC" w:rsidRDefault="00E373AC" w:rsidP="00A35CFA">
      <w:pPr>
        <w:rPr>
          <w:lang w:val="en-US"/>
        </w:rPr>
      </w:pPr>
    </w:p>
    <w:p w14:paraId="05D17712" w14:textId="4330D8EB" w:rsidR="00E373AC" w:rsidRDefault="00E373AC" w:rsidP="00A35CFA">
      <w:pPr>
        <w:rPr>
          <w:lang w:val="en-US"/>
        </w:rPr>
      </w:pPr>
    </w:p>
    <w:p w14:paraId="7C5DC4D5" w14:textId="2E2160B9" w:rsidR="00E373AC" w:rsidRPr="00E373AC" w:rsidRDefault="00E373AC" w:rsidP="00E373AC">
      <w:pPr>
        <w:ind w:firstLine="426"/>
        <w:jc w:val="center"/>
      </w:pPr>
      <w:commentRangeStart w:id="10"/>
      <w:commentRangeStart w:id="11"/>
      <w:r w:rsidRPr="00CF40BA">
        <w:rPr>
          <w:b/>
          <w:bCs/>
        </w:rPr>
        <w:t>Рис. 3.1.</w:t>
      </w:r>
      <w:r w:rsidRPr="00CF40BA">
        <w:t xml:space="preserve"> </w:t>
      </w:r>
      <w:r>
        <w:t xml:space="preserve">Скалярные сферические функции </w:t>
      </w:r>
      <w:r>
        <w:rPr>
          <w:lang w:val="en-US"/>
        </w:rPr>
        <w:t>V</w:t>
      </w:r>
      <w:r w:rsidRPr="00CF40BA">
        <w:rPr>
          <w:vertAlign w:val="subscript"/>
        </w:rPr>
        <w:t>210</w:t>
      </w:r>
      <w:commentRangeEnd w:id="10"/>
      <w:r>
        <w:rPr>
          <w:rStyle w:val="af"/>
        </w:rPr>
        <w:commentReference w:id="10"/>
      </w:r>
      <w:commentRangeEnd w:id="11"/>
      <w:r>
        <w:rPr>
          <w:rStyle w:val="af"/>
        </w:rPr>
        <w:commentReference w:id="11"/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30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41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941</w:t>
      </w:r>
    </w:p>
    <w:p w14:paraId="3762F067" w14:textId="69AD7403" w:rsidR="00E373AC" w:rsidRPr="00E373AC" w:rsidRDefault="00E373AC" w:rsidP="00A35CFA"/>
    <w:p w14:paraId="3E4873B4" w14:textId="77777777" w:rsidR="00E373AC" w:rsidRPr="00E373AC" w:rsidRDefault="00E373AC" w:rsidP="00A35CFA"/>
    <w:p w14:paraId="4B9AA7F7" w14:textId="77777777" w:rsidR="00DA07F3" w:rsidRPr="00CF40BA" w:rsidRDefault="00DA07F3" w:rsidP="00A35CFA">
      <w:r>
        <w:t>Существует два вида векторных сферических функций</w:t>
      </w:r>
      <w:r w:rsidRPr="00A35CFA">
        <w:t xml:space="preserve">: </w:t>
      </w:r>
      <w:r>
        <w:t xml:space="preserve">тороидальные и сфероидальные. Тороидальные функции </w:t>
      </w:r>
      <w:proofErr w:type="spellStart"/>
      <w:r>
        <w:rPr>
          <w:lang w:val="en-US"/>
        </w:rPr>
        <w:t>T</w:t>
      </w:r>
      <w:r w:rsidRPr="00A35CFA">
        <w:rPr>
          <w:vertAlign w:val="subscript"/>
          <w:lang w:val="en-US"/>
        </w:rPr>
        <w:t>nkl</w:t>
      </w:r>
      <w:proofErr w:type="spellEnd"/>
      <w:r>
        <w:t xml:space="preserve"> задаются следующим образом</w:t>
      </w:r>
      <w:r w:rsidRPr="00CF40BA">
        <w:t>:</w:t>
      </w:r>
    </w:p>
    <w:p w14:paraId="072A7EE8" w14:textId="77777777" w:rsidR="00DA07F3" w:rsidRDefault="00DA07F3" w:rsidP="00A35CFA"/>
    <w:p w14:paraId="04534B66" w14:textId="77777777" w:rsidR="00DA07F3" w:rsidRDefault="000D3022" w:rsidP="00A35CFA">
      <w:r w:rsidRPr="00E733D8">
        <w:rPr>
          <w:noProof/>
          <w:position w:val="-32"/>
        </w:rPr>
        <w:object w:dxaOrig="7940" w:dyaOrig="720" w14:anchorId="7CA4C791">
          <v:shape id="_x0000_i1308" type="#_x0000_t75" alt="" style="width:396.45pt;height:36.45pt;mso-width-percent:0;mso-height-percent:0;mso-width-percent:0;mso-height-percent:0" o:ole="">
            <v:imagedata r:id="rId118" o:title=""/>
          </v:shape>
          <o:OLEObject Type="Embed" ProgID="Equation.DSMT4" ShapeID="_x0000_i1308" DrawAspect="Content" ObjectID="_1684489890" r:id="rId119"/>
        </w:object>
      </w:r>
      <w:r w:rsidR="00DA07F3" w:rsidRPr="007A3EB3">
        <w:rPr>
          <w:color w:val="FF0000"/>
        </w:rPr>
        <w:t xml:space="preserve"> </w:t>
      </w:r>
    </w:p>
    <w:p w14:paraId="0A80359D" w14:textId="77777777" w:rsidR="00DA07F3" w:rsidRDefault="00DA07F3" w:rsidP="00A35CFA"/>
    <w:p w14:paraId="73958C4B" w14:textId="77777777" w:rsidR="00DA07F3" w:rsidRDefault="000D3022" w:rsidP="00A35CFA">
      <w:r w:rsidRPr="00E733D8">
        <w:rPr>
          <w:noProof/>
          <w:position w:val="-90"/>
        </w:rPr>
        <w:object w:dxaOrig="9160" w:dyaOrig="1920" w14:anchorId="0CD14B33">
          <v:shape id="_x0000_i1307" type="#_x0000_t75" alt="" style="width:458.1pt;height:95.85pt;mso-width-percent:0;mso-height-percent:0;mso-width-percent:0;mso-height-percent:0" o:ole="">
            <v:imagedata r:id="rId120" o:title=""/>
          </v:shape>
          <o:OLEObject Type="Embed" ProgID="Equation.DSMT4" ShapeID="_x0000_i1307" DrawAspect="Content" ObjectID="_1684489891" r:id="rId121"/>
        </w:object>
      </w:r>
    </w:p>
    <w:p w14:paraId="4B34054B" w14:textId="77777777" w:rsidR="00DA07F3" w:rsidRDefault="00DA07F3" w:rsidP="00A35CFA"/>
    <w:p w14:paraId="25BBE564" w14:textId="77777777" w:rsidR="00DA07F3" w:rsidRDefault="00DA07F3" w:rsidP="00A35CFA">
      <w:r>
        <w:t xml:space="preserve">В свою очередь сфероидальные </w:t>
      </w:r>
      <w:proofErr w:type="spellStart"/>
      <w:r>
        <w:rPr>
          <w:lang w:val="en-US"/>
        </w:rPr>
        <w:t>S</w:t>
      </w:r>
      <w:r w:rsidRPr="00A35CFA">
        <w:rPr>
          <w:vertAlign w:val="subscript"/>
          <w:lang w:val="en-US"/>
        </w:rPr>
        <w:t>nkl</w:t>
      </w:r>
      <w:proofErr w:type="spellEnd"/>
    </w:p>
    <w:p w14:paraId="345BEA52" w14:textId="77777777" w:rsidR="00DA07F3" w:rsidRPr="00A35CFA" w:rsidRDefault="00DA07F3" w:rsidP="00A35CFA"/>
    <w:p w14:paraId="45392015" w14:textId="77777777" w:rsidR="00DA07F3" w:rsidRPr="00E148E7" w:rsidRDefault="000D3022" w:rsidP="00A35CFA">
      <w:pPr>
        <w:rPr>
          <w:lang w:val="en-US"/>
        </w:rPr>
      </w:pPr>
      <w:r w:rsidRPr="00E733D8">
        <w:rPr>
          <w:noProof/>
          <w:position w:val="-32"/>
        </w:rPr>
        <w:object w:dxaOrig="7960" w:dyaOrig="720" w14:anchorId="77566D9B">
          <v:shape id="_x0000_i1306" type="#_x0000_t75" alt="" style="width:397.8pt;height:36.45pt;mso-width-percent:0;mso-height-percent:0;mso-width-percent:0;mso-height-percent:0" o:ole="">
            <v:imagedata r:id="rId122" o:title=""/>
          </v:shape>
          <o:OLEObject Type="Embed" ProgID="Equation.DSMT4" ShapeID="_x0000_i1306" DrawAspect="Content" ObjectID="_1684489892" r:id="rId123"/>
        </w:object>
      </w:r>
    </w:p>
    <w:p w14:paraId="3B90ACBB" w14:textId="77777777" w:rsidR="00DA07F3" w:rsidRDefault="000D3022" w:rsidP="00A35CFA">
      <w:r w:rsidRPr="00E733D8">
        <w:rPr>
          <w:noProof/>
          <w:position w:val="-90"/>
        </w:rPr>
        <w:object w:dxaOrig="9340" w:dyaOrig="1920" w14:anchorId="6ACC4189">
          <v:shape id="_x0000_i1305" type="#_x0000_t75" alt="" style="width:467.1pt;height:95.85pt;mso-width-percent:0;mso-height-percent:0;mso-width-percent:0;mso-height-percent:0" o:ole="">
            <v:imagedata r:id="rId124" o:title=""/>
          </v:shape>
          <o:OLEObject Type="Embed" ProgID="Equation.DSMT4" ShapeID="_x0000_i1305" DrawAspect="Content" ObjectID="_1684489893" r:id="rId125"/>
        </w:object>
      </w:r>
    </w:p>
    <w:p w14:paraId="383F5960" w14:textId="77777777" w:rsidR="00DA07F3" w:rsidRDefault="00DA07F3" w:rsidP="00A35CFA"/>
    <w:p w14:paraId="715490BD" w14:textId="77777777" w:rsidR="00DA07F3" w:rsidRPr="00A35CFA" w:rsidRDefault="00DA07F3" w:rsidP="00A35CFA">
      <w:r>
        <w:t>Данные функции могут использоваться в качестве базиса для разложения функций на сфере. Рассмотрим разложение реального поля скоростей звезд.</w:t>
      </w:r>
    </w:p>
    <w:p w14:paraId="54418CD5" w14:textId="77777777" w:rsidR="00DA07F3" w:rsidRDefault="00DA07F3" w:rsidP="00A35CFA"/>
    <w:p w14:paraId="71C4B00D" w14:textId="77777777" w:rsidR="00DA07F3" w:rsidRPr="002E60D9" w:rsidRDefault="000D3022" w:rsidP="00A35CFA">
      <w:r w:rsidRPr="004B64DE">
        <w:rPr>
          <w:noProof/>
          <w:position w:val="-12"/>
        </w:rPr>
        <w:object w:dxaOrig="3640" w:dyaOrig="360" w14:anchorId="54E9912C">
          <v:shape id="_x0000_i1304" type="#_x0000_t75" alt="" style="width:181.8pt;height:17.55pt;mso-width-percent:0;mso-height-percent:0;mso-width-percent:0;mso-height-percent:0" o:ole="">
            <v:imagedata r:id="rId126" o:title=""/>
          </v:shape>
          <o:OLEObject Type="Embed" ProgID="Equation.DSMT4" ShapeID="_x0000_i1304" DrawAspect="Content" ObjectID="_1684489894" r:id="rId127"/>
        </w:object>
      </w:r>
      <w:r w:rsidR="00DA07F3">
        <w:t xml:space="preserve"> </w:t>
      </w:r>
    </w:p>
    <w:p w14:paraId="21A2D969" w14:textId="77777777" w:rsidR="00DA07F3" w:rsidRDefault="00DA07F3" w:rsidP="00A35CFA"/>
    <w:p w14:paraId="7F7B6031" w14:textId="77777777" w:rsidR="00DA07F3" w:rsidRDefault="00DA07F3" w:rsidP="00A35CFA">
      <w:r>
        <w:t>В качестве базиса будем использовать тороидальные и сфероидальные сферические функции</w:t>
      </w:r>
    </w:p>
    <w:p w14:paraId="3B2629D8" w14:textId="77777777" w:rsidR="00DA07F3" w:rsidRDefault="00DA07F3" w:rsidP="00A35CFA"/>
    <w:p w14:paraId="422008A1" w14:textId="77777777" w:rsidR="00DA07F3" w:rsidRDefault="000D3022" w:rsidP="00A35CFA">
      <w:r w:rsidRPr="009129C4">
        <w:rPr>
          <w:noProof/>
          <w:position w:val="-12"/>
        </w:rPr>
        <w:object w:dxaOrig="3980" w:dyaOrig="360" w14:anchorId="59D81E99">
          <v:shape id="_x0000_i1303" type="#_x0000_t75" alt="" style="width:196.65pt;height:17.55pt;mso-width-percent:0;mso-height-percent:0;mso-width-percent:0;mso-height-percent:0" o:ole="">
            <v:imagedata r:id="rId128" o:title=""/>
          </v:shape>
          <o:OLEObject Type="Embed" ProgID="Equation.DSMT4" ShapeID="_x0000_i1303" DrawAspect="Content" ObjectID="_1684489895" r:id="rId129"/>
        </w:object>
      </w:r>
    </w:p>
    <w:p w14:paraId="61F7D510" w14:textId="77777777" w:rsidR="00DA07F3" w:rsidRDefault="00DA07F3" w:rsidP="00A35CFA"/>
    <w:p w14:paraId="7BB5B913" w14:textId="77777777" w:rsidR="00DA07F3" w:rsidRDefault="000D3022" w:rsidP="00A35CFA">
      <w:r w:rsidRPr="00AD5A94">
        <w:rPr>
          <w:noProof/>
          <w:position w:val="-30"/>
        </w:rPr>
        <w:object w:dxaOrig="1980" w:dyaOrig="580" w14:anchorId="65751756">
          <v:shape id="_x0000_i1302" type="#_x0000_t75" alt="" style="width:99pt;height:29.25pt;mso-width-percent:0;mso-height-percent:0;mso-width-percent:0;mso-height-percent:0" o:ole="">
            <v:imagedata r:id="rId130" o:title=""/>
          </v:shape>
          <o:OLEObject Type="Embed" ProgID="Equation.DSMT4" ShapeID="_x0000_i1302" DrawAspect="Content" ObjectID="_1684489896" r:id="rId131"/>
        </w:object>
      </w:r>
      <w:r w:rsidR="00DA07F3">
        <w:t xml:space="preserve">,  </w:t>
      </w:r>
      <w:r w:rsidRPr="00AD5A94">
        <w:rPr>
          <w:noProof/>
          <w:position w:val="-30"/>
        </w:rPr>
        <w:object w:dxaOrig="2000" w:dyaOrig="580" w14:anchorId="3255C4EC">
          <v:shape id="_x0000_i1301" type="#_x0000_t75" alt="" style="width:100.35pt;height:29.25pt;mso-width-percent:0;mso-height-percent:0;mso-width-percent:0;mso-height-percent:0" o:ole="">
            <v:imagedata r:id="rId132" o:title=""/>
          </v:shape>
          <o:OLEObject Type="Embed" ProgID="Equation.DSMT4" ShapeID="_x0000_i1301" DrawAspect="Content" ObjectID="_1684489897" r:id="rId133"/>
        </w:object>
      </w:r>
      <w:r w:rsidR="00DA07F3">
        <w:t xml:space="preserve">,  </w:t>
      </w:r>
      <w:r w:rsidRPr="00AD5A94">
        <w:rPr>
          <w:noProof/>
          <w:position w:val="-30"/>
        </w:rPr>
        <w:object w:dxaOrig="1960" w:dyaOrig="580" w14:anchorId="7DEF2920">
          <v:shape id="_x0000_i1300" type="#_x0000_t75" alt="" style="width:98.1pt;height:29.25pt;mso-width-percent:0;mso-height-percent:0;mso-width-percent:0;mso-height-percent:0" o:ole="">
            <v:imagedata r:id="rId134" o:title=""/>
          </v:shape>
          <o:OLEObject Type="Embed" ProgID="Equation.DSMT4" ShapeID="_x0000_i1300" DrawAspect="Content" ObjectID="_1684489898" r:id="rId135"/>
        </w:object>
      </w:r>
    </w:p>
    <w:p w14:paraId="058A0E2F" w14:textId="77777777" w:rsidR="00DA07F3" w:rsidRDefault="00DA07F3" w:rsidP="00A35CFA"/>
    <w:p w14:paraId="1C4ED35B" w14:textId="77777777" w:rsidR="00DA07F3" w:rsidRPr="00CF40BA" w:rsidRDefault="00DA07F3" w:rsidP="00A35CFA">
      <w:r>
        <w:t xml:space="preserve">Пусть </w:t>
      </w:r>
      <w:proofErr w:type="spellStart"/>
      <w:r>
        <w:rPr>
          <w:lang w:val="en-US"/>
        </w:rPr>
        <w:t>t</w:t>
      </w:r>
      <w:r w:rsidRPr="00CF40BA">
        <w:rPr>
          <w:vertAlign w:val="subscript"/>
          <w:lang w:val="en-US"/>
        </w:rPr>
        <w:t>nkl</w:t>
      </w:r>
      <w:proofErr w:type="spellEnd"/>
      <w:r w:rsidRPr="00CF40BA">
        <w:t xml:space="preserve"> </w:t>
      </w:r>
      <w:r>
        <w:t xml:space="preserve">и </w:t>
      </w:r>
      <w:proofErr w:type="spellStart"/>
      <w:r>
        <w:rPr>
          <w:lang w:val="en-US"/>
        </w:rPr>
        <w:t>s</w:t>
      </w:r>
      <w:r w:rsidRPr="00CF40BA">
        <w:rPr>
          <w:vertAlign w:val="subscript"/>
          <w:lang w:val="en-US"/>
        </w:rPr>
        <w:t>nkl</w:t>
      </w:r>
      <w:proofErr w:type="spellEnd"/>
      <w:r>
        <w:rPr>
          <w:vertAlign w:val="subscript"/>
        </w:rPr>
        <w:t xml:space="preserve"> </w:t>
      </w:r>
      <w:r>
        <w:t>– коэффициенты при соответствующих базисных функциях при разложении</w:t>
      </w:r>
    </w:p>
    <w:p w14:paraId="170EF8F7" w14:textId="77777777" w:rsidR="00DA07F3" w:rsidRDefault="00DA07F3" w:rsidP="00A35CFA"/>
    <w:p w14:paraId="3471EA55" w14:textId="77777777" w:rsidR="00DA07F3" w:rsidRDefault="000D3022" w:rsidP="00A35CFA">
      <w:r w:rsidRPr="00B512F2">
        <w:rPr>
          <w:noProof/>
          <w:position w:val="-28"/>
        </w:rPr>
        <w:object w:dxaOrig="4160" w:dyaOrig="540" w14:anchorId="264EFC73">
          <v:shape id="_x0000_i1299" type="#_x0000_t75" alt="" style="width:207.9pt;height:27pt;mso-width-percent:0;mso-height-percent:0;mso-width-percent:0;mso-height-percent:0" o:ole="">
            <v:imagedata r:id="rId136" o:title=""/>
          </v:shape>
          <o:OLEObject Type="Embed" ProgID="Equation.DSMT4" ShapeID="_x0000_i1299" DrawAspect="Content" ObjectID="_1684489899" r:id="rId137"/>
        </w:object>
      </w:r>
    </w:p>
    <w:p w14:paraId="1137871D" w14:textId="77777777" w:rsidR="00DA07F3" w:rsidRDefault="00DA07F3" w:rsidP="00A35CFA"/>
    <w:p w14:paraId="1A471AE9" w14:textId="77777777" w:rsidR="00DA07F3" w:rsidRDefault="00DA07F3" w:rsidP="00A35CFA">
      <w:r>
        <w:t>Тогда,</w:t>
      </w:r>
    </w:p>
    <w:p w14:paraId="34E0190A" w14:textId="77777777" w:rsidR="00DA07F3" w:rsidRDefault="00DA07F3" w:rsidP="00A35CFA"/>
    <w:p w14:paraId="142D578C" w14:textId="77777777" w:rsidR="00DA07F3" w:rsidRPr="00E148E7" w:rsidRDefault="000D3022" w:rsidP="00A35CFA">
      <w:pPr>
        <w:rPr>
          <w:lang w:val="en-US"/>
        </w:rPr>
      </w:pPr>
      <w:r w:rsidRPr="002E60D9">
        <w:rPr>
          <w:noProof/>
          <w:position w:val="-36"/>
        </w:rPr>
        <w:object w:dxaOrig="5060" w:dyaOrig="820" w14:anchorId="6B14FCB0">
          <v:shape id="_x0000_i1298" type="#_x0000_t75" alt="" style="width:251.55pt;height:41.4pt;mso-width-percent:0;mso-height-percent:0;mso-width-percent:0;mso-height-percent:0" o:ole="">
            <v:imagedata r:id="rId138" o:title=""/>
          </v:shape>
          <o:OLEObject Type="Embed" ProgID="Equation.DSMT4" ShapeID="_x0000_i1298" DrawAspect="Content" ObjectID="_1684489900" r:id="rId139"/>
        </w:object>
      </w:r>
    </w:p>
    <w:p w14:paraId="2A845134" w14:textId="77777777" w:rsidR="00DA07F3" w:rsidRPr="007A3EB3" w:rsidRDefault="000D3022" w:rsidP="00A35CFA">
      <w:r w:rsidRPr="002E60D9">
        <w:rPr>
          <w:noProof/>
          <w:position w:val="-36"/>
        </w:rPr>
        <w:object w:dxaOrig="6300" w:dyaOrig="820" w14:anchorId="5F9A6828">
          <v:shape id="_x0000_i1297" type="#_x0000_t75" alt="" style="width:315pt;height:41.4pt;mso-width-percent:0;mso-height-percent:0;mso-width-percent:0;mso-height-percent:0" o:ole="">
            <v:imagedata r:id="rId140" o:title=""/>
          </v:shape>
          <o:OLEObject Type="Embed" ProgID="Equation.DSMT4" ShapeID="_x0000_i1297" DrawAspect="Content" ObjectID="_1684489901" r:id="rId141"/>
        </w:object>
      </w:r>
    </w:p>
    <w:p w14:paraId="312C0C56" w14:textId="77777777" w:rsidR="00DA07F3" w:rsidRPr="00E148E7" w:rsidRDefault="000D3022" w:rsidP="00A35CFA">
      <w:pPr>
        <w:rPr>
          <w:lang w:val="en-US"/>
        </w:rPr>
      </w:pPr>
      <w:r w:rsidRPr="002E60D9">
        <w:rPr>
          <w:noProof/>
          <w:position w:val="-36"/>
        </w:rPr>
        <w:object w:dxaOrig="6340" w:dyaOrig="820" w14:anchorId="02DE09CB">
          <v:shape id="_x0000_i1296" type="#_x0000_t75" alt="" style="width:317.7pt;height:41.4pt;mso-width-percent:0;mso-height-percent:0;mso-width-percent:0;mso-height-percent:0" o:ole="">
            <v:imagedata r:id="rId142" o:title=""/>
          </v:shape>
          <o:OLEObject Type="Embed" ProgID="Equation.DSMT4" ShapeID="_x0000_i1296" DrawAspect="Content" ObjectID="_1684489902" r:id="rId143"/>
        </w:object>
      </w:r>
    </w:p>
    <w:p w14:paraId="01E20DEC" w14:textId="77777777" w:rsidR="00DA07F3" w:rsidRPr="00A35CFA" w:rsidRDefault="00DA07F3" w:rsidP="00A35CFA">
      <w:pPr>
        <w:ind w:firstLine="426"/>
        <w:jc w:val="both"/>
        <w:rPr>
          <w:lang w:val="en-US"/>
        </w:rPr>
      </w:pPr>
    </w:p>
    <w:p w14:paraId="583CBF92" w14:textId="375323BB" w:rsidR="00DA07F3" w:rsidRDefault="00326214" w:rsidP="00326214">
      <w:pPr>
        <w:jc w:val="center"/>
      </w:pPr>
      <w:r>
        <w:rPr>
          <w:noProof/>
        </w:rPr>
        <w:lastRenderedPageBreak/>
        <w:drawing>
          <wp:inline distT="0" distB="0" distL="0" distR="0" wp14:anchorId="43068D05" wp14:editId="11228458">
            <wp:extent cx="3744608" cy="1872499"/>
            <wp:effectExtent l="0" t="0" r="1905" b="0"/>
            <wp:docPr id="1115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" name="Рисунок 1115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823296" cy="191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CBA2A8" wp14:editId="227FD7A0">
            <wp:extent cx="4088976" cy="2044700"/>
            <wp:effectExtent l="0" t="0" r="635" b="0"/>
            <wp:docPr id="1117" name="Рисунок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" name="Рисунок 1117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111725" cy="2056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F4799B" wp14:editId="71F40255">
            <wp:extent cx="4386971" cy="2193713"/>
            <wp:effectExtent l="0" t="0" r="0" b="3810"/>
            <wp:docPr id="1116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" name="Рисунок 1116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90471" cy="219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8E9D72" wp14:editId="7EA34BDC">
            <wp:extent cx="4265064" cy="2132753"/>
            <wp:effectExtent l="0" t="0" r="2540" b="1270"/>
            <wp:docPr id="1118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" name="Рисунок 1118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267994" cy="213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1DA8" w14:textId="1595DC53" w:rsidR="00DA07F3" w:rsidRPr="00326214" w:rsidRDefault="00DA07F3" w:rsidP="00CF40BA">
      <w:pPr>
        <w:ind w:firstLine="426"/>
        <w:jc w:val="center"/>
      </w:pPr>
      <w:commentRangeStart w:id="12"/>
      <w:commentRangeStart w:id="13"/>
      <w:r w:rsidRPr="00CF40BA">
        <w:rPr>
          <w:b/>
          <w:bCs/>
        </w:rPr>
        <w:t>Рис. 3.</w:t>
      </w:r>
      <w:r>
        <w:rPr>
          <w:b/>
          <w:bCs/>
        </w:rPr>
        <w:t>2</w:t>
      </w:r>
      <w:r w:rsidRPr="00CF40BA">
        <w:rPr>
          <w:b/>
          <w:bCs/>
        </w:rPr>
        <w:t>.</w:t>
      </w:r>
      <w:r w:rsidRPr="00CF40BA">
        <w:t xml:space="preserve"> </w:t>
      </w:r>
      <w:r>
        <w:t>Векторн</w:t>
      </w:r>
      <w:r w:rsidR="00326214">
        <w:t>ые</w:t>
      </w:r>
      <w:r>
        <w:t xml:space="preserve"> сферическ</w:t>
      </w:r>
      <w:r w:rsidR="00326214">
        <w:t>ие</w:t>
      </w:r>
      <w:r>
        <w:t xml:space="preserve"> функци</w:t>
      </w:r>
      <w:r w:rsidR="00326214">
        <w:t>и</w:t>
      </w:r>
      <w:r>
        <w:t xml:space="preserve"> </w:t>
      </w:r>
      <w:r>
        <w:rPr>
          <w:lang w:val="en-US"/>
        </w:rPr>
        <w:t>S</w:t>
      </w:r>
      <w:r w:rsidRPr="005D2B65">
        <w:rPr>
          <w:vertAlign w:val="subscript"/>
        </w:rPr>
        <w:t>210</w:t>
      </w:r>
      <w:commentRangeEnd w:id="12"/>
      <w:commentRangeEnd w:id="13"/>
      <w:r w:rsidR="00326214" w:rsidRPr="00326214">
        <w:t>,</w:t>
      </w:r>
      <w:r>
        <w:rPr>
          <w:rStyle w:val="af"/>
        </w:rPr>
        <w:commentReference w:id="12"/>
      </w:r>
      <w:r w:rsidR="00326214">
        <w:rPr>
          <w:rStyle w:val="af"/>
        </w:rPr>
        <w:commentReference w:id="13"/>
      </w:r>
      <w:r w:rsidR="00326214" w:rsidRPr="00326214">
        <w:t xml:space="preserve"> </w:t>
      </w:r>
      <w:r w:rsidR="00326214">
        <w:rPr>
          <w:lang w:val="en-US"/>
        </w:rPr>
        <w:t>S</w:t>
      </w:r>
      <w:proofErr w:type="gramStart"/>
      <w:r w:rsidR="00326214" w:rsidRPr="00326214">
        <w:rPr>
          <w:vertAlign w:val="subscript"/>
        </w:rPr>
        <w:t>321</w:t>
      </w:r>
      <w:r w:rsidR="00326214" w:rsidRPr="00326214">
        <w:t xml:space="preserve">, </w:t>
      </w:r>
      <w:r w:rsidR="00326214">
        <w:t xml:space="preserve"> </w:t>
      </w:r>
      <w:r w:rsidR="00326214">
        <w:rPr>
          <w:lang w:val="en-US"/>
        </w:rPr>
        <w:t>T</w:t>
      </w:r>
      <w:proofErr w:type="gramEnd"/>
      <w:r w:rsidR="00326214" w:rsidRPr="005D2B65">
        <w:rPr>
          <w:vertAlign w:val="subscript"/>
        </w:rPr>
        <w:t>210</w:t>
      </w:r>
      <w:r w:rsidR="00326214" w:rsidRPr="00326214">
        <w:t xml:space="preserve">, </w:t>
      </w:r>
      <w:r w:rsidR="00326214">
        <w:rPr>
          <w:lang w:val="en-US"/>
        </w:rPr>
        <w:t>T</w:t>
      </w:r>
      <w:r w:rsidR="00326214" w:rsidRPr="00326214">
        <w:rPr>
          <w:vertAlign w:val="subscript"/>
        </w:rPr>
        <w:t>321</w:t>
      </w:r>
    </w:p>
    <w:p w14:paraId="401489CD" w14:textId="77777777" w:rsidR="00DA07F3" w:rsidRDefault="00DA07F3" w:rsidP="00A35CFA">
      <w:pPr>
        <w:ind w:firstLine="426"/>
        <w:jc w:val="both"/>
      </w:pPr>
    </w:p>
    <w:p w14:paraId="6EF75A28" w14:textId="77777777" w:rsidR="00DA07F3" w:rsidRDefault="00DA07F3" w:rsidP="00A35CFA">
      <w:pPr>
        <w:ind w:firstLine="426"/>
        <w:jc w:val="both"/>
      </w:pPr>
    </w:p>
    <w:p w14:paraId="224AA4D2" w14:textId="77777777" w:rsidR="00DA07F3" w:rsidRDefault="00DA07F3" w:rsidP="00A35CFA">
      <w:pPr>
        <w:ind w:firstLine="426"/>
        <w:jc w:val="both"/>
      </w:pPr>
    </w:p>
    <w:p w14:paraId="24A1E289" w14:textId="273E14C5" w:rsidR="00DA07F3" w:rsidRDefault="00DC23A0" w:rsidP="00506CE3">
      <w:pPr>
        <w:ind w:firstLine="426"/>
        <w:jc w:val="both"/>
      </w:pPr>
      <w:r>
        <w:lastRenderedPageBreak/>
        <w:t xml:space="preserve">Как и любую векторную функцию на сфере, </w:t>
      </w:r>
      <w:r w:rsidR="00A63367">
        <w:t>собственн</w:t>
      </w:r>
      <w:r>
        <w:t>ые</w:t>
      </w:r>
      <w:r w:rsidR="00A63367">
        <w:t xml:space="preserve"> движени</w:t>
      </w:r>
      <w:r>
        <w:t>я</w:t>
      </w:r>
      <w:r w:rsidR="00A63367">
        <w:t xml:space="preserve"> звезд</w:t>
      </w:r>
      <w:r>
        <w:t xml:space="preserve"> можно разложить</w:t>
      </w:r>
      <w:r w:rsidR="00A63367">
        <w:t xml:space="preserve"> на векторные сферические функц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k</m:t>
            </m:r>
          </m:sub>
        </m:sSub>
      </m:oMath>
      <w:r w:rsidR="00A63367" w:rsidRPr="00A63367">
        <w:t xml:space="preserve"> </w:t>
      </w:r>
      <w:r w:rsidR="00A63367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ijk</m:t>
            </m:r>
          </m:sub>
        </m:sSub>
      </m:oMath>
      <w:r>
        <w:t xml:space="preserve"> и получить коэффициенты</w:t>
      </w:r>
      <w:r w:rsidRPr="00DC23A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kp</m:t>
            </m:r>
          </m:sub>
        </m:sSub>
      </m:oMath>
      <w:r w:rsidRPr="00DC23A0">
        <w:t xml:space="preserve"> </w:t>
      </w:r>
      <w:r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kp</m:t>
            </m:r>
          </m:sub>
        </m:sSub>
      </m:oMath>
      <w:r w:rsidR="009E0BDA" w:rsidRPr="009E0BDA">
        <w:t>.</w:t>
      </w:r>
      <w:r>
        <w:t xml:space="preserve"> </w:t>
      </w:r>
      <w:r w:rsidR="00A63367">
        <w:t xml:space="preserve"> </w:t>
      </w:r>
      <w:r w:rsidR="009E0BDA">
        <w:t xml:space="preserve">Сами по себе коэффициенты не так интересны, как их </w:t>
      </w:r>
      <w:r w:rsidR="00A63367">
        <w:t xml:space="preserve">физический смысл. </w:t>
      </w:r>
      <w:r w:rsidR="00DA07F3">
        <w:t xml:space="preserve">Связь коэффициентов скалярных и </w:t>
      </w:r>
      <w:proofErr w:type="spellStart"/>
      <w:r w:rsidR="00DA07F3">
        <w:t>векторых</w:t>
      </w:r>
      <w:proofErr w:type="spellEnd"/>
      <w:r w:rsidR="00DA07F3">
        <w:t xml:space="preserve"> сферических функций с параметрами модели </w:t>
      </w:r>
      <w:proofErr w:type="spellStart"/>
      <w:r w:rsidR="00DA07F3">
        <w:t>Огородникова-Милна</w:t>
      </w:r>
      <w:proofErr w:type="spellEnd"/>
      <w:r w:rsidR="00DA07F3">
        <w:t xml:space="preserve"> приведена в (Витязев, Цветков 2009)</w:t>
      </w:r>
      <w:r w:rsidR="00DA07F3" w:rsidRPr="00506CE3">
        <w:t>,</w:t>
      </w:r>
      <w:r w:rsidR="00DA07F3">
        <w:t xml:space="preserve"> </w:t>
      </w:r>
      <w:r w:rsidR="00DA07F3" w:rsidRPr="00F76598">
        <w:t>(</w:t>
      </w:r>
      <w:proofErr w:type="spellStart"/>
      <w:r w:rsidR="00DA07F3">
        <w:rPr>
          <w:lang w:val="en-US"/>
        </w:rPr>
        <w:t>Vityazev</w:t>
      </w:r>
      <w:proofErr w:type="spellEnd"/>
      <w:r w:rsidR="00DA07F3" w:rsidRPr="00F76598">
        <w:t xml:space="preserve">, </w:t>
      </w:r>
      <w:proofErr w:type="spellStart"/>
      <w:r w:rsidR="00DA07F3">
        <w:rPr>
          <w:lang w:val="en-US"/>
        </w:rPr>
        <w:t>Tsvetkov</w:t>
      </w:r>
      <w:proofErr w:type="spellEnd"/>
      <w:r w:rsidR="00DA07F3" w:rsidRPr="00F76598">
        <w:t>, 2013)</w:t>
      </w:r>
      <w:r w:rsidR="00DA07F3" w:rsidRPr="00506CE3">
        <w:t xml:space="preserve">, </w:t>
      </w:r>
      <w:r w:rsidR="00DA07F3">
        <w:t xml:space="preserve">и в (Витязев, Цветков, 2014) и представлена в таблицах </w:t>
      </w:r>
      <w:r w:rsidR="00DA07F3" w:rsidRPr="001A252E">
        <w:t>3</w:t>
      </w:r>
      <w:r w:rsidR="00DA07F3">
        <w:t xml:space="preserve">.1 и </w:t>
      </w:r>
      <w:r w:rsidR="00DA07F3" w:rsidRPr="001A252E">
        <w:t>3</w:t>
      </w:r>
      <w:r w:rsidR="00DA07F3">
        <w:t>.2</w:t>
      </w:r>
    </w:p>
    <w:p w14:paraId="717C57DD" w14:textId="77777777" w:rsidR="00DA07F3" w:rsidRDefault="00DA07F3" w:rsidP="00506CE3">
      <w:pPr>
        <w:ind w:firstLine="426"/>
        <w:jc w:val="both"/>
      </w:pPr>
    </w:p>
    <w:p w14:paraId="4A43BF08" w14:textId="77777777" w:rsidR="00DA07F3" w:rsidRDefault="00DA07F3" w:rsidP="00506CE3">
      <w:pPr>
        <w:ind w:firstLine="426"/>
        <w:jc w:val="both"/>
      </w:pPr>
      <w:r>
        <w:t xml:space="preserve">Таблица </w:t>
      </w:r>
      <w:r w:rsidRPr="001A252E">
        <w:t>3</w:t>
      </w:r>
      <w:r>
        <w:t>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векторного сферического разложения собственных движений звезд</w:t>
      </w:r>
      <w:r>
        <w:t>.</w:t>
      </w:r>
    </w:p>
    <w:p w14:paraId="24047897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3053"/>
        <w:gridCol w:w="3196"/>
      </w:tblGrid>
      <w:tr w:rsidR="00DA07F3" w14:paraId="152A9A43" w14:textId="77777777">
        <w:trPr>
          <w:jc w:val="center"/>
        </w:trPr>
        <w:tc>
          <w:tcPr>
            <w:tcW w:w="0" w:type="auto"/>
          </w:tcPr>
          <w:p w14:paraId="5A92F4CC" w14:textId="7D44A8E3" w:rsidR="00DA07F3" w:rsidRPr="00DC23A0" w:rsidRDefault="00DA07F3" w:rsidP="006D7DE3">
            <w:r>
              <w:t>Коэффициент</w:t>
            </w:r>
            <w:r w:rsidRPr="00DC23A0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nkp</m:t>
                  </m:r>
                </m:sub>
              </m:sSub>
            </m:oMath>
            <w:r w:rsidRPr="00DC23A0">
              <w:t xml:space="preserve"> </w:t>
            </w:r>
            <w:r>
              <w:t xml:space="preserve">ил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kp</m:t>
                  </m:r>
                </m:sub>
              </m:sSub>
            </m:oMath>
          </w:p>
        </w:tc>
        <w:tc>
          <w:tcPr>
            <w:tcW w:w="3196" w:type="dxa"/>
          </w:tcPr>
          <w:p w14:paraId="52C61BF0" w14:textId="77777777" w:rsidR="00DA07F3" w:rsidRDefault="00DA07F3" w:rsidP="006D7DE3">
            <w:r>
              <w:t>Значение</w:t>
            </w:r>
          </w:p>
        </w:tc>
      </w:tr>
      <w:tr w:rsidR="00DA07F3" w14:paraId="48D8B420" w14:textId="77777777">
        <w:trPr>
          <w:jc w:val="center"/>
        </w:trPr>
        <w:tc>
          <w:tcPr>
            <w:tcW w:w="0" w:type="auto"/>
          </w:tcPr>
          <w:p w14:paraId="1E6CA82D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497C83CA" w14:textId="77777777" w:rsidR="00DA07F3" w:rsidRPr="00546530" w:rsidRDefault="00DA07F3" w:rsidP="006D7DE3">
            <w:pPr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</w:tr>
      <w:tr w:rsidR="00DA07F3" w14:paraId="11678D0A" w14:textId="77777777">
        <w:trPr>
          <w:jc w:val="center"/>
        </w:trPr>
        <w:tc>
          <w:tcPr>
            <w:tcW w:w="0" w:type="auto"/>
          </w:tcPr>
          <w:p w14:paraId="3C82FE00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08571FB1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</w:tr>
      <w:tr w:rsidR="00DA07F3" w14:paraId="7E631F7C" w14:textId="77777777">
        <w:trPr>
          <w:jc w:val="center"/>
        </w:trPr>
        <w:tc>
          <w:tcPr>
            <w:tcW w:w="0" w:type="auto"/>
          </w:tcPr>
          <w:p w14:paraId="4C9A73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5C5D3264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</w:tr>
      <w:tr w:rsidR="00DA07F3" w14:paraId="3049C933" w14:textId="77777777">
        <w:trPr>
          <w:jc w:val="center"/>
        </w:trPr>
        <w:tc>
          <w:tcPr>
            <w:tcW w:w="0" w:type="auto"/>
          </w:tcPr>
          <w:p w14:paraId="3BBBCD3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BD53EF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80" w:dyaOrig="400" w14:anchorId="0516C016">
                <v:shape id="_x0000_i1295" type="#_x0000_t75" alt="" style="width:63pt;height:20.25pt;mso-width-percent:0;mso-height-percent:0;mso-width-percent:0;mso-height-percent:0" o:ole="">
                  <v:imagedata r:id="rId148" o:title=""/>
                </v:shape>
                <o:OLEObject Type="Embed" ProgID="Equation.DSMT4" ShapeID="_x0000_i1295" DrawAspect="Content" ObjectID="_1684489903" r:id="rId149"/>
              </w:object>
            </w:r>
          </w:p>
        </w:tc>
      </w:tr>
      <w:tr w:rsidR="00DA07F3" w14:paraId="45D9BD02" w14:textId="77777777">
        <w:trPr>
          <w:jc w:val="center"/>
        </w:trPr>
        <w:tc>
          <w:tcPr>
            <w:tcW w:w="0" w:type="auto"/>
          </w:tcPr>
          <w:p w14:paraId="19B8670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5255EFB4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4D689D8C">
                <v:shape id="_x0000_i1294" type="#_x0000_t75" alt="" style="width:59.85pt;height:20.25pt;mso-width-percent:0;mso-height-percent:0;mso-width-percent:0;mso-height-percent:0" o:ole="">
                  <v:imagedata r:id="rId150" o:title=""/>
                </v:shape>
                <o:OLEObject Type="Embed" ProgID="Equation.DSMT4" ShapeID="_x0000_i1294" DrawAspect="Content" ObjectID="_1684489904" r:id="rId151"/>
              </w:object>
            </w:r>
          </w:p>
        </w:tc>
      </w:tr>
      <w:tr w:rsidR="00DA07F3" w14:paraId="6E8BD064" w14:textId="77777777">
        <w:trPr>
          <w:jc w:val="center"/>
        </w:trPr>
        <w:tc>
          <w:tcPr>
            <w:tcW w:w="0" w:type="auto"/>
          </w:tcPr>
          <w:p w14:paraId="4D34CFC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7E145EF5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24B4D5B9">
                <v:shape id="_x0000_i1293" type="#_x0000_t75" alt="" style="width:62.55pt;height:20.25pt;mso-width-percent:0;mso-height-percent:0;mso-width-percent:0;mso-height-percent:0" o:ole="">
                  <v:imagedata r:id="rId152" o:title=""/>
                </v:shape>
                <o:OLEObject Type="Embed" ProgID="Equation.DSMT4" ShapeID="_x0000_i1293" DrawAspect="Content" ObjectID="_1684489905" r:id="rId153"/>
              </w:object>
            </w:r>
          </w:p>
        </w:tc>
      </w:tr>
      <w:tr w:rsidR="00DA07F3" w14:paraId="5E7242D5" w14:textId="77777777">
        <w:trPr>
          <w:jc w:val="center"/>
        </w:trPr>
        <w:tc>
          <w:tcPr>
            <w:tcW w:w="0" w:type="auto"/>
          </w:tcPr>
          <w:p w14:paraId="04C6820B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4E77A142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02A09A74">
                <v:shape id="_x0000_i1292" type="#_x0000_t75" alt="" style="width:148.95pt;height:17.55pt;mso-width-percent:0;mso-height-percent:0;mso-width-percent:0;mso-height-percent:0" o:ole="">
                  <v:imagedata r:id="rId154" o:title=""/>
                </v:shape>
                <o:OLEObject Type="Embed" ProgID="Equation.DSMT4" ShapeID="_x0000_i1292" DrawAspect="Content" ObjectID="_1684489906" r:id="rId155"/>
              </w:object>
            </w:r>
          </w:p>
        </w:tc>
      </w:tr>
      <w:tr w:rsidR="00DA07F3" w14:paraId="13842F62" w14:textId="77777777">
        <w:trPr>
          <w:jc w:val="center"/>
        </w:trPr>
        <w:tc>
          <w:tcPr>
            <w:tcW w:w="0" w:type="auto"/>
          </w:tcPr>
          <w:p w14:paraId="607AC7C2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0</w:t>
            </w:r>
          </w:p>
        </w:tc>
        <w:tc>
          <w:tcPr>
            <w:tcW w:w="3196" w:type="dxa"/>
          </w:tcPr>
          <w:p w14:paraId="614E4A45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AB9845F">
                <v:shape id="_x0000_i1291" type="#_x0000_t75" alt="" style="width:42.75pt;height:17.55pt;mso-width-percent:0;mso-height-percent:0;mso-width-percent:0;mso-height-percent:0" o:ole="">
                  <v:imagedata r:id="rId156" o:title=""/>
                </v:shape>
                <o:OLEObject Type="Embed" ProgID="Equation.DSMT4" ShapeID="_x0000_i1291" DrawAspect="Content" ObjectID="_1684489907" r:id="rId157"/>
              </w:object>
            </w:r>
          </w:p>
        </w:tc>
      </w:tr>
      <w:tr w:rsidR="00DA07F3" w14:paraId="4105E72F" w14:textId="77777777">
        <w:trPr>
          <w:jc w:val="center"/>
        </w:trPr>
        <w:tc>
          <w:tcPr>
            <w:tcW w:w="0" w:type="auto"/>
          </w:tcPr>
          <w:p w14:paraId="511A6EC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7E19DB7B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2F02D77E">
                <v:shape id="_x0000_i1290" type="#_x0000_t75" alt="" style="width:42.75pt;height:17.55pt;mso-width-percent:0;mso-height-percent:0;mso-width-percent:0;mso-height-percent:0" o:ole="">
                  <v:imagedata r:id="rId158" o:title=""/>
                </v:shape>
                <o:OLEObject Type="Embed" ProgID="Equation.DSMT4" ShapeID="_x0000_i1290" DrawAspect="Content" ObjectID="_1684489908" r:id="rId159"/>
              </w:object>
            </w:r>
          </w:p>
        </w:tc>
      </w:tr>
      <w:tr w:rsidR="00DA07F3" w14:paraId="486A9B98" w14:textId="77777777">
        <w:trPr>
          <w:jc w:val="center"/>
        </w:trPr>
        <w:tc>
          <w:tcPr>
            <w:tcW w:w="0" w:type="auto"/>
          </w:tcPr>
          <w:p w14:paraId="1A82C653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5FF263C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0DD55912">
                <v:shape id="_x0000_i1289" type="#_x0000_t75" alt="" style="width:42.75pt;height:17.55pt;mso-width-percent:0;mso-height-percent:0;mso-width-percent:0;mso-height-percent:0" o:ole="">
                  <v:imagedata r:id="rId160" o:title=""/>
                </v:shape>
                <o:OLEObject Type="Embed" ProgID="Equation.DSMT4" ShapeID="_x0000_i1289" DrawAspect="Content" ObjectID="_1684489909" r:id="rId161"/>
              </w:object>
            </w:r>
          </w:p>
        </w:tc>
      </w:tr>
      <w:tr w:rsidR="00DA07F3" w14:paraId="0110D49E" w14:textId="77777777">
        <w:trPr>
          <w:jc w:val="center"/>
        </w:trPr>
        <w:tc>
          <w:tcPr>
            <w:tcW w:w="0" w:type="auto"/>
          </w:tcPr>
          <w:p w14:paraId="3CE00138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789B8381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343AC05C">
                <v:shape id="_x0000_i1288" type="#_x0000_t75" alt="" style="width:89.55pt;height:17.55pt;mso-width-percent:0;mso-height-percent:0;mso-width-percent:0;mso-height-percent:0" o:ole="">
                  <v:imagedata r:id="rId162" o:title=""/>
                </v:shape>
                <o:OLEObject Type="Embed" ProgID="Equation.DSMT4" ShapeID="_x0000_i1288" DrawAspect="Content" ObjectID="_1684489910" r:id="rId163"/>
              </w:object>
            </w:r>
          </w:p>
        </w:tc>
      </w:tr>
    </w:tbl>
    <w:p w14:paraId="7DB96279" w14:textId="77777777" w:rsidR="00DA07F3" w:rsidRDefault="00DA07F3" w:rsidP="006D7DE3">
      <w:pPr>
        <w:ind w:left="360"/>
      </w:pPr>
    </w:p>
    <w:p w14:paraId="4C03BB30" w14:textId="77777777" w:rsidR="00DA07F3" w:rsidRDefault="00DA07F3" w:rsidP="006D7DE3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645F47">
        <w:t xml:space="preserve">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</w:t>
      </w:r>
      <w:r>
        <w:rPr>
          <w:i/>
          <w:iCs/>
        </w:rPr>
        <w:t>скалярного</w:t>
      </w:r>
      <w:r w:rsidRPr="00022091">
        <w:rPr>
          <w:i/>
          <w:iCs/>
        </w:rPr>
        <w:t xml:space="preserve"> сферического разложения </w:t>
      </w:r>
      <w:r>
        <w:rPr>
          <w:i/>
          <w:iCs/>
        </w:rPr>
        <w:t xml:space="preserve">лучевых скоростей </w:t>
      </w:r>
      <w:r w:rsidRPr="00022091">
        <w:rPr>
          <w:i/>
          <w:iCs/>
        </w:rPr>
        <w:t>звезд</w:t>
      </w:r>
      <w:r>
        <w:t>.</w:t>
      </w:r>
    </w:p>
    <w:p w14:paraId="4630EFC9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042"/>
        <w:gridCol w:w="3196"/>
      </w:tblGrid>
      <w:tr w:rsidR="00DA07F3" w14:paraId="4772BA99" w14:textId="77777777">
        <w:trPr>
          <w:jc w:val="center"/>
        </w:trPr>
        <w:tc>
          <w:tcPr>
            <w:tcW w:w="0" w:type="auto"/>
          </w:tcPr>
          <w:p w14:paraId="5E6BD992" w14:textId="77777777" w:rsidR="00DA07F3" w:rsidRPr="00546530" w:rsidRDefault="00DA07F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</w:tcPr>
          <w:p w14:paraId="6A8690ED" w14:textId="77777777" w:rsidR="00DA07F3" w:rsidRDefault="00DA07F3" w:rsidP="006D7DE3">
            <w:r>
              <w:t>Значение</w:t>
            </w:r>
          </w:p>
        </w:tc>
      </w:tr>
      <w:tr w:rsidR="00DA07F3" w14:paraId="1D7F138F" w14:textId="77777777">
        <w:trPr>
          <w:jc w:val="center"/>
        </w:trPr>
        <w:tc>
          <w:tcPr>
            <w:tcW w:w="0" w:type="auto"/>
          </w:tcPr>
          <w:p w14:paraId="176D6C02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001</w:t>
            </w:r>
          </w:p>
        </w:tc>
        <w:tc>
          <w:tcPr>
            <w:tcW w:w="3196" w:type="dxa"/>
          </w:tcPr>
          <w:p w14:paraId="5BD535D5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6AA7C583">
                <v:shape id="_x0000_i1287" type="#_x0000_t75" alt="" style="width:139.05pt;height:17.55pt;mso-width-percent:0;mso-height-percent:0;mso-width-percent:0;mso-height-percent:0" o:ole="">
                  <v:imagedata r:id="rId164" o:title=""/>
                </v:shape>
                <o:OLEObject Type="Embed" ProgID="Equation.DSMT4" ShapeID="_x0000_i1287" DrawAspect="Content" ObjectID="_1684489911" r:id="rId165"/>
              </w:object>
            </w:r>
          </w:p>
        </w:tc>
      </w:tr>
      <w:tr w:rsidR="00DA07F3" w14:paraId="31BBDECA" w14:textId="77777777">
        <w:trPr>
          <w:jc w:val="center"/>
        </w:trPr>
        <w:tc>
          <w:tcPr>
            <w:tcW w:w="0" w:type="auto"/>
          </w:tcPr>
          <w:p w14:paraId="2F1E0CF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E56762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60" w:dyaOrig="400" w14:anchorId="3805A212">
                <v:shape id="_x0000_i1286" type="#_x0000_t75" alt="" style="width:62.55pt;height:20.25pt;mso-width-percent:0;mso-height-percent:0;mso-width-percent:0;mso-height-percent:0" o:ole="">
                  <v:imagedata r:id="rId166" o:title=""/>
                </v:shape>
                <o:OLEObject Type="Embed" ProgID="Equation.DSMT4" ShapeID="_x0000_i1286" DrawAspect="Content" ObjectID="_1684489912" r:id="rId167"/>
              </w:object>
            </w:r>
          </w:p>
        </w:tc>
      </w:tr>
      <w:tr w:rsidR="00DA07F3" w14:paraId="31CDBF35" w14:textId="77777777">
        <w:trPr>
          <w:jc w:val="center"/>
        </w:trPr>
        <w:tc>
          <w:tcPr>
            <w:tcW w:w="0" w:type="auto"/>
          </w:tcPr>
          <w:p w14:paraId="0F5EAA1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3DB05C32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1D37E7A9">
                <v:shape id="_x0000_i1285" type="#_x0000_t75" alt="" style="width:59.85pt;height:20.25pt;mso-width-percent:0;mso-height-percent:0;mso-width-percent:0;mso-height-percent:0" o:ole="">
                  <v:imagedata r:id="rId168" o:title=""/>
                </v:shape>
                <o:OLEObject Type="Embed" ProgID="Equation.DSMT4" ShapeID="_x0000_i1285" DrawAspect="Content" ObjectID="_1684489913" r:id="rId169"/>
              </w:object>
            </w:r>
          </w:p>
        </w:tc>
      </w:tr>
      <w:tr w:rsidR="00DA07F3" w14:paraId="5611CAA4" w14:textId="77777777">
        <w:trPr>
          <w:jc w:val="center"/>
        </w:trPr>
        <w:tc>
          <w:tcPr>
            <w:tcW w:w="0" w:type="auto"/>
          </w:tcPr>
          <w:p w14:paraId="3D2D3450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0A3CB5A9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17EB0A21">
                <v:shape id="_x0000_i1284" type="#_x0000_t75" alt="" style="width:62.55pt;height:20.25pt;mso-width-percent:0;mso-height-percent:0;mso-width-percent:0;mso-height-percent:0" o:ole="">
                  <v:imagedata r:id="rId170" o:title=""/>
                </v:shape>
                <o:OLEObject Type="Embed" ProgID="Equation.DSMT4" ShapeID="_x0000_i1284" DrawAspect="Content" ObjectID="_1684489914" r:id="rId171"/>
              </w:object>
            </w:r>
          </w:p>
        </w:tc>
      </w:tr>
      <w:tr w:rsidR="00DA07F3" w14:paraId="1380F276" w14:textId="77777777">
        <w:trPr>
          <w:jc w:val="center"/>
        </w:trPr>
        <w:tc>
          <w:tcPr>
            <w:tcW w:w="0" w:type="auto"/>
          </w:tcPr>
          <w:p w14:paraId="0397E2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74E86BEA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02A0ABAE">
                <v:shape id="_x0000_i1283" type="#_x0000_t75" alt="" style="width:148.95pt;height:17.55pt;mso-width-percent:0;mso-height-percent:0;mso-width-percent:0;mso-height-percent:0" o:ole="">
                  <v:imagedata r:id="rId172" o:title=""/>
                </v:shape>
                <o:OLEObject Type="Embed" ProgID="Equation.DSMT4" ShapeID="_x0000_i1283" DrawAspect="Content" ObjectID="_1684489915" r:id="rId173"/>
              </w:object>
            </w:r>
          </w:p>
        </w:tc>
      </w:tr>
      <w:tr w:rsidR="00DA07F3" w14:paraId="4915ECA1" w14:textId="77777777">
        <w:trPr>
          <w:jc w:val="center"/>
        </w:trPr>
        <w:tc>
          <w:tcPr>
            <w:tcW w:w="0" w:type="auto"/>
          </w:tcPr>
          <w:p w14:paraId="54E2557C" w14:textId="77777777" w:rsidR="00DA07F3" w:rsidRPr="00546530" w:rsidRDefault="00DA07F3" w:rsidP="006D7DE3">
            <w:pPr>
              <w:rPr>
                <w:i/>
                <w:iCs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</w:rPr>
              <w:t>210</w:t>
            </w:r>
          </w:p>
        </w:tc>
        <w:tc>
          <w:tcPr>
            <w:tcW w:w="3196" w:type="dxa"/>
          </w:tcPr>
          <w:p w14:paraId="09F64DDE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37A32176">
                <v:shape id="_x0000_i1282" type="#_x0000_t75" alt="" style="width:42.3pt;height:17.55pt;mso-width-percent:0;mso-height-percent:0;mso-width-percent:0;mso-height-percent:0" o:ole="">
                  <v:imagedata r:id="rId174" o:title=""/>
                </v:shape>
                <o:OLEObject Type="Embed" ProgID="Equation.DSMT4" ShapeID="_x0000_i1282" DrawAspect="Content" ObjectID="_1684489916" r:id="rId175"/>
              </w:object>
            </w:r>
          </w:p>
        </w:tc>
      </w:tr>
      <w:tr w:rsidR="00DA07F3" w14:paraId="5F79250F" w14:textId="77777777">
        <w:trPr>
          <w:jc w:val="center"/>
        </w:trPr>
        <w:tc>
          <w:tcPr>
            <w:tcW w:w="0" w:type="auto"/>
          </w:tcPr>
          <w:p w14:paraId="6923B20E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1972AD90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527F635A">
                <v:shape id="_x0000_i1281" type="#_x0000_t75" alt="" style="width:41.4pt;height:17.55pt;mso-width-percent:0;mso-height-percent:0;mso-width-percent:0;mso-height-percent:0" o:ole="">
                  <v:imagedata r:id="rId176" o:title=""/>
                </v:shape>
                <o:OLEObject Type="Embed" ProgID="Equation.DSMT4" ShapeID="_x0000_i1281" DrawAspect="Content" ObjectID="_1684489917" r:id="rId177"/>
              </w:object>
            </w:r>
          </w:p>
        </w:tc>
      </w:tr>
      <w:tr w:rsidR="00DA07F3" w14:paraId="0FA48B1B" w14:textId="77777777">
        <w:trPr>
          <w:jc w:val="center"/>
        </w:trPr>
        <w:tc>
          <w:tcPr>
            <w:tcW w:w="0" w:type="auto"/>
          </w:tcPr>
          <w:p w14:paraId="458F8FA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F88013F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2BD9CA96">
                <v:shape id="_x0000_i1280" type="#_x0000_t75" alt="" style="width:41.4pt;height:17.55pt;mso-width-percent:0;mso-height-percent:0;mso-width-percent:0;mso-height-percent:0" o:ole="">
                  <v:imagedata r:id="rId178" o:title=""/>
                </v:shape>
                <o:OLEObject Type="Embed" ProgID="Equation.DSMT4" ShapeID="_x0000_i1280" DrawAspect="Content" ObjectID="_1684489918" r:id="rId179"/>
              </w:object>
            </w:r>
          </w:p>
        </w:tc>
      </w:tr>
      <w:tr w:rsidR="00DA07F3" w14:paraId="51DC24C7" w14:textId="77777777">
        <w:trPr>
          <w:jc w:val="center"/>
        </w:trPr>
        <w:tc>
          <w:tcPr>
            <w:tcW w:w="0" w:type="auto"/>
          </w:tcPr>
          <w:p w14:paraId="36794DA5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66A48DAD" w14:textId="77777777" w:rsidR="00DA07F3" w:rsidRPr="00546530" w:rsidRDefault="000D3022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733B92E7">
                <v:shape id="_x0000_i1279" type="#_x0000_t75" alt="" style="width:92.25pt;height:17.55pt;mso-width-percent:0;mso-height-percent:0;mso-width-percent:0;mso-height-percent:0" o:ole="">
                  <v:imagedata r:id="rId180" o:title=""/>
                </v:shape>
                <o:OLEObject Type="Embed" ProgID="Equation.DSMT4" ShapeID="_x0000_i1279" DrawAspect="Content" ObjectID="_1684489919" r:id="rId181"/>
              </w:object>
            </w:r>
          </w:p>
        </w:tc>
      </w:tr>
    </w:tbl>
    <w:p w14:paraId="057BB499" w14:textId="77777777" w:rsidR="00DA07F3" w:rsidRPr="00645F47" w:rsidRDefault="00DA07F3" w:rsidP="006D7DE3">
      <w:pPr>
        <w:ind w:left="360"/>
      </w:pPr>
    </w:p>
    <w:p w14:paraId="75CBFDF0" w14:textId="56D6D782" w:rsidR="00DA07F3" w:rsidRPr="0098499F" w:rsidRDefault="00DA07F3" w:rsidP="006D7DE3">
      <w:pPr>
        <w:ind w:firstLine="360"/>
        <w:jc w:val="both"/>
      </w:pPr>
      <w:r>
        <w:t>В работе (Витязев, Цветков 2009) представлены и обратные соотношения</w:t>
      </w:r>
      <w:r w:rsidR="0098499F" w:rsidRPr="0098499F">
        <w:t xml:space="preserve"> (</w:t>
      </w:r>
      <w:r w:rsidR="0098499F">
        <w:t xml:space="preserve">табл. </w:t>
      </w:r>
      <w:r w:rsidR="0098499F" w:rsidRPr="0098499F">
        <w:t>3.2.1)</w:t>
      </w:r>
    </w:p>
    <w:p w14:paraId="3C27D5E0" w14:textId="77777777" w:rsidR="00326214" w:rsidRDefault="00326214" w:rsidP="0098499F">
      <w:pPr>
        <w:jc w:val="both"/>
      </w:pPr>
    </w:p>
    <w:p w14:paraId="2DD9CE69" w14:textId="77777777" w:rsidR="00DA07F3" w:rsidRDefault="00DA07F3" w:rsidP="006D7DE3">
      <w:pPr>
        <w:ind w:firstLine="360"/>
      </w:pPr>
    </w:p>
    <w:p w14:paraId="128F0A85" w14:textId="149358C6" w:rsidR="0098499F" w:rsidRDefault="0098499F" w:rsidP="0098499F">
      <w:pPr>
        <w:ind w:left="360"/>
        <w:jc w:val="center"/>
      </w:pPr>
      <w:r>
        <w:rPr>
          <w:noProof/>
        </w:rPr>
        <w:drawing>
          <wp:inline distT="0" distB="0" distL="0" distR="0" wp14:anchorId="237A6DEB" wp14:editId="09370A6C">
            <wp:extent cx="3401108" cy="3848519"/>
            <wp:effectExtent l="0" t="0" r="2540" b="0"/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" name="Рисунок 1128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411710" cy="386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F24A5" w14:textId="5976FDA9" w:rsidR="0098499F" w:rsidRDefault="0098499F" w:rsidP="0098499F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70747F">
        <w:t>.1</w:t>
      </w:r>
      <w:r w:rsidRPr="00645F47">
        <w:t xml:space="preserve">. </w:t>
      </w:r>
      <w:r w:rsidRPr="00022091">
        <w:rPr>
          <w:i/>
          <w:iCs/>
        </w:rPr>
        <w:t>Связ</w:t>
      </w:r>
      <w:r>
        <w:rPr>
          <w:i/>
          <w:iCs/>
        </w:rPr>
        <w:t xml:space="preserve">и параметров модели </w:t>
      </w:r>
      <w:proofErr w:type="spellStart"/>
      <w:r w:rsidRPr="00022091">
        <w:rPr>
          <w:i/>
          <w:iCs/>
        </w:rPr>
        <w:t>модели</w:t>
      </w:r>
      <w:proofErr w:type="spellEnd"/>
      <w:r w:rsidRPr="00022091">
        <w:rPr>
          <w:i/>
          <w:iCs/>
        </w:rPr>
        <w:t xml:space="preserve">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</w:t>
      </w:r>
      <w:r>
        <w:rPr>
          <w:i/>
          <w:iCs/>
        </w:rPr>
        <w:t xml:space="preserve"> разложения лучевых скоростей и собственных движений по векторным сферическим функциям</w:t>
      </w:r>
    </w:p>
    <w:p w14:paraId="17D04D1E" w14:textId="178DD663" w:rsidR="00DA07F3" w:rsidRDefault="00DA07F3" w:rsidP="0098499F">
      <w:pPr>
        <w:ind w:firstLine="360"/>
        <w:jc w:val="center"/>
      </w:pPr>
    </w:p>
    <w:p w14:paraId="237F23FC" w14:textId="77777777" w:rsidR="00DA07F3" w:rsidRDefault="00DA07F3" w:rsidP="006D7DE3"/>
    <w:p w14:paraId="5F943F68" w14:textId="77777777" w:rsidR="00DA07F3" w:rsidRPr="00117BF7" w:rsidRDefault="00DA07F3" w:rsidP="006D7DE3">
      <w:pPr>
        <w:pStyle w:val="2"/>
      </w:pPr>
      <w:r w:rsidRPr="00311CFB">
        <w:t>3</w:t>
      </w:r>
      <w:r>
        <w:t>.2 Определение коэффициентов разложения по наблюдательным данным</w:t>
      </w:r>
    </w:p>
    <w:p w14:paraId="2798FB72" w14:textId="0E9D1AA6" w:rsidR="00DA07F3" w:rsidRDefault="00DA07F3" w:rsidP="009C7C5B">
      <w:pPr>
        <w:jc w:val="both"/>
      </w:pPr>
      <w:r>
        <w:t xml:space="preserve">Для сохранения преемственности и возможности корректного сравнения результатов мы провели разложение как собственных движений, так и лучевых звезд по векторным и скалярным сферическим функциям соответственно на материале 400 тысячных выборок звезд по расстояниям, как это было сделано в предыдущей </w:t>
      </w:r>
      <w:r w:rsidR="009C7C5B">
        <w:t xml:space="preserve">главе </w:t>
      </w:r>
      <w:r>
        <w:t>(</w:t>
      </w:r>
      <w:r w:rsidR="009C7C5B">
        <w:t>Таблица 2</w:t>
      </w:r>
      <w:r w:rsidR="009C7C5B" w:rsidRPr="009C7C5B">
        <w:t>.1</w:t>
      </w:r>
      <w:r w:rsidR="009C7C5B">
        <w:t>)</w:t>
      </w:r>
    </w:p>
    <w:p w14:paraId="53FF2430" w14:textId="77777777" w:rsidR="009C7C5B" w:rsidRPr="00422430" w:rsidRDefault="009C7C5B" w:rsidP="009C7C5B">
      <w:pPr>
        <w:jc w:val="both"/>
      </w:pPr>
    </w:p>
    <w:p w14:paraId="32F30A2C" w14:textId="77777777" w:rsidR="00DA07F3" w:rsidRDefault="00DA07F3" w:rsidP="006D7DE3">
      <w:pPr>
        <w:jc w:val="both"/>
      </w:pPr>
      <w:r>
        <w:t xml:space="preserve">Для каждой выборки были получены коэффициенты разложения собственных движений звезд по векторным сферическим функциям (Таблицы </w:t>
      </w:r>
      <w:r w:rsidRPr="00311CFB">
        <w:t>3</w:t>
      </w:r>
      <w:r>
        <w:t xml:space="preserve">.4, </w:t>
      </w:r>
      <w:r w:rsidRPr="00311CFB">
        <w:t>3</w:t>
      </w:r>
      <w:r>
        <w:t xml:space="preserve">.5) и лучевых скоростей по скалярным сферическим функциям (Таблица </w:t>
      </w:r>
      <w:r w:rsidRPr="00311CFB">
        <w:t>3</w:t>
      </w:r>
      <w:r>
        <w:t>.6). Вычисления производились непосредственно по индивидуальным звездам без какого-либо усреднения. Поскольку все сферические функции являются ортонормированными на сфере, среднеквадратичные ошибки всех коэффициентов одинаковые для каждой выборки</w:t>
      </w:r>
      <w:r w:rsidRPr="00785AB2">
        <w:t>,</w:t>
      </w:r>
      <w:r>
        <w:t xml:space="preserve"> и мы приводим только одно значение. Для удобства читателя в таблицах выделены полужирным начертанием те значения, модуль которых превосходит три среднеквадратичные ошибки его определения (так называемый «критерий 3σ»).</w:t>
      </w:r>
    </w:p>
    <w:p w14:paraId="30DA17F2" w14:textId="77777777" w:rsidR="00DA07F3" w:rsidRDefault="00DA07F3" w:rsidP="006D7DE3">
      <w:pPr>
        <w:jc w:val="both"/>
      </w:pPr>
    </w:p>
    <w:p w14:paraId="39D57036" w14:textId="77777777" w:rsidR="00DA07F3" w:rsidRPr="00630A9A" w:rsidRDefault="00DA07F3" w:rsidP="006D7DE3">
      <w:pPr>
        <w:pStyle w:val="2"/>
      </w:pPr>
      <w:r>
        <w:t>3.3 Анализ коэффициентов разложения</w:t>
      </w:r>
    </w:p>
    <w:p w14:paraId="4C3EA487" w14:textId="77777777" w:rsidR="00DA07F3" w:rsidRDefault="00DA07F3" w:rsidP="006D7DE3"/>
    <w:p w14:paraId="1A3AB1E0" w14:textId="77777777" w:rsidR="00DA07F3" w:rsidRPr="004A47FC" w:rsidRDefault="00DA07F3" w:rsidP="006D7DE3">
      <w:pPr>
        <w:jc w:val="both"/>
      </w:pPr>
      <w:r>
        <w:lastRenderedPageBreak/>
        <w:t xml:space="preserve">Сравнение таблиц </w:t>
      </w:r>
      <w:r w:rsidRPr="00311CFB">
        <w:t>3</w:t>
      </w:r>
      <w:r>
        <w:t>.4–</w:t>
      </w:r>
      <w:r w:rsidRPr="00311CFB">
        <w:t>3</w:t>
      </w:r>
      <w:r>
        <w:t xml:space="preserve">.5 и таблицы </w:t>
      </w:r>
      <w:r w:rsidRPr="00311CFB">
        <w:t>3</w:t>
      </w:r>
      <w:r>
        <w:t xml:space="preserve">.1 показывает наличие значимых коэффициентов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ответственных за твердотельное вращение группы звезд. При этом довольно велик коэффициент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показывающий наличие вращения вокруг оси </w:t>
      </w:r>
      <w:r w:rsidRPr="00630A9A">
        <w:rPr>
          <w:i/>
          <w:iCs/>
          <w:lang w:val="en-US"/>
        </w:rPr>
        <w:t>X</w:t>
      </w:r>
      <w:r w:rsidRPr="00630A9A">
        <w:t xml:space="preserve">. </w:t>
      </w:r>
      <w:r>
        <w:t xml:space="preserve">Остальные тороидальные гармоники должны быть равны нулю. Однако мы видим, что гармоники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0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41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21</w:t>
      </w:r>
      <w:r w:rsidRPr="00C702FE">
        <w:t xml:space="preserve"> </w:t>
      </w:r>
      <w:r>
        <w:t xml:space="preserve">и некоторые другие оказываются значимыми. Но основная </w:t>
      </w:r>
      <w:proofErr w:type="spellStart"/>
      <w:r>
        <w:t>внемодельная</w:t>
      </w:r>
      <w:proofErr w:type="spellEnd"/>
      <w:r>
        <w:t xml:space="preserve"> компонента – это гармоника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ее значение лишь немногим уступает основному эффекту – гармонике </w:t>
      </w:r>
      <w:r w:rsidRPr="007453A7">
        <w:rPr>
          <w:i/>
          <w:iCs/>
          <w:lang w:val="en-US"/>
        </w:rPr>
        <w:t>t</w:t>
      </w:r>
      <w:r w:rsidRPr="00F431BF">
        <w:rPr>
          <w:vertAlign w:val="subscript"/>
        </w:rPr>
        <w:t>101</w:t>
      </w:r>
      <w:r w:rsidRPr="00C702FE">
        <w:t>,</w:t>
      </w:r>
      <w:r>
        <w:t xml:space="preserve"> возникающей в силу вращения Галактики вокруг оси </w:t>
      </w:r>
      <w:r>
        <w:rPr>
          <w:lang w:val="en-US"/>
        </w:rPr>
        <w:t>Z</w:t>
      </w:r>
      <w:r w:rsidRPr="00C702FE">
        <w:t>.</w:t>
      </w:r>
    </w:p>
    <w:p w14:paraId="58C6A841" w14:textId="77777777" w:rsidR="00DA07F3" w:rsidRDefault="00DA07F3" w:rsidP="006D7DE3">
      <w:pPr>
        <w:ind w:firstLine="426"/>
        <w:jc w:val="both"/>
      </w:pPr>
      <w:r>
        <w:t xml:space="preserve">При анализе сфероидальных гармоник наблюдается похожая картина. Весьма значимы гармоники, описывающие поступательные движения Солнца среди звезд: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1</w:t>
      </w:r>
      <w:r w:rsidRPr="00DE62F6">
        <w:t xml:space="preserve">. </w:t>
      </w:r>
      <w:r>
        <w:t xml:space="preserve">Как и должно быть, их значение убывает с увеличением расстояния. Гармоника </w:t>
      </w:r>
      <w:r w:rsidRPr="007453A7">
        <w:rPr>
          <w:i/>
          <w:iCs/>
          <w:lang w:val="en-US"/>
        </w:rPr>
        <w:t>s</w:t>
      </w:r>
      <w:r w:rsidRPr="00DE62F6">
        <w:rPr>
          <w:vertAlign w:val="subscript"/>
        </w:rPr>
        <w:t>220</w:t>
      </w:r>
      <w:r>
        <w:t>,</w:t>
      </w:r>
      <w:r w:rsidRPr="00DE62F6">
        <w:t xml:space="preserve"> </w:t>
      </w:r>
      <w:r>
        <w:t xml:space="preserve">генерируемая параметром Орта </w:t>
      </w:r>
      <w:r w:rsidRPr="00DE62F6">
        <w:rPr>
          <w:i/>
          <w:iCs/>
          <w:lang w:val="en-US"/>
        </w:rPr>
        <w:t>A</w:t>
      </w:r>
      <w:r>
        <w:t xml:space="preserve">, также большая и не зависит от расстояния. Модельные гармоники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невелики. Лишь гармоника</w:t>
      </w:r>
      <w:r w:rsidRPr="00630A9A"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1</w:t>
      </w:r>
      <w:r>
        <w:t xml:space="preserve">, ответственная за разность сжатия/расширения звездной выборки по оси </w:t>
      </w:r>
      <w:r w:rsidRPr="00B42B92">
        <w:rPr>
          <w:i/>
          <w:iCs/>
          <w:lang w:val="en-US"/>
        </w:rPr>
        <w:t>X</w:t>
      </w:r>
      <w:r w:rsidRPr="00B42B92">
        <w:t xml:space="preserve"> </w:t>
      </w:r>
      <w:r>
        <w:t xml:space="preserve">и </w:t>
      </w:r>
      <w:r w:rsidRPr="00B42B92">
        <w:rPr>
          <w:i/>
          <w:iCs/>
          <w:lang w:val="en-US"/>
        </w:rPr>
        <w:t>Y</w:t>
      </w:r>
      <w:r>
        <w:t>,</w:t>
      </w:r>
      <w:r w:rsidRPr="00B42B92">
        <w:t xml:space="preserve"> </w:t>
      </w:r>
      <w:r>
        <w:t xml:space="preserve">довольно значима. Из </w:t>
      </w:r>
      <w:proofErr w:type="spellStart"/>
      <w:r>
        <w:t>внемодельных</w:t>
      </w:r>
      <w:proofErr w:type="spellEnd"/>
      <w:r>
        <w:t xml:space="preserve"> гармоник большое значение имеет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. Этот эффект также порядка вращения Галактики. Остальные </w:t>
      </w:r>
      <w:proofErr w:type="spellStart"/>
      <w:r>
        <w:t>внемодельные</w:t>
      </w:r>
      <w:proofErr w:type="spellEnd"/>
      <w:r>
        <w:t xml:space="preserve"> гармоники хотя и формально значимы, но малы.</w:t>
      </w:r>
    </w:p>
    <w:p w14:paraId="5831A333" w14:textId="77777777" w:rsidR="00DA07F3" w:rsidRPr="00CB66EF" w:rsidRDefault="00DA07F3" w:rsidP="006D7DE3">
      <w:pPr>
        <w:ind w:firstLine="426"/>
        <w:jc w:val="both"/>
      </w:pPr>
      <w:r>
        <w:t xml:space="preserve">Для иллюстрации данных таблиц </w:t>
      </w:r>
      <w:r w:rsidRPr="00311CFB">
        <w:t>3</w:t>
      </w:r>
      <w:r>
        <w:t xml:space="preserve">.4 и </w:t>
      </w:r>
      <w:r w:rsidRPr="00311CFB">
        <w:t>3</w:t>
      </w:r>
      <w:r>
        <w:t xml:space="preserve">.5 мы предлагаем способ, который можно назвать «спектр» собственных движений. Рис. </w:t>
      </w:r>
      <w:r w:rsidRPr="001A252E">
        <w:t>3</w:t>
      </w:r>
      <w:r>
        <w:t xml:space="preserve">.1 представляет этот спектр для расстояний </w:t>
      </w:r>
      <w:proofErr w:type="gramStart"/>
      <w:r>
        <w:t>835-1040</w:t>
      </w:r>
      <w:proofErr w:type="gramEnd"/>
      <w:r>
        <w:t> </w:t>
      </w:r>
      <w:proofErr w:type="spellStart"/>
      <w:r>
        <w:t>пк</w:t>
      </w:r>
      <w:proofErr w:type="spellEnd"/>
      <w:r>
        <w:t>. Для более компактного представления мы использовали линейную нумерацию коэффициентов по следующей формуле (</w:t>
      </w:r>
      <w:r>
        <w:rPr>
          <w:lang w:val="en-US"/>
        </w:rPr>
        <w:t>Brosche</w:t>
      </w:r>
      <w:r w:rsidRPr="00CB66EF">
        <w:t>, 1966)</w:t>
      </w:r>
      <w:r>
        <w:t>:</w:t>
      </w:r>
    </w:p>
    <w:p w14:paraId="034EB05A" w14:textId="77777777" w:rsidR="00DA07F3" w:rsidRDefault="000D3022" w:rsidP="006D7DE3">
      <w:pPr>
        <w:ind w:firstLine="426"/>
        <w:jc w:val="right"/>
      </w:pPr>
      <w:r w:rsidRPr="00CB66EF">
        <w:rPr>
          <w:noProof/>
          <w:position w:val="-10"/>
          <w:lang w:val="en-US"/>
        </w:rPr>
        <w:object w:dxaOrig="1780" w:dyaOrig="360" w14:anchorId="6D789D32">
          <v:shape id="_x0000_i1278" type="#_x0000_t75" alt="" style="width:88.65pt;height:17.55pt;mso-width-percent:0;mso-height-percent:0;mso-width-percent:0;mso-height-percent:0" o:ole="">
            <v:imagedata r:id="rId183" o:title=""/>
          </v:shape>
          <o:OLEObject Type="Embed" ProgID="Equation.DSMT4" ShapeID="_x0000_i1278" DrawAspect="Content" ObjectID="_1684489920" r:id="rId184"/>
        </w:object>
      </w:r>
      <w:r w:rsidR="00DA07F3">
        <w:t xml:space="preserve">, </w: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1)</w:t>
      </w:r>
    </w:p>
    <w:p w14:paraId="7CD0117B" w14:textId="77777777" w:rsidR="00DA07F3" w:rsidRDefault="00DA07F3" w:rsidP="006D7DE3">
      <w:pPr>
        <w:jc w:val="both"/>
      </w:pPr>
      <w:r>
        <w:t xml:space="preserve">которая позволяет преобразовать три индекса </w:t>
      </w:r>
      <w:r w:rsidRPr="00CB66EF">
        <w:rPr>
          <w:i/>
          <w:iCs/>
          <w:lang w:val="en-US"/>
        </w:rPr>
        <w:t>n</w:t>
      </w:r>
      <w:r w:rsidRPr="00CB66EF">
        <w:t xml:space="preserve">, </w:t>
      </w:r>
      <w:r w:rsidRPr="00CB66EF">
        <w:rPr>
          <w:i/>
          <w:iCs/>
          <w:lang w:val="en-US"/>
        </w:rPr>
        <w:t>k</w:t>
      </w:r>
      <w:r w:rsidRPr="00CB66EF">
        <w:t xml:space="preserve">, </w:t>
      </w:r>
      <w:r w:rsidRPr="00CB66EF">
        <w:rPr>
          <w:i/>
          <w:iCs/>
          <w:lang w:val="en-US"/>
        </w:rPr>
        <w:t>p</w:t>
      </w:r>
      <w:r w:rsidRPr="00CB66EF">
        <w:t xml:space="preserve"> </w:t>
      </w:r>
      <w:r>
        <w:t xml:space="preserve">в один. </w:t>
      </w:r>
    </w:p>
    <w:p w14:paraId="553BA301" w14:textId="77777777" w:rsidR="00DA07F3" w:rsidRPr="00A75D30" w:rsidRDefault="00DA07F3" w:rsidP="006D7DE3">
      <w:pPr>
        <w:ind w:firstLine="426"/>
        <w:jc w:val="both"/>
      </w:pPr>
      <w:r>
        <w:t xml:space="preserve">Сильные </w:t>
      </w:r>
      <w:proofErr w:type="spellStart"/>
      <w:r>
        <w:t>внемодельные</w:t>
      </w:r>
      <w:proofErr w:type="spellEnd"/>
      <w:r>
        <w:t xml:space="preserve"> гармоники в этой нумерации имеют обозначаются как </w:t>
      </w:r>
      <w:r>
        <w:rPr>
          <w:lang w:val="en-US"/>
        </w:rPr>
        <w:t>t</w:t>
      </w:r>
      <w:r w:rsidRPr="00A75D30">
        <w:rPr>
          <w:vertAlign w:val="subscript"/>
        </w:rPr>
        <w:t>6</w:t>
      </w:r>
      <w:r w:rsidRPr="00A75D30">
        <w:t xml:space="preserve"> </w:t>
      </w:r>
      <w:r>
        <w:t xml:space="preserve">и </w:t>
      </w:r>
      <w:r>
        <w:rPr>
          <w:lang w:val="en-US"/>
        </w:rPr>
        <w:t>s</w:t>
      </w:r>
      <w:r w:rsidRPr="00A75D30">
        <w:rPr>
          <w:vertAlign w:val="subscript"/>
        </w:rPr>
        <w:t>10</w:t>
      </w:r>
      <w:r>
        <w:t xml:space="preserve"> и выделены штриховкой на рисунке.</w:t>
      </w:r>
    </w:p>
    <w:p w14:paraId="6BE94FED" w14:textId="77777777" w:rsidR="00DA07F3" w:rsidRPr="00D975B3" w:rsidRDefault="00DA07F3" w:rsidP="006D7DE3">
      <w:pPr>
        <w:ind w:firstLine="426"/>
        <w:jc w:val="both"/>
      </w:pPr>
      <w:r>
        <w:t xml:space="preserve"> Обратимся теперь к анализу коэффициентов разложения лучевых скоростей (Таблица </w:t>
      </w:r>
      <w:r w:rsidRPr="00311CFB">
        <w:t>3</w:t>
      </w:r>
      <w:r>
        <w:t xml:space="preserve">.6) и сравним ее данные с таблицей </w:t>
      </w:r>
      <w:r w:rsidRPr="00311CFB">
        <w:t>3</w:t>
      </w:r>
      <w:r>
        <w:t xml:space="preserve">.2. Самый сильный эффект – это движение Солнца – коэффициенты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01</w:t>
      </w:r>
      <w:r w:rsidRPr="008E74E4">
        <w:t xml:space="preserve">,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0</w:t>
      </w:r>
      <w:r w:rsidRPr="008E74E4"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1</w:t>
      </w:r>
      <w:r w:rsidRPr="008E74E4">
        <w:t xml:space="preserve">. </w:t>
      </w:r>
      <w:r>
        <w:t xml:space="preserve">Отчетливо прослеживается дифференциальное вращение Галактики по коэффициенту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0</w:t>
      </w:r>
      <w:r>
        <w:t>, начиная с расстояний в несколько сот парсеков. Остальные значимые модельные гармоники сравнительно малы (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</w:t>
      </w:r>
      <w:r w:rsidRPr="008E74E4">
        <w:rPr>
          <w:vertAlign w:val="subscript"/>
        </w:rPr>
        <w:t>1</w:t>
      </w:r>
      <w:r>
        <w:t>,</w:t>
      </w:r>
      <w:r w:rsidRPr="008E74E4">
        <w:t xml:space="preserve">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00</w:t>
      </w:r>
      <w:r w:rsidRPr="008E74E4">
        <w:rPr>
          <w:vertAlign w:val="subscript"/>
        </w:rPr>
        <w:t>1</w:t>
      </w:r>
      <w:r>
        <w:t xml:space="preserve">). Из </w:t>
      </w:r>
      <w:proofErr w:type="spellStart"/>
      <w:r>
        <w:t>внемодельных</w:t>
      </w:r>
      <w:proofErr w:type="spellEnd"/>
      <w:r>
        <w:t xml:space="preserve"> гармоник опять сильно выделяются </w:t>
      </w:r>
      <w:r>
        <w:rPr>
          <w:lang w:val="en-US"/>
        </w:rPr>
        <w:t>v</w:t>
      </w:r>
      <w:r>
        <w:rPr>
          <w:vertAlign w:val="subscript"/>
        </w:rPr>
        <w:t>310</w:t>
      </w:r>
      <w:r>
        <w:t xml:space="preserve"> и для больших расстояний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420</w:t>
      </w:r>
      <w:r w:rsidRPr="008E74E4">
        <w:t>.</w:t>
      </w:r>
      <w:r>
        <w:t xml:space="preserve"> Мы наблюдаем рост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220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, что связано с их кинематическим характером, </w:t>
      </w:r>
      <w:proofErr w:type="gramStart"/>
      <w:r>
        <w:t>т.к.</w:t>
      </w:r>
      <w:proofErr w:type="gramEnd"/>
      <w:r>
        <w:t xml:space="preserve"> в модели </w:t>
      </w:r>
      <w:proofErr w:type="spellStart"/>
      <w:r>
        <w:t>Огородникова-Милна</w:t>
      </w:r>
      <w:proofErr w:type="spellEnd"/>
      <w:r>
        <w:t xml:space="preserve"> для лучевых скоростей лишь в функциях при параметрах движения Солнца нет расстояний, в то время как для остальных членов есть. Для собственных движений картина обратная. Солнечные члены зависят от расстояния, в то время как члены, описывающие кинематику Галактики в линейном приближении </w:t>
      </w:r>
      <w:proofErr w:type="gramStart"/>
      <w:r>
        <w:t>от расстояния</w:t>
      </w:r>
      <w:proofErr w:type="gramEnd"/>
      <w:r>
        <w:t xml:space="preserve"> не зависят. </w:t>
      </w:r>
      <w:proofErr w:type="gramStart"/>
      <w:r>
        <w:t>В силу этого,</w:t>
      </w:r>
      <w:proofErr w:type="gramEnd"/>
      <w:r>
        <w:t xml:space="preserve"> зависимость от расстояния </w:t>
      </w:r>
      <w:proofErr w:type="spellStart"/>
      <w:r>
        <w:t>внемодельной</w:t>
      </w:r>
      <w:proofErr w:type="spellEnd"/>
      <w:r>
        <w:t xml:space="preserve">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 служит указанием на ее кинематический характер неучтенного движения звезд.</w:t>
      </w:r>
    </w:p>
    <w:p w14:paraId="70AC2CE2" w14:textId="5F6E0AB4" w:rsidR="00DA07F3" w:rsidRPr="00786151" w:rsidRDefault="00DA07F3" w:rsidP="006D7DE3">
      <w:pPr>
        <w:ind w:firstLine="426"/>
        <w:jc w:val="both"/>
      </w:pPr>
      <w:commentRangeStart w:id="14"/>
      <w:commentRangeStart w:id="15"/>
      <w:r>
        <w:t xml:space="preserve">Спектр разложения лучевых звезд для звезд тех же расстояний </w:t>
      </w:r>
      <w:commentRangeEnd w:id="14"/>
      <w:r>
        <w:rPr>
          <w:rStyle w:val="af"/>
        </w:rPr>
        <w:commentReference w:id="14"/>
      </w:r>
      <w:commentRangeEnd w:id="15"/>
      <w:r w:rsidR="00B50903">
        <w:rPr>
          <w:rStyle w:val="af"/>
        </w:rPr>
        <w:commentReference w:id="15"/>
      </w:r>
      <w:r>
        <w:t xml:space="preserve">835–1040 </w:t>
      </w:r>
      <w:proofErr w:type="spellStart"/>
      <w:r>
        <w:t>пк</w:t>
      </w:r>
      <w:proofErr w:type="spellEnd"/>
      <w:r>
        <w:t xml:space="preserve"> представлен на </w:t>
      </w:r>
      <w:r w:rsidR="0036767A">
        <w:t>р</w:t>
      </w:r>
      <w:r>
        <w:t xml:space="preserve">ис. </w:t>
      </w:r>
      <w:r w:rsidRPr="00311CFB">
        <w:t>3</w:t>
      </w:r>
      <w:r>
        <w:t xml:space="preserve">.2. На нем также использована линейная нумерация коэффициентов. Сильная </w:t>
      </w:r>
      <w:proofErr w:type="spellStart"/>
      <w:r>
        <w:t>внемодельная</w:t>
      </w:r>
      <w:proofErr w:type="spellEnd"/>
      <w:r>
        <w:t xml:space="preserve"> гармоника в этих обозначениях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>10</w:t>
      </w:r>
      <w:r>
        <w:t>,</w:t>
      </w:r>
      <w:r w:rsidRPr="005D514B">
        <w:t xml:space="preserve"> </w:t>
      </w:r>
      <w:r>
        <w:t>выделена штриховкой.</w:t>
      </w:r>
    </w:p>
    <w:p w14:paraId="3BA36F07" w14:textId="60C508AB" w:rsidR="009C7C5B" w:rsidRDefault="009C7C5B" w:rsidP="006D7DE3">
      <w:pPr>
        <w:ind w:firstLine="426"/>
        <w:jc w:val="both"/>
      </w:pPr>
    </w:p>
    <w:p w14:paraId="17EAE9F9" w14:textId="77777777" w:rsidR="009C7C5B" w:rsidRPr="009317C1" w:rsidRDefault="009C7C5B" w:rsidP="009C7C5B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DF269BB" wp14:editId="37CF096B">
            <wp:extent cx="6082665" cy="3935730"/>
            <wp:effectExtent l="0" t="0" r="0" b="0"/>
            <wp:docPr id="582" name="Рисунок 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7"/>
                    <pic:cNvPicPr>
                      <a:picLocks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66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EB347" w14:textId="596FD6C5" w:rsidR="009C7C5B" w:rsidRPr="00CD3B1B" w:rsidRDefault="009C7C5B" w:rsidP="009C7C5B">
      <w:pPr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>1.</w:t>
      </w:r>
      <w:r>
        <w:t xml:space="preserve"> </w:t>
      </w:r>
      <w:r w:rsidRPr="00D975B3">
        <w:rPr>
          <w:i/>
          <w:iCs/>
        </w:rPr>
        <w:t>«Спектр» разложения собственных движений для</w:t>
      </w:r>
      <w:r>
        <w:rPr>
          <w:i/>
          <w:iCs/>
        </w:rPr>
        <w:t xml:space="preserve"> звезд</w:t>
      </w:r>
      <w:r w:rsidRPr="00D975B3">
        <w:rPr>
          <w:i/>
          <w:iCs/>
        </w:rPr>
        <w:t xml:space="preserve">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 w:rsidRPr="00D975B3">
        <w:rPr>
          <w:i/>
          <w:iCs/>
        </w:rPr>
        <w:t xml:space="preserve">, слева – коэффициенты </w:t>
      </w:r>
      <w:proofErr w:type="spellStart"/>
      <w:r w:rsidRPr="00D975B3">
        <w:rPr>
          <w:i/>
          <w:iCs/>
          <w:lang w:val="en-US"/>
        </w:rPr>
        <w:t>t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 xml:space="preserve">, справа – </w:t>
      </w:r>
      <w:proofErr w:type="spellStart"/>
      <w:r w:rsidRPr="00D975B3">
        <w:rPr>
          <w:i/>
          <w:iCs/>
          <w:lang w:val="en-US"/>
        </w:rPr>
        <w:t>s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>. Использована линейная нумерация коэффициентов.</w:t>
      </w:r>
      <w:r>
        <w:rPr>
          <w:i/>
          <w:iCs/>
        </w:rPr>
        <w:br/>
      </w:r>
      <w:r w:rsidRPr="00D975B3">
        <w:rPr>
          <w:i/>
          <w:iCs/>
        </w:rPr>
        <w:t xml:space="preserve"> По вертикальной оси – значение коэффициентов в 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 w:rsidRPr="00D975B3">
        <w:rPr>
          <w:i/>
          <w:iCs/>
        </w:rPr>
        <w:t>.</w:t>
      </w:r>
      <w:r w:rsidR="006E1FC0">
        <w:rPr>
          <w:i/>
          <w:iCs/>
        </w:rPr>
        <w:t xml:space="preserve"> Этот рисунок является иллюстрацией </w:t>
      </w:r>
      <w:r w:rsidR="001D28CF">
        <w:rPr>
          <w:i/>
          <w:iCs/>
        </w:rPr>
        <w:t xml:space="preserve">колонки из </w:t>
      </w:r>
      <w:r w:rsidR="006E1FC0">
        <w:rPr>
          <w:i/>
          <w:iCs/>
        </w:rPr>
        <w:t xml:space="preserve">таблиц </w:t>
      </w:r>
      <w:r w:rsidR="006E1FC0" w:rsidRPr="00CD3B1B">
        <w:rPr>
          <w:i/>
          <w:iCs/>
        </w:rPr>
        <w:t xml:space="preserve">3.4 </w:t>
      </w:r>
      <w:r w:rsidR="006E1FC0">
        <w:rPr>
          <w:i/>
          <w:iCs/>
        </w:rPr>
        <w:t xml:space="preserve">и </w:t>
      </w:r>
      <w:r w:rsidR="006E1FC0" w:rsidRPr="00CD3B1B">
        <w:rPr>
          <w:i/>
          <w:iCs/>
        </w:rPr>
        <w:t>3.5.</w:t>
      </w:r>
    </w:p>
    <w:p w14:paraId="76D06FA6" w14:textId="77777777" w:rsidR="009C7C5B" w:rsidRDefault="009C7C5B" w:rsidP="009C7C5B">
      <w:pPr>
        <w:rPr>
          <w:b/>
          <w:bCs/>
        </w:rPr>
      </w:pPr>
    </w:p>
    <w:p w14:paraId="355830BC" w14:textId="77777777" w:rsidR="009C7C5B" w:rsidRDefault="009C7C5B" w:rsidP="009C7C5B">
      <w:pPr>
        <w:ind w:left="360"/>
      </w:pPr>
      <w:r>
        <w:rPr>
          <w:noProof/>
        </w:rPr>
        <w:drawing>
          <wp:inline distT="0" distB="0" distL="0" distR="0" wp14:anchorId="1CA92996" wp14:editId="20AD1F8F">
            <wp:extent cx="5691505" cy="4048760"/>
            <wp:effectExtent l="0" t="0" r="0" b="0"/>
            <wp:docPr id="581" name="Рисунок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6"/>
                    <pic:cNvPicPr>
                      <a:picLocks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404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A632A" w14:textId="25583EF1" w:rsidR="009C7C5B" w:rsidRPr="006E1FC0" w:rsidRDefault="009C7C5B" w:rsidP="009C7C5B">
      <w:pPr>
        <w:ind w:firstLine="426"/>
        <w:jc w:val="both"/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 xml:space="preserve">2. </w:t>
      </w:r>
      <w:r w:rsidRPr="00D975B3">
        <w:rPr>
          <w:i/>
          <w:iCs/>
        </w:rPr>
        <w:t xml:space="preserve">«Спектр» разложения </w:t>
      </w:r>
      <w:r>
        <w:rPr>
          <w:i/>
          <w:iCs/>
        </w:rPr>
        <w:t>лучевых скоростей звезд</w:t>
      </w:r>
      <w:r w:rsidRPr="00D975B3">
        <w:rPr>
          <w:i/>
          <w:iCs/>
        </w:rPr>
        <w:t xml:space="preserve"> для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>
        <w:rPr>
          <w:i/>
          <w:iCs/>
        </w:rPr>
        <w:t>.</w:t>
      </w:r>
      <w:r w:rsidRPr="00D975B3">
        <w:rPr>
          <w:i/>
          <w:iCs/>
        </w:rPr>
        <w:t xml:space="preserve"> Использована</w:t>
      </w:r>
      <w:r w:rsidR="00786151">
        <w:rPr>
          <w:i/>
          <w:iCs/>
        </w:rPr>
        <w:t xml:space="preserve"> </w:t>
      </w:r>
      <w:r w:rsidRPr="00D975B3">
        <w:rPr>
          <w:i/>
          <w:iCs/>
        </w:rPr>
        <w:t xml:space="preserve">линейная нумерация коэффициентов. </w:t>
      </w:r>
      <w:r w:rsidRPr="00D24E36">
        <w:rPr>
          <w:i/>
          <w:iCs/>
        </w:rPr>
        <w:br/>
      </w:r>
      <w:r w:rsidRPr="00D975B3">
        <w:rPr>
          <w:i/>
          <w:iCs/>
        </w:rPr>
        <w:lastRenderedPageBreak/>
        <w:t>По вертикальной оси – значение коэффициентов в км/с.</w:t>
      </w:r>
      <w:r w:rsidR="006E1FC0" w:rsidRPr="006E1FC0">
        <w:rPr>
          <w:i/>
          <w:iCs/>
        </w:rPr>
        <w:t xml:space="preserve"> </w:t>
      </w:r>
      <w:r w:rsidR="006E1FC0">
        <w:rPr>
          <w:i/>
          <w:iCs/>
        </w:rPr>
        <w:t>Этот рисунок является иллюстрацией</w:t>
      </w:r>
      <w:r w:rsidR="001D28CF">
        <w:rPr>
          <w:i/>
          <w:iCs/>
        </w:rPr>
        <w:t xml:space="preserve"> колонки</w:t>
      </w:r>
      <w:r w:rsidR="006E1FC0">
        <w:rPr>
          <w:i/>
          <w:iCs/>
        </w:rPr>
        <w:t xml:space="preserve"> таблицы </w:t>
      </w:r>
      <w:r w:rsidR="006E1FC0" w:rsidRPr="006E1FC0">
        <w:rPr>
          <w:i/>
          <w:iCs/>
        </w:rPr>
        <w:t>3.6</w:t>
      </w:r>
    </w:p>
    <w:p w14:paraId="286D9642" w14:textId="77777777" w:rsidR="00786151" w:rsidRPr="00785AB2" w:rsidRDefault="00786151" w:rsidP="00786151">
      <w:pPr>
        <w:spacing w:before="120"/>
      </w:pPr>
      <w:r>
        <w:rPr>
          <w:b/>
          <w:bCs/>
        </w:rPr>
        <w:t>Таблица 3.</w:t>
      </w:r>
      <w:r w:rsidRPr="006374BD">
        <w:rPr>
          <w:b/>
          <w:bCs/>
        </w:rPr>
        <w:t>4</w:t>
      </w:r>
      <w:r>
        <w:t xml:space="preserve">. </w:t>
      </w:r>
      <w:r w:rsidRPr="00630A9A">
        <w:rPr>
          <w:i/>
          <w:iCs/>
        </w:rPr>
        <w:t>Тороидальные</w:t>
      </w:r>
      <w:r>
        <w:rPr>
          <w:i/>
          <w:iCs/>
        </w:rPr>
        <w:t xml:space="preserve"> коэффициенты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</w:t>
      </w:r>
      <w:proofErr w:type="gramStart"/>
      <w:r w:rsidRPr="00D975B3">
        <w:rPr>
          <w:i/>
          <w:iCs/>
          <w:vertAlign w:val="superscript"/>
        </w:rPr>
        <w:t>1</w:t>
      </w:r>
      <w:r>
        <w:rPr>
          <w:i/>
          <w:iCs/>
        </w:rPr>
        <w:t xml:space="preserve">  разложения</w:t>
      </w:r>
      <w:proofErr w:type="gramEnd"/>
      <w:r>
        <w:rPr>
          <w:i/>
          <w:iCs/>
        </w:rPr>
        <w:t xml:space="preserve"> собственных движений по векторным сферическим функциям. Жирным шрифтом выделены значимые по критерию 3σ величины.</w:t>
      </w:r>
    </w:p>
    <w:p w14:paraId="0F2A1E26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D66F309" w14:textId="77777777" w:rsidTr="0070747F">
        <w:tc>
          <w:tcPr>
            <w:tcW w:w="598" w:type="dxa"/>
            <w:shd w:val="clear" w:color="auto" w:fill="E0E0E0"/>
          </w:tcPr>
          <w:p w14:paraId="5DD345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0D2A04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1FF29E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39B3153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264152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33087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661D1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05084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28FC55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736788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65DE21E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15C81C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8FDE67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7F7EFE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45EDD9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0C129A1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2B4EFEF7" w14:textId="77777777" w:rsidTr="0070747F">
        <w:tc>
          <w:tcPr>
            <w:tcW w:w="598" w:type="dxa"/>
            <w:shd w:val="clear" w:color="auto" w:fill="E0E0E0"/>
          </w:tcPr>
          <w:p w14:paraId="1186692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6C7DB31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2D4B9D9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48E8B06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21C4020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778EE9F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40B262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167104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8C494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7886D10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670F0DD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4793697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D42E5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A7BCF8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4AD52F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6F8A64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67844319" w14:textId="77777777" w:rsidTr="0070747F">
        <w:tc>
          <w:tcPr>
            <w:tcW w:w="598" w:type="dxa"/>
          </w:tcPr>
          <w:p w14:paraId="109810F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34D08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8</w:t>
            </w:r>
          </w:p>
        </w:tc>
        <w:tc>
          <w:tcPr>
            <w:tcW w:w="598" w:type="dxa"/>
            <w:vAlign w:val="bottom"/>
          </w:tcPr>
          <w:p w14:paraId="3F42AF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6.5</w:t>
            </w:r>
          </w:p>
        </w:tc>
        <w:tc>
          <w:tcPr>
            <w:tcW w:w="598" w:type="dxa"/>
            <w:vAlign w:val="bottom"/>
          </w:tcPr>
          <w:p w14:paraId="7C584B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9</w:t>
            </w:r>
          </w:p>
        </w:tc>
        <w:tc>
          <w:tcPr>
            <w:tcW w:w="598" w:type="dxa"/>
            <w:vAlign w:val="bottom"/>
          </w:tcPr>
          <w:p w14:paraId="624873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3</w:t>
            </w:r>
          </w:p>
        </w:tc>
        <w:tc>
          <w:tcPr>
            <w:tcW w:w="598" w:type="dxa"/>
            <w:vAlign w:val="bottom"/>
          </w:tcPr>
          <w:p w14:paraId="107F4A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9</w:t>
            </w:r>
          </w:p>
        </w:tc>
        <w:tc>
          <w:tcPr>
            <w:tcW w:w="598" w:type="dxa"/>
            <w:vAlign w:val="bottom"/>
          </w:tcPr>
          <w:p w14:paraId="7E57DB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2</w:t>
            </w:r>
          </w:p>
        </w:tc>
        <w:tc>
          <w:tcPr>
            <w:tcW w:w="598" w:type="dxa"/>
            <w:vAlign w:val="bottom"/>
          </w:tcPr>
          <w:p w14:paraId="0B7C0B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4</w:t>
            </w:r>
          </w:p>
        </w:tc>
        <w:tc>
          <w:tcPr>
            <w:tcW w:w="598" w:type="dxa"/>
            <w:vAlign w:val="bottom"/>
          </w:tcPr>
          <w:p w14:paraId="30CC05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8</w:t>
            </w:r>
          </w:p>
        </w:tc>
        <w:tc>
          <w:tcPr>
            <w:tcW w:w="598" w:type="dxa"/>
            <w:vAlign w:val="bottom"/>
          </w:tcPr>
          <w:p w14:paraId="1E0204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9.8</w:t>
            </w:r>
          </w:p>
        </w:tc>
        <w:tc>
          <w:tcPr>
            <w:tcW w:w="598" w:type="dxa"/>
            <w:vAlign w:val="bottom"/>
          </w:tcPr>
          <w:p w14:paraId="4E6BEA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0.7</w:t>
            </w:r>
          </w:p>
        </w:tc>
        <w:tc>
          <w:tcPr>
            <w:tcW w:w="598" w:type="dxa"/>
            <w:vAlign w:val="bottom"/>
          </w:tcPr>
          <w:p w14:paraId="1D22F7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  <w:tc>
          <w:tcPr>
            <w:tcW w:w="598" w:type="dxa"/>
            <w:vAlign w:val="bottom"/>
          </w:tcPr>
          <w:p w14:paraId="616F733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BA326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7</w:t>
            </w:r>
          </w:p>
        </w:tc>
        <w:tc>
          <w:tcPr>
            <w:tcW w:w="599" w:type="dxa"/>
            <w:vAlign w:val="bottom"/>
          </w:tcPr>
          <w:p w14:paraId="0D0B8DF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F5268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</w:tr>
      <w:tr w:rsidR="00786151" w:rsidRPr="00546530" w14:paraId="0DD72980" w14:textId="77777777" w:rsidTr="0070747F">
        <w:tc>
          <w:tcPr>
            <w:tcW w:w="598" w:type="dxa"/>
          </w:tcPr>
          <w:p w14:paraId="580EFDC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522ACA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6</w:t>
            </w:r>
          </w:p>
        </w:tc>
        <w:tc>
          <w:tcPr>
            <w:tcW w:w="598" w:type="dxa"/>
            <w:vAlign w:val="bottom"/>
          </w:tcPr>
          <w:p w14:paraId="4EA6AEF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4</w:t>
            </w:r>
          </w:p>
        </w:tc>
        <w:tc>
          <w:tcPr>
            <w:tcW w:w="598" w:type="dxa"/>
            <w:vAlign w:val="bottom"/>
          </w:tcPr>
          <w:p w14:paraId="6B9240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64C9C5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2BAFBC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0FD312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2F87A6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020CD8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1D85E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4BC08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CA95F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68B4697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C3E84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357C30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9" w:type="dxa"/>
            <w:vAlign w:val="bottom"/>
          </w:tcPr>
          <w:p w14:paraId="786D22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242DE7C1" w14:textId="77777777" w:rsidTr="0070747F">
        <w:tc>
          <w:tcPr>
            <w:tcW w:w="598" w:type="dxa"/>
          </w:tcPr>
          <w:p w14:paraId="125FDC4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029191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2591D2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  <w:tc>
          <w:tcPr>
            <w:tcW w:w="598" w:type="dxa"/>
            <w:vAlign w:val="bottom"/>
          </w:tcPr>
          <w:p w14:paraId="6636681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0435A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42F774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2A30BE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2B1AAA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9050C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1BE000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411462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7</w:t>
            </w:r>
          </w:p>
        </w:tc>
        <w:tc>
          <w:tcPr>
            <w:tcW w:w="598" w:type="dxa"/>
            <w:vAlign w:val="bottom"/>
          </w:tcPr>
          <w:p w14:paraId="461518F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8" w:type="dxa"/>
            <w:vAlign w:val="bottom"/>
          </w:tcPr>
          <w:p w14:paraId="326C2E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9" w:type="dxa"/>
            <w:vAlign w:val="bottom"/>
          </w:tcPr>
          <w:p w14:paraId="7B466B7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9" w:type="dxa"/>
            <w:vAlign w:val="bottom"/>
          </w:tcPr>
          <w:p w14:paraId="5796D5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599" w:type="dxa"/>
            <w:vAlign w:val="bottom"/>
          </w:tcPr>
          <w:p w14:paraId="507B45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</w:tr>
      <w:tr w:rsidR="00786151" w:rsidRPr="00546530" w14:paraId="0CCF20F7" w14:textId="77777777" w:rsidTr="0070747F">
        <w:tc>
          <w:tcPr>
            <w:tcW w:w="598" w:type="dxa"/>
          </w:tcPr>
          <w:p w14:paraId="1020970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4D4EBF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10482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506EA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553D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D3489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382DA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5E0A46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4B2D57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58F3F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37D2E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478DA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B705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7F4711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4774C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4FC9D3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</w:tr>
      <w:tr w:rsidR="00786151" w:rsidRPr="00546530" w14:paraId="2328FEC0" w14:textId="77777777" w:rsidTr="0070747F">
        <w:tc>
          <w:tcPr>
            <w:tcW w:w="598" w:type="dxa"/>
          </w:tcPr>
          <w:p w14:paraId="01304DC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35242E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80E08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D5FE9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3910F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2F0FBD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09D7EB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3B648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6</w:t>
            </w:r>
          </w:p>
        </w:tc>
        <w:tc>
          <w:tcPr>
            <w:tcW w:w="598" w:type="dxa"/>
            <w:vAlign w:val="bottom"/>
          </w:tcPr>
          <w:p w14:paraId="1BBAEC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6D16D3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1FCC5F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7E757A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8" w:type="dxa"/>
            <w:vAlign w:val="bottom"/>
          </w:tcPr>
          <w:p w14:paraId="7BF0A4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9" w:type="dxa"/>
            <w:vAlign w:val="bottom"/>
          </w:tcPr>
          <w:p w14:paraId="59E698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9" w:type="dxa"/>
            <w:vAlign w:val="bottom"/>
          </w:tcPr>
          <w:p w14:paraId="7E6DE0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5853D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104C03EF" w14:textId="77777777" w:rsidTr="0070747F">
        <w:tc>
          <w:tcPr>
            <w:tcW w:w="598" w:type="dxa"/>
          </w:tcPr>
          <w:p w14:paraId="76C1C0F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021402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9.2</w:t>
            </w:r>
          </w:p>
        </w:tc>
        <w:tc>
          <w:tcPr>
            <w:tcW w:w="598" w:type="dxa"/>
            <w:vAlign w:val="bottom"/>
          </w:tcPr>
          <w:p w14:paraId="54BB06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1.5</w:t>
            </w:r>
          </w:p>
        </w:tc>
        <w:tc>
          <w:tcPr>
            <w:tcW w:w="598" w:type="dxa"/>
            <w:vAlign w:val="bottom"/>
          </w:tcPr>
          <w:p w14:paraId="26075C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9</w:t>
            </w:r>
          </w:p>
        </w:tc>
        <w:tc>
          <w:tcPr>
            <w:tcW w:w="598" w:type="dxa"/>
            <w:vAlign w:val="bottom"/>
          </w:tcPr>
          <w:p w14:paraId="036B9D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6</w:t>
            </w:r>
          </w:p>
        </w:tc>
        <w:tc>
          <w:tcPr>
            <w:tcW w:w="598" w:type="dxa"/>
            <w:vAlign w:val="bottom"/>
          </w:tcPr>
          <w:p w14:paraId="52836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2</w:t>
            </w:r>
          </w:p>
        </w:tc>
        <w:tc>
          <w:tcPr>
            <w:tcW w:w="598" w:type="dxa"/>
            <w:vAlign w:val="bottom"/>
          </w:tcPr>
          <w:p w14:paraId="152EEC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9</w:t>
            </w:r>
          </w:p>
        </w:tc>
        <w:tc>
          <w:tcPr>
            <w:tcW w:w="598" w:type="dxa"/>
            <w:vAlign w:val="bottom"/>
          </w:tcPr>
          <w:p w14:paraId="442ABD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5</w:t>
            </w:r>
          </w:p>
        </w:tc>
        <w:tc>
          <w:tcPr>
            <w:tcW w:w="598" w:type="dxa"/>
            <w:vAlign w:val="bottom"/>
          </w:tcPr>
          <w:p w14:paraId="36B6A3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4.8</w:t>
            </w:r>
          </w:p>
        </w:tc>
        <w:tc>
          <w:tcPr>
            <w:tcW w:w="598" w:type="dxa"/>
            <w:vAlign w:val="bottom"/>
          </w:tcPr>
          <w:p w14:paraId="17B26C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9</w:t>
            </w:r>
          </w:p>
        </w:tc>
        <w:tc>
          <w:tcPr>
            <w:tcW w:w="598" w:type="dxa"/>
            <w:vAlign w:val="bottom"/>
          </w:tcPr>
          <w:p w14:paraId="32EB1B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4</w:t>
            </w:r>
          </w:p>
        </w:tc>
        <w:tc>
          <w:tcPr>
            <w:tcW w:w="598" w:type="dxa"/>
            <w:vAlign w:val="bottom"/>
          </w:tcPr>
          <w:p w14:paraId="009D5E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8</w:t>
            </w:r>
          </w:p>
        </w:tc>
        <w:tc>
          <w:tcPr>
            <w:tcW w:w="598" w:type="dxa"/>
            <w:vAlign w:val="bottom"/>
          </w:tcPr>
          <w:p w14:paraId="304E7A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0</w:t>
            </w:r>
          </w:p>
        </w:tc>
        <w:tc>
          <w:tcPr>
            <w:tcW w:w="599" w:type="dxa"/>
            <w:vAlign w:val="bottom"/>
          </w:tcPr>
          <w:p w14:paraId="4DCE49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5</w:t>
            </w:r>
          </w:p>
        </w:tc>
        <w:tc>
          <w:tcPr>
            <w:tcW w:w="599" w:type="dxa"/>
            <w:vAlign w:val="bottom"/>
          </w:tcPr>
          <w:p w14:paraId="7DDE588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7</w:t>
            </w:r>
          </w:p>
        </w:tc>
        <w:tc>
          <w:tcPr>
            <w:tcW w:w="599" w:type="dxa"/>
            <w:vAlign w:val="bottom"/>
          </w:tcPr>
          <w:p w14:paraId="55F76E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1</w:t>
            </w:r>
          </w:p>
        </w:tc>
      </w:tr>
      <w:tr w:rsidR="00786151" w:rsidRPr="00546530" w14:paraId="2377C54D" w14:textId="77777777" w:rsidTr="0070747F">
        <w:tc>
          <w:tcPr>
            <w:tcW w:w="598" w:type="dxa"/>
          </w:tcPr>
          <w:p w14:paraId="4F3F940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51ED73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B3235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04C08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FEC78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DE1ED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F61B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230FB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C3EF5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666DF5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37A4A8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589ED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75E3E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358EE2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45913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E7F44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38ADA565" w14:textId="77777777" w:rsidTr="0070747F">
        <w:tc>
          <w:tcPr>
            <w:tcW w:w="598" w:type="dxa"/>
          </w:tcPr>
          <w:p w14:paraId="44D8F07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518DE8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4C26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5D257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183111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C3431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94B47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1801AE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139C7B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752DE2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C453C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73679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4FD32D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7393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0B1CB2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66FDFBB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596373AC" w14:textId="77777777" w:rsidTr="0070747F">
        <w:tc>
          <w:tcPr>
            <w:tcW w:w="598" w:type="dxa"/>
          </w:tcPr>
          <w:p w14:paraId="78AEE35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8545D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4</w:t>
            </w:r>
          </w:p>
        </w:tc>
        <w:tc>
          <w:tcPr>
            <w:tcW w:w="598" w:type="dxa"/>
            <w:vAlign w:val="bottom"/>
          </w:tcPr>
          <w:p w14:paraId="079A3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41BD43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4D05C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872D1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CA5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780F49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7D9052C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24C3C9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  <w:tc>
          <w:tcPr>
            <w:tcW w:w="598" w:type="dxa"/>
            <w:vAlign w:val="bottom"/>
          </w:tcPr>
          <w:p w14:paraId="061032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36676F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393010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9" w:type="dxa"/>
            <w:vAlign w:val="bottom"/>
          </w:tcPr>
          <w:p w14:paraId="03F8BD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89473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722390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</w:tr>
      <w:tr w:rsidR="00786151" w:rsidRPr="00546530" w14:paraId="6BC174D9" w14:textId="77777777" w:rsidTr="0070747F">
        <w:tc>
          <w:tcPr>
            <w:tcW w:w="598" w:type="dxa"/>
          </w:tcPr>
          <w:p w14:paraId="5759730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1D9E18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5247A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8" w:type="dxa"/>
            <w:vAlign w:val="bottom"/>
          </w:tcPr>
          <w:p w14:paraId="738EF7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EC74C0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4EBC56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A4887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B7C0E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136204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3</w:t>
            </w:r>
          </w:p>
        </w:tc>
        <w:tc>
          <w:tcPr>
            <w:tcW w:w="598" w:type="dxa"/>
            <w:vAlign w:val="bottom"/>
          </w:tcPr>
          <w:p w14:paraId="348181B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75AF4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276C08F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6A1EE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3D4DA2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67087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05FA3B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7A7D6E6A" w14:textId="77777777" w:rsidTr="0070747F">
        <w:tc>
          <w:tcPr>
            <w:tcW w:w="598" w:type="dxa"/>
          </w:tcPr>
          <w:p w14:paraId="77ACA96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35EBEF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3747FB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5F8701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9578C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EC0AD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0BC72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287875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046E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47E1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F9DCD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63DBFFB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09EDD9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BB5B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22C097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17E6F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07F7400F" w14:textId="77777777" w:rsidTr="0070747F">
        <w:tc>
          <w:tcPr>
            <w:tcW w:w="598" w:type="dxa"/>
          </w:tcPr>
          <w:p w14:paraId="3901C5C1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140C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77F2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24A837A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646B3D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11CC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8EDB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1A2B9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3AA3E9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D3BB9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737DB2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4DF4B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55D49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56D690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06B7C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369B89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6168D3D" w14:textId="77777777" w:rsidTr="0070747F">
        <w:tc>
          <w:tcPr>
            <w:tcW w:w="598" w:type="dxa"/>
          </w:tcPr>
          <w:p w14:paraId="336139B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3F114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99260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0853E4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578CB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62DEE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B32DF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B2F5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8E731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60E199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49D0C8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69AC9E7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6</w:t>
            </w:r>
          </w:p>
        </w:tc>
        <w:tc>
          <w:tcPr>
            <w:tcW w:w="598" w:type="dxa"/>
            <w:vAlign w:val="bottom"/>
          </w:tcPr>
          <w:p w14:paraId="1E4882B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5ECA88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1AD088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1</w:t>
            </w:r>
          </w:p>
        </w:tc>
        <w:tc>
          <w:tcPr>
            <w:tcW w:w="599" w:type="dxa"/>
            <w:vAlign w:val="bottom"/>
          </w:tcPr>
          <w:p w14:paraId="4D000D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39F21368" w14:textId="77777777" w:rsidTr="0070747F">
        <w:tc>
          <w:tcPr>
            <w:tcW w:w="598" w:type="dxa"/>
          </w:tcPr>
          <w:p w14:paraId="7A350AC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FEBD8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75EFB0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4E76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836DA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B5B6C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D6F5F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4BEC82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6126D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BFD74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57E38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64B37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5E8D08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390E6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8F3FA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52DB16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3EBE9A42" w14:textId="77777777" w:rsidTr="0070747F">
        <w:tc>
          <w:tcPr>
            <w:tcW w:w="598" w:type="dxa"/>
          </w:tcPr>
          <w:p w14:paraId="16DF5B6B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1C2DB2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7B5E6B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705731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C19D7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65EA4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7D197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EAEF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A6329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0942FE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A1B4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2CD49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894B5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4BF3B3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5F31A4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E6E76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1EC99738" w14:textId="77777777" w:rsidTr="0070747F">
        <w:tc>
          <w:tcPr>
            <w:tcW w:w="598" w:type="dxa"/>
          </w:tcPr>
          <w:p w14:paraId="3130A7B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329F44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5</w:t>
            </w:r>
          </w:p>
        </w:tc>
        <w:tc>
          <w:tcPr>
            <w:tcW w:w="598" w:type="dxa"/>
            <w:vAlign w:val="bottom"/>
          </w:tcPr>
          <w:p w14:paraId="231638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68D1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0E9613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E75FB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F41F2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201324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79BC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4902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01ED3D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056C61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E0319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18DA26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0B00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35126C1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</w:tr>
      <w:tr w:rsidR="00786151" w:rsidRPr="00546530" w14:paraId="0E97C644" w14:textId="77777777" w:rsidTr="0070747F">
        <w:tc>
          <w:tcPr>
            <w:tcW w:w="598" w:type="dxa"/>
          </w:tcPr>
          <w:p w14:paraId="36BB0DE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11155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0FEC53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8DFDB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EE3F5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A3E4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2F64A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DA474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1924CA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372FC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D51F5C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2C4F2F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74E421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6EEF241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6748EE8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9" w:type="dxa"/>
            <w:vAlign w:val="bottom"/>
          </w:tcPr>
          <w:p w14:paraId="73F4BA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</w:tr>
      <w:tr w:rsidR="00786151" w:rsidRPr="00546530" w14:paraId="547585B4" w14:textId="77777777" w:rsidTr="0070747F">
        <w:tc>
          <w:tcPr>
            <w:tcW w:w="598" w:type="dxa"/>
          </w:tcPr>
          <w:p w14:paraId="6F9DD7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156F76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7023F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2F0DD5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40CA2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270F8E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1ADF7D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ACB19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2CA02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79FD8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A51E21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625AD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51A6B8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0404AA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41FFD1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0E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</w:tr>
      <w:tr w:rsidR="00786151" w:rsidRPr="00546530" w14:paraId="5346794E" w14:textId="77777777" w:rsidTr="0070747F">
        <w:tc>
          <w:tcPr>
            <w:tcW w:w="598" w:type="dxa"/>
          </w:tcPr>
          <w:p w14:paraId="3B9737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33E3B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7581AFE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B452D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77E684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61766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5F154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6325E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5577E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895CF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656A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CB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016FE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D1DAC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466E26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0AC219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36C4325A" w14:textId="77777777" w:rsidTr="0070747F">
        <w:tc>
          <w:tcPr>
            <w:tcW w:w="598" w:type="dxa"/>
          </w:tcPr>
          <w:p w14:paraId="51A890C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4AC734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2</w:t>
            </w:r>
          </w:p>
        </w:tc>
        <w:tc>
          <w:tcPr>
            <w:tcW w:w="598" w:type="dxa"/>
            <w:vAlign w:val="bottom"/>
          </w:tcPr>
          <w:p w14:paraId="573AD4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6F77F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5FD4F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7342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7096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EE53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B3CA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15DB93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39849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645331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69956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239D78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B1AB1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7A269F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77AF2443" w14:textId="77777777" w:rsidTr="0070747F">
        <w:tc>
          <w:tcPr>
            <w:tcW w:w="598" w:type="dxa"/>
          </w:tcPr>
          <w:p w14:paraId="1FCC74D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1AB6D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289916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00E6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19D36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5342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033C9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DD7D9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CBBA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26D78F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6B9C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0292C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68F123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09BB41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FC3B3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1D3DC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540EB929" w14:textId="77777777" w:rsidTr="0070747F">
        <w:tc>
          <w:tcPr>
            <w:tcW w:w="598" w:type="dxa"/>
          </w:tcPr>
          <w:p w14:paraId="150F0A3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D088F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4C6B0EA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21D85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0197ED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C8F4F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0F62A5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EC43FD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9D2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46D1B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68BCD30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EF98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69061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5C09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D4950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0B2BD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931E6B6" w14:textId="77777777" w:rsidTr="0070747F">
        <w:tc>
          <w:tcPr>
            <w:tcW w:w="598" w:type="dxa"/>
          </w:tcPr>
          <w:p w14:paraId="53E244B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A740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4054DC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2A23C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4F0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C393D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B0538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25EA5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3F61B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38FD7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04EBAB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75D9F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DBAD5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3A1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6856BB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2621E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3D1644CD" w14:textId="77777777" w:rsidTr="0070747F">
        <w:tc>
          <w:tcPr>
            <w:tcW w:w="598" w:type="dxa"/>
          </w:tcPr>
          <w:p w14:paraId="3A6CB36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72C3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6763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FE5E8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20F10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6F7B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7D9EA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E0F5B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E42C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2FCCF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7A6AE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08BBF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C3C1F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39A0B0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49428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22DE16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4FC1F1B7" w14:textId="77777777" w:rsidTr="0070747F">
        <w:tc>
          <w:tcPr>
            <w:tcW w:w="598" w:type="dxa"/>
            <w:shd w:val="clear" w:color="auto" w:fill="E6E6E6"/>
          </w:tcPr>
          <w:p w14:paraId="1A5A360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D878C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.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89F0F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1F1F2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FB56F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A43165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ABE048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6C10DA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735B29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11D69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619F5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929BF1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193C47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1CE4180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757A19A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83837C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</w:tr>
    </w:tbl>
    <w:p w14:paraId="5E62DA70" w14:textId="77777777" w:rsidR="00786151" w:rsidRDefault="00786151" w:rsidP="00786151">
      <w:pPr>
        <w:jc w:val="both"/>
      </w:pPr>
    </w:p>
    <w:p w14:paraId="1162D62E" w14:textId="4868E4DB" w:rsidR="00786151" w:rsidRPr="00785AB2" w:rsidRDefault="00786151" w:rsidP="00786151">
      <w:r>
        <w:rPr>
          <w:b/>
          <w:bCs/>
        </w:rPr>
        <w:t>Таблица 3.</w:t>
      </w:r>
      <w:r w:rsidRPr="006374BD">
        <w:rPr>
          <w:b/>
          <w:bCs/>
        </w:rPr>
        <w:t>5</w:t>
      </w:r>
      <w:r>
        <w:t xml:space="preserve">. </w:t>
      </w:r>
      <w:proofErr w:type="gramStart"/>
      <w:r w:rsidRPr="00630A9A">
        <w:rPr>
          <w:i/>
          <w:iCs/>
        </w:rPr>
        <w:t>Сфероидальные</w:t>
      </w:r>
      <w:r>
        <w:rPr>
          <w:i/>
          <w:iCs/>
        </w:rPr>
        <w:t xml:space="preserve">  коэффициенты</w:t>
      </w:r>
      <w:proofErr w:type="gramEnd"/>
      <w:r>
        <w:rPr>
          <w:i/>
          <w:iCs/>
        </w:rPr>
        <w:t xml:space="preserve">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>
        <w:rPr>
          <w:i/>
          <w:iCs/>
        </w:rPr>
        <w:t xml:space="preserve"> разложения собственных движений по векторным сферическим функциям. Жирным шрифтом выделены значимые по критерию 3σ величины.</w:t>
      </w:r>
    </w:p>
    <w:p w14:paraId="17BF4DDF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20D77EF" w14:textId="77777777" w:rsidTr="0070747F">
        <w:tc>
          <w:tcPr>
            <w:tcW w:w="598" w:type="dxa"/>
            <w:shd w:val="clear" w:color="auto" w:fill="E0E0E0"/>
          </w:tcPr>
          <w:p w14:paraId="211B2F7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2AF8BE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23B8A4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7D7999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3D12FC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C7A21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1471F4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72C73E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60C691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3CCA743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3DD918F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4CA0151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45637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6A9FC8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ED8709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206306E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52708ECF" w14:textId="77777777" w:rsidTr="0070747F">
        <w:tc>
          <w:tcPr>
            <w:tcW w:w="598" w:type="dxa"/>
            <w:shd w:val="clear" w:color="auto" w:fill="E0E0E0"/>
          </w:tcPr>
          <w:p w14:paraId="29BECA64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17672B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6BFCD12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5CF07E1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122FA2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05E4497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21E25D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042E9A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AE3E5E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63F8AB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55DD4D5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25EC637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8AF83F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065C6F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B8EA2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09FD38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3F3B064B" w14:textId="77777777" w:rsidTr="0070747F">
        <w:tc>
          <w:tcPr>
            <w:tcW w:w="598" w:type="dxa"/>
          </w:tcPr>
          <w:p w14:paraId="43237D8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4392A3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79</w:t>
            </w:r>
          </w:p>
        </w:tc>
        <w:tc>
          <w:tcPr>
            <w:tcW w:w="598" w:type="dxa"/>
            <w:vAlign w:val="bottom"/>
          </w:tcPr>
          <w:p w14:paraId="6B9E915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8.2</w:t>
            </w:r>
          </w:p>
        </w:tc>
        <w:tc>
          <w:tcPr>
            <w:tcW w:w="598" w:type="dxa"/>
            <w:vAlign w:val="bottom"/>
          </w:tcPr>
          <w:p w14:paraId="3D3BBBB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66.4</w:t>
            </w:r>
          </w:p>
        </w:tc>
        <w:tc>
          <w:tcPr>
            <w:tcW w:w="598" w:type="dxa"/>
            <w:vAlign w:val="bottom"/>
          </w:tcPr>
          <w:p w14:paraId="379CF2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2.8</w:t>
            </w:r>
          </w:p>
        </w:tc>
        <w:tc>
          <w:tcPr>
            <w:tcW w:w="598" w:type="dxa"/>
            <w:vAlign w:val="bottom"/>
          </w:tcPr>
          <w:p w14:paraId="1B150F9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43.7</w:t>
            </w:r>
          </w:p>
        </w:tc>
        <w:tc>
          <w:tcPr>
            <w:tcW w:w="598" w:type="dxa"/>
            <w:vAlign w:val="bottom"/>
          </w:tcPr>
          <w:p w14:paraId="1202D1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6.7</w:t>
            </w:r>
          </w:p>
        </w:tc>
        <w:tc>
          <w:tcPr>
            <w:tcW w:w="598" w:type="dxa"/>
            <w:vAlign w:val="bottom"/>
          </w:tcPr>
          <w:p w14:paraId="112E81B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0.9</w:t>
            </w:r>
          </w:p>
        </w:tc>
        <w:tc>
          <w:tcPr>
            <w:tcW w:w="598" w:type="dxa"/>
            <w:vAlign w:val="bottom"/>
          </w:tcPr>
          <w:p w14:paraId="403416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.9</w:t>
            </w:r>
          </w:p>
        </w:tc>
        <w:tc>
          <w:tcPr>
            <w:tcW w:w="598" w:type="dxa"/>
            <w:vAlign w:val="bottom"/>
          </w:tcPr>
          <w:p w14:paraId="2945EF3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1.1</w:t>
            </w:r>
          </w:p>
        </w:tc>
        <w:tc>
          <w:tcPr>
            <w:tcW w:w="598" w:type="dxa"/>
            <w:vAlign w:val="bottom"/>
          </w:tcPr>
          <w:p w14:paraId="7AF5D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6.7</w:t>
            </w:r>
          </w:p>
        </w:tc>
        <w:tc>
          <w:tcPr>
            <w:tcW w:w="598" w:type="dxa"/>
            <w:vAlign w:val="bottom"/>
          </w:tcPr>
          <w:p w14:paraId="43CAAD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4.3</w:t>
            </w:r>
          </w:p>
        </w:tc>
        <w:tc>
          <w:tcPr>
            <w:tcW w:w="598" w:type="dxa"/>
            <w:vAlign w:val="bottom"/>
          </w:tcPr>
          <w:p w14:paraId="5171951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.9</w:t>
            </w:r>
          </w:p>
        </w:tc>
        <w:tc>
          <w:tcPr>
            <w:tcW w:w="599" w:type="dxa"/>
            <w:vAlign w:val="bottom"/>
          </w:tcPr>
          <w:p w14:paraId="0D70EE58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0.5</w:t>
            </w:r>
          </w:p>
        </w:tc>
        <w:tc>
          <w:tcPr>
            <w:tcW w:w="599" w:type="dxa"/>
            <w:vAlign w:val="bottom"/>
          </w:tcPr>
          <w:p w14:paraId="40746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.2</w:t>
            </w:r>
          </w:p>
        </w:tc>
        <w:tc>
          <w:tcPr>
            <w:tcW w:w="599" w:type="dxa"/>
            <w:vAlign w:val="bottom"/>
          </w:tcPr>
          <w:p w14:paraId="4C24EA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.5</w:t>
            </w:r>
          </w:p>
        </w:tc>
      </w:tr>
      <w:tr w:rsidR="00786151" w:rsidRPr="00546530" w14:paraId="32E9CDC0" w14:textId="77777777" w:rsidTr="0070747F">
        <w:tc>
          <w:tcPr>
            <w:tcW w:w="598" w:type="dxa"/>
          </w:tcPr>
          <w:p w14:paraId="566D46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39424B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17</w:t>
            </w:r>
          </w:p>
        </w:tc>
        <w:tc>
          <w:tcPr>
            <w:tcW w:w="598" w:type="dxa"/>
            <w:vAlign w:val="bottom"/>
          </w:tcPr>
          <w:p w14:paraId="3F5E8C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5</w:t>
            </w:r>
          </w:p>
        </w:tc>
        <w:tc>
          <w:tcPr>
            <w:tcW w:w="598" w:type="dxa"/>
            <w:vAlign w:val="bottom"/>
          </w:tcPr>
          <w:p w14:paraId="2945F9B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94</w:t>
            </w:r>
          </w:p>
        </w:tc>
        <w:tc>
          <w:tcPr>
            <w:tcW w:w="598" w:type="dxa"/>
            <w:vAlign w:val="bottom"/>
          </w:tcPr>
          <w:p w14:paraId="7C88E92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56</w:t>
            </w:r>
          </w:p>
        </w:tc>
        <w:tc>
          <w:tcPr>
            <w:tcW w:w="598" w:type="dxa"/>
            <w:vAlign w:val="bottom"/>
          </w:tcPr>
          <w:p w14:paraId="2B65153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30</w:t>
            </w:r>
          </w:p>
        </w:tc>
        <w:tc>
          <w:tcPr>
            <w:tcW w:w="598" w:type="dxa"/>
            <w:vAlign w:val="bottom"/>
          </w:tcPr>
          <w:p w14:paraId="5FEBEB0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78A40B4F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8.3</w:t>
            </w:r>
          </w:p>
        </w:tc>
        <w:tc>
          <w:tcPr>
            <w:tcW w:w="598" w:type="dxa"/>
            <w:vAlign w:val="bottom"/>
          </w:tcPr>
          <w:p w14:paraId="4852D68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3.8</w:t>
            </w:r>
          </w:p>
        </w:tc>
        <w:tc>
          <w:tcPr>
            <w:tcW w:w="598" w:type="dxa"/>
            <w:vAlign w:val="bottom"/>
          </w:tcPr>
          <w:p w14:paraId="2CFBCF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1.1</w:t>
            </w:r>
          </w:p>
        </w:tc>
        <w:tc>
          <w:tcPr>
            <w:tcW w:w="598" w:type="dxa"/>
            <w:vAlign w:val="bottom"/>
          </w:tcPr>
          <w:p w14:paraId="535939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6.9</w:t>
            </w:r>
          </w:p>
        </w:tc>
        <w:tc>
          <w:tcPr>
            <w:tcW w:w="598" w:type="dxa"/>
            <w:vAlign w:val="bottom"/>
          </w:tcPr>
          <w:p w14:paraId="20F5CCA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2.6</w:t>
            </w:r>
          </w:p>
        </w:tc>
        <w:tc>
          <w:tcPr>
            <w:tcW w:w="598" w:type="dxa"/>
            <w:vAlign w:val="bottom"/>
          </w:tcPr>
          <w:p w14:paraId="10B7EC7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9.6</w:t>
            </w:r>
          </w:p>
        </w:tc>
        <w:tc>
          <w:tcPr>
            <w:tcW w:w="599" w:type="dxa"/>
            <w:vAlign w:val="bottom"/>
          </w:tcPr>
          <w:p w14:paraId="7AF68E7A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7</w:t>
            </w:r>
          </w:p>
        </w:tc>
        <w:tc>
          <w:tcPr>
            <w:tcW w:w="599" w:type="dxa"/>
            <w:vAlign w:val="bottom"/>
          </w:tcPr>
          <w:p w14:paraId="5FC4DFF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6</w:t>
            </w:r>
          </w:p>
        </w:tc>
        <w:tc>
          <w:tcPr>
            <w:tcW w:w="599" w:type="dxa"/>
            <w:vAlign w:val="bottom"/>
          </w:tcPr>
          <w:p w14:paraId="1ED02A0C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</w:t>
            </w:r>
          </w:p>
        </w:tc>
      </w:tr>
      <w:tr w:rsidR="00786151" w:rsidRPr="00546530" w14:paraId="42BB04B9" w14:textId="77777777" w:rsidTr="0070747F">
        <w:tc>
          <w:tcPr>
            <w:tcW w:w="598" w:type="dxa"/>
          </w:tcPr>
          <w:p w14:paraId="4E870BD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2DDE80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9</w:t>
            </w:r>
          </w:p>
        </w:tc>
        <w:tc>
          <w:tcPr>
            <w:tcW w:w="598" w:type="dxa"/>
            <w:vAlign w:val="bottom"/>
          </w:tcPr>
          <w:p w14:paraId="4BF505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11CE6C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5.5</w:t>
            </w:r>
          </w:p>
        </w:tc>
        <w:tc>
          <w:tcPr>
            <w:tcW w:w="598" w:type="dxa"/>
            <w:vAlign w:val="bottom"/>
          </w:tcPr>
          <w:p w14:paraId="37151E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9.4</w:t>
            </w:r>
          </w:p>
        </w:tc>
        <w:tc>
          <w:tcPr>
            <w:tcW w:w="598" w:type="dxa"/>
            <w:vAlign w:val="bottom"/>
          </w:tcPr>
          <w:p w14:paraId="40362E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9.1</w:t>
            </w:r>
          </w:p>
        </w:tc>
        <w:tc>
          <w:tcPr>
            <w:tcW w:w="598" w:type="dxa"/>
            <w:vAlign w:val="bottom"/>
          </w:tcPr>
          <w:p w14:paraId="79AA84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0.1</w:t>
            </w:r>
          </w:p>
        </w:tc>
        <w:tc>
          <w:tcPr>
            <w:tcW w:w="598" w:type="dxa"/>
            <w:vAlign w:val="bottom"/>
          </w:tcPr>
          <w:p w14:paraId="1DB2F5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7</w:t>
            </w:r>
          </w:p>
        </w:tc>
        <w:tc>
          <w:tcPr>
            <w:tcW w:w="598" w:type="dxa"/>
            <w:vAlign w:val="bottom"/>
          </w:tcPr>
          <w:p w14:paraId="758F09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1</w:t>
            </w:r>
          </w:p>
        </w:tc>
        <w:tc>
          <w:tcPr>
            <w:tcW w:w="598" w:type="dxa"/>
            <w:vAlign w:val="bottom"/>
          </w:tcPr>
          <w:p w14:paraId="0B7BF5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1.9</w:t>
            </w:r>
          </w:p>
        </w:tc>
        <w:tc>
          <w:tcPr>
            <w:tcW w:w="598" w:type="dxa"/>
            <w:vAlign w:val="bottom"/>
          </w:tcPr>
          <w:p w14:paraId="2D7F6E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7</w:t>
            </w:r>
          </w:p>
        </w:tc>
        <w:tc>
          <w:tcPr>
            <w:tcW w:w="598" w:type="dxa"/>
            <w:vAlign w:val="bottom"/>
          </w:tcPr>
          <w:p w14:paraId="0CC5066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3.5</w:t>
            </w:r>
          </w:p>
        </w:tc>
        <w:tc>
          <w:tcPr>
            <w:tcW w:w="598" w:type="dxa"/>
            <w:vAlign w:val="bottom"/>
          </w:tcPr>
          <w:p w14:paraId="7D92D8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9.9</w:t>
            </w:r>
          </w:p>
        </w:tc>
        <w:tc>
          <w:tcPr>
            <w:tcW w:w="599" w:type="dxa"/>
            <w:vAlign w:val="bottom"/>
          </w:tcPr>
          <w:p w14:paraId="057F43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4</w:t>
            </w:r>
          </w:p>
        </w:tc>
        <w:tc>
          <w:tcPr>
            <w:tcW w:w="599" w:type="dxa"/>
            <w:vAlign w:val="bottom"/>
          </w:tcPr>
          <w:p w14:paraId="7E3D2D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3</w:t>
            </w:r>
          </w:p>
        </w:tc>
        <w:tc>
          <w:tcPr>
            <w:tcW w:w="599" w:type="dxa"/>
            <w:vAlign w:val="bottom"/>
          </w:tcPr>
          <w:p w14:paraId="0C0F51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5</w:t>
            </w:r>
          </w:p>
        </w:tc>
      </w:tr>
      <w:tr w:rsidR="00786151" w:rsidRPr="00546530" w14:paraId="45719F00" w14:textId="77777777" w:rsidTr="0070747F">
        <w:tc>
          <w:tcPr>
            <w:tcW w:w="598" w:type="dxa"/>
          </w:tcPr>
          <w:p w14:paraId="1BB0FD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FF559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27F956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639354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  <w:tc>
          <w:tcPr>
            <w:tcW w:w="598" w:type="dxa"/>
            <w:vAlign w:val="bottom"/>
          </w:tcPr>
          <w:p w14:paraId="26245CE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5C0C94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699DA4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598" w:type="dxa"/>
            <w:vAlign w:val="bottom"/>
          </w:tcPr>
          <w:p w14:paraId="5FBC524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56AE87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007FDC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42FB8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D7C2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714069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9" w:type="dxa"/>
            <w:vAlign w:val="bottom"/>
          </w:tcPr>
          <w:p w14:paraId="4F1A30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3AC0A2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9" w:type="dxa"/>
            <w:vAlign w:val="bottom"/>
          </w:tcPr>
          <w:p w14:paraId="0B2FD7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</w:tr>
      <w:tr w:rsidR="00786151" w:rsidRPr="00546530" w14:paraId="72A762BC" w14:textId="77777777" w:rsidTr="0070747F">
        <w:tc>
          <w:tcPr>
            <w:tcW w:w="598" w:type="dxa"/>
          </w:tcPr>
          <w:p w14:paraId="32EDA1B6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61618D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76794F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26EEA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BA28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59FE8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32B43D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479B9C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37C5FF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41F5BF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0BBF0D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B7895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1C1E35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DF9D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9" w:type="dxa"/>
            <w:vAlign w:val="bottom"/>
          </w:tcPr>
          <w:p w14:paraId="0524D34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9" w:type="dxa"/>
            <w:vAlign w:val="bottom"/>
          </w:tcPr>
          <w:p w14:paraId="70C9394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4808FABE" w14:textId="77777777" w:rsidTr="0070747F">
        <w:tc>
          <w:tcPr>
            <w:tcW w:w="598" w:type="dxa"/>
          </w:tcPr>
          <w:p w14:paraId="1A83AF9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48F355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3A3034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6662A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1D1B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1685978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1E11FE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335BE3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73203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4C10D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D3775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39BEC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FD3A3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9" w:type="dxa"/>
            <w:vAlign w:val="bottom"/>
          </w:tcPr>
          <w:p w14:paraId="153A32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74B818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55A222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54E0CA24" w14:textId="77777777" w:rsidTr="0070747F">
        <w:tc>
          <w:tcPr>
            <w:tcW w:w="598" w:type="dxa"/>
          </w:tcPr>
          <w:p w14:paraId="1B8830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2C40F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8.7</w:t>
            </w:r>
          </w:p>
        </w:tc>
        <w:tc>
          <w:tcPr>
            <w:tcW w:w="598" w:type="dxa"/>
            <w:vAlign w:val="bottom"/>
          </w:tcPr>
          <w:p w14:paraId="468F6C0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6.2</w:t>
            </w:r>
          </w:p>
        </w:tc>
        <w:tc>
          <w:tcPr>
            <w:tcW w:w="598" w:type="dxa"/>
            <w:vAlign w:val="bottom"/>
          </w:tcPr>
          <w:p w14:paraId="072F6C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6</w:t>
            </w:r>
          </w:p>
        </w:tc>
        <w:tc>
          <w:tcPr>
            <w:tcW w:w="598" w:type="dxa"/>
            <w:vAlign w:val="bottom"/>
          </w:tcPr>
          <w:p w14:paraId="415515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7</w:t>
            </w:r>
          </w:p>
        </w:tc>
        <w:tc>
          <w:tcPr>
            <w:tcW w:w="598" w:type="dxa"/>
            <w:vAlign w:val="bottom"/>
          </w:tcPr>
          <w:p w14:paraId="7831EF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6</w:t>
            </w:r>
          </w:p>
        </w:tc>
        <w:tc>
          <w:tcPr>
            <w:tcW w:w="598" w:type="dxa"/>
            <w:vAlign w:val="bottom"/>
          </w:tcPr>
          <w:p w14:paraId="2EC68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1</w:t>
            </w:r>
          </w:p>
        </w:tc>
        <w:tc>
          <w:tcPr>
            <w:tcW w:w="598" w:type="dxa"/>
            <w:vAlign w:val="bottom"/>
          </w:tcPr>
          <w:p w14:paraId="11B7CD5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5</w:t>
            </w:r>
          </w:p>
        </w:tc>
        <w:tc>
          <w:tcPr>
            <w:tcW w:w="598" w:type="dxa"/>
            <w:vAlign w:val="bottom"/>
          </w:tcPr>
          <w:p w14:paraId="534C25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1.5</w:t>
            </w:r>
          </w:p>
        </w:tc>
        <w:tc>
          <w:tcPr>
            <w:tcW w:w="598" w:type="dxa"/>
            <w:vAlign w:val="bottom"/>
          </w:tcPr>
          <w:p w14:paraId="2B3E8C2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0.1</w:t>
            </w:r>
          </w:p>
        </w:tc>
        <w:tc>
          <w:tcPr>
            <w:tcW w:w="598" w:type="dxa"/>
            <w:vAlign w:val="bottom"/>
          </w:tcPr>
          <w:p w14:paraId="19947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598" w:type="dxa"/>
            <w:vAlign w:val="bottom"/>
          </w:tcPr>
          <w:p w14:paraId="6FDDFF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6.9</w:t>
            </w:r>
          </w:p>
        </w:tc>
        <w:tc>
          <w:tcPr>
            <w:tcW w:w="598" w:type="dxa"/>
            <w:vAlign w:val="bottom"/>
          </w:tcPr>
          <w:p w14:paraId="32A8CA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5.6</w:t>
            </w:r>
          </w:p>
        </w:tc>
        <w:tc>
          <w:tcPr>
            <w:tcW w:w="599" w:type="dxa"/>
            <w:vAlign w:val="bottom"/>
          </w:tcPr>
          <w:p w14:paraId="1066DC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4.4</w:t>
            </w:r>
          </w:p>
        </w:tc>
        <w:tc>
          <w:tcPr>
            <w:tcW w:w="599" w:type="dxa"/>
            <w:vAlign w:val="bottom"/>
          </w:tcPr>
          <w:p w14:paraId="551C2D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3</w:t>
            </w:r>
          </w:p>
        </w:tc>
        <w:tc>
          <w:tcPr>
            <w:tcW w:w="599" w:type="dxa"/>
            <w:vAlign w:val="bottom"/>
          </w:tcPr>
          <w:p w14:paraId="35107E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3</w:t>
            </w:r>
          </w:p>
        </w:tc>
      </w:tr>
      <w:tr w:rsidR="00786151" w:rsidRPr="00546530" w14:paraId="707DCBE1" w14:textId="77777777" w:rsidTr="0070747F">
        <w:tc>
          <w:tcPr>
            <w:tcW w:w="598" w:type="dxa"/>
          </w:tcPr>
          <w:p w14:paraId="4EB7B4B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89C06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14C197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61DEAD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3</w:t>
            </w:r>
          </w:p>
        </w:tc>
        <w:tc>
          <w:tcPr>
            <w:tcW w:w="598" w:type="dxa"/>
            <w:vAlign w:val="bottom"/>
          </w:tcPr>
          <w:p w14:paraId="36BE34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4</w:t>
            </w:r>
          </w:p>
        </w:tc>
        <w:tc>
          <w:tcPr>
            <w:tcW w:w="598" w:type="dxa"/>
            <w:vAlign w:val="bottom"/>
          </w:tcPr>
          <w:p w14:paraId="39FDEB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598" w:type="dxa"/>
            <w:vAlign w:val="bottom"/>
          </w:tcPr>
          <w:p w14:paraId="5D4A28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00F41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2E337D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598" w:type="dxa"/>
            <w:vAlign w:val="bottom"/>
          </w:tcPr>
          <w:p w14:paraId="086C0D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343EDE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6AE1D4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748FA8E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650A4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1EBB0E5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9" w:type="dxa"/>
            <w:vAlign w:val="bottom"/>
          </w:tcPr>
          <w:p w14:paraId="0921CB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</w:tr>
      <w:tr w:rsidR="00786151" w:rsidRPr="00546530" w14:paraId="20EEB804" w14:textId="77777777" w:rsidTr="0070747F">
        <w:tc>
          <w:tcPr>
            <w:tcW w:w="598" w:type="dxa"/>
          </w:tcPr>
          <w:p w14:paraId="25035AD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0CC0DD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5E06C01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4045A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7607E5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27EC0C3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59CFB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1279DFE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688EB5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45DD4A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55774C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CC83C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08B700A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F9FB6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5D2F8EF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048C99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</w:tr>
      <w:tr w:rsidR="00786151" w:rsidRPr="00546530" w14:paraId="37A6CE64" w14:textId="77777777" w:rsidTr="0070747F">
        <w:tc>
          <w:tcPr>
            <w:tcW w:w="598" w:type="dxa"/>
          </w:tcPr>
          <w:p w14:paraId="011634F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BFAB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4</w:t>
            </w:r>
          </w:p>
        </w:tc>
        <w:tc>
          <w:tcPr>
            <w:tcW w:w="598" w:type="dxa"/>
            <w:vAlign w:val="bottom"/>
          </w:tcPr>
          <w:p w14:paraId="6BE9C65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5</w:t>
            </w:r>
          </w:p>
        </w:tc>
        <w:tc>
          <w:tcPr>
            <w:tcW w:w="598" w:type="dxa"/>
            <w:vAlign w:val="bottom"/>
          </w:tcPr>
          <w:p w14:paraId="026AFB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5D300C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</w:t>
            </w:r>
          </w:p>
        </w:tc>
        <w:tc>
          <w:tcPr>
            <w:tcW w:w="598" w:type="dxa"/>
            <w:vAlign w:val="bottom"/>
          </w:tcPr>
          <w:p w14:paraId="175304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7</w:t>
            </w:r>
          </w:p>
        </w:tc>
        <w:tc>
          <w:tcPr>
            <w:tcW w:w="598" w:type="dxa"/>
            <w:vAlign w:val="bottom"/>
          </w:tcPr>
          <w:p w14:paraId="66DF1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6</w:t>
            </w:r>
          </w:p>
        </w:tc>
        <w:tc>
          <w:tcPr>
            <w:tcW w:w="598" w:type="dxa"/>
            <w:vAlign w:val="bottom"/>
          </w:tcPr>
          <w:p w14:paraId="1720B4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8</w:t>
            </w:r>
          </w:p>
        </w:tc>
        <w:tc>
          <w:tcPr>
            <w:tcW w:w="598" w:type="dxa"/>
            <w:vAlign w:val="bottom"/>
          </w:tcPr>
          <w:p w14:paraId="5CB6B7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1</w:t>
            </w:r>
          </w:p>
        </w:tc>
        <w:tc>
          <w:tcPr>
            <w:tcW w:w="598" w:type="dxa"/>
            <w:vAlign w:val="bottom"/>
          </w:tcPr>
          <w:p w14:paraId="68A3E3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4</w:t>
            </w:r>
          </w:p>
        </w:tc>
        <w:tc>
          <w:tcPr>
            <w:tcW w:w="598" w:type="dxa"/>
            <w:vAlign w:val="bottom"/>
          </w:tcPr>
          <w:p w14:paraId="725821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5</w:t>
            </w:r>
          </w:p>
        </w:tc>
        <w:tc>
          <w:tcPr>
            <w:tcW w:w="598" w:type="dxa"/>
            <w:vAlign w:val="bottom"/>
          </w:tcPr>
          <w:p w14:paraId="3A07AD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3</w:t>
            </w:r>
          </w:p>
        </w:tc>
        <w:tc>
          <w:tcPr>
            <w:tcW w:w="598" w:type="dxa"/>
            <w:vAlign w:val="bottom"/>
          </w:tcPr>
          <w:p w14:paraId="53A7B6F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8</w:t>
            </w:r>
          </w:p>
        </w:tc>
        <w:tc>
          <w:tcPr>
            <w:tcW w:w="599" w:type="dxa"/>
            <w:vAlign w:val="bottom"/>
          </w:tcPr>
          <w:p w14:paraId="6422C3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599" w:type="dxa"/>
            <w:vAlign w:val="bottom"/>
          </w:tcPr>
          <w:p w14:paraId="24BC62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2</w:t>
            </w:r>
          </w:p>
        </w:tc>
        <w:tc>
          <w:tcPr>
            <w:tcW w:w="599" w:type="dxa"/>
            <w:vAlign w:val="bottom"/>
          </w:tcPr>
          <w:p w14:paraId="6A0AB3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5</w:t>
            </w:r>
          </w:p>
        </w:tc>
      </w:tr>
      <w:tr w:rsidR="00786151" w:rsidRPr="00546530" w14:paraId="5F83F531" w14:textId="77777777" w:rsidTr="0070747F">
        <w:tc>
          <w:tcPr>
            <w:tcW w:w="598" w:type="dxa"/>
          </w:tcPr>
          <w:p w14:paraId="1548ACF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20215D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B1B06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16D2A2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29B76B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CB1C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4C0A0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83400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DF433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5C5EB6E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389B8C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6B750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F767B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6F722F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A9325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4A19EC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4839255" w14:textId="77777777" w:rsidTr="0070747F">
        <w:tc>
          <w:tcPr>
            <w:tcW w:w="598" w:type="dxa"/>
          </w:tcPr>
          <w:p w14:paraId="64623E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80F3A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6B3C65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071F19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F27E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9A95D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171A7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0022FED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599617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8" w:type="dxa"/>
            <w:vAlign w:val="bottom"/>
          </w:tcPr>
          <w:p w14:paraId="6E1265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2BCB7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CD61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602A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235B9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0ACEE5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3E59C2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E8ED0B2" w14:textId="77777777" w:rsidTr="0070747F">
        <w:tc>
          <w:tcPr>
            <w:tcW w:w="598" w:type="dxa"/>
          </w:tcPr>
          <w:p w14:paraId="1691811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7127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0907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470E9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6ABF8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50B294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E0479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CA416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E114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841B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D14F9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8BA0A4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292F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B195F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677FAB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7DB99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1D3B518D" w14:textId="77777777" w:rsidTr="0070747F">
        <w:tc>
          <w:tcPr>
            <w:tcW w:w="598" w:type="dxa"/>
          </w:tcPr>
          <w:p w14:paraId="37E9159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3EEA6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667E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780EB1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6C37C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748F63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BEDE8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10B23F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36F0DE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675FF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17C8AF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09143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676B8D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242C1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99" w:type="dxa"/>
            <w:vAlign w:val="bottom"/>
          </w:tcPr>
          <w:p w14:paraId="49A054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26E794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493FD436" w14:textId="77777777" w:rsidTr="0070747F">
        <w:tc>
          <w:tcPr>
            <w:tcW w:w="598" w:type="dxa"/>
          </w:tcPr>
          <w:p w14:paraId="07B43DA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28AE0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78FF3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8767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62DF88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34941E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16D5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4B3154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79A4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BB88F6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2625F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306C4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559D7A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9" w:type="dxa"/>
            <w:vAlign w:val="bottom"/>
          </w:tcPr>
          <w:p w14:paraId="157719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1516823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9" w:type="dxa"/>
            <w:vAlign w:val="bottom"/>
          </w:tcPr>
          <w:p w14:paraId="1B8E9D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</w:tr>
      <w:tr w:rsidR="00786151" w:rsidRPr="00546530" w14:paraId="75646B25" w14:textId="77777777" w:rsidTr="0070747F">
        <w:tc>
          <w:tcPr>
            <w:tcW w:w="598" w:type="dxa"/>
          </w:tcPr>
          <w:p w14:paraId="30BD043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5E57A1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2E323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CA26D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4081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1C49AE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E76EF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3C25C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26C32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BCCA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7575C2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41BC41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6E1DFD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0F836B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3FAF54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443662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1A141EAA" w14:textId="77777777" w:rsidTr="0070747F">
        <w:tc>
          <w:tcPr>
            <w:tcW w:w="598" w:type="dxa"/>
          </w:tcPr>
          <w:p w14:paraId="286F5D3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535884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5EA0F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F4E24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3DC2B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607813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99126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5089CE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C6CA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2507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3CF16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6AA173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EE138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314C097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D1374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7E7643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449E075B" w14:textId="77777777" w:rsidTr="0070747F">
        <w:tc>
          <w:tcPr>
            <w:tcW w:w="598" w:type="dxa"/>
          </w:tcPr>
          <w:p w14:paraId="10E917B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59402E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6</w:t>
            </w:r>
          </w:p>
        </w:tc>
        <w:tc>
          <w:tcPr>
            <w:tcW w:w="598" w:type="dxa"/>
            <w:vAlign w:val="bottom"/>
          </w:tcPr>
          <w:p w14:paraId="0E4CC4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98" w:type="dxa"/>
            <w:vAlign w:val="bottom"/>
          </w:tcPr>
          <w:p w14:paraId="321847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88CA0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60281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93FB2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BAAC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627F38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5B6AF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C734F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EAB356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92D82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1FF8A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7377DC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5840AF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</w:tr>
      <w:tr w:rsidR="00786151" w:rsidRPr="00546530" w14:paraId="447BA1B6" w14:textId="77777777" w:rsidTr="0070747F">
        <w:tc>
          <w:tcPr>
            <w:tcW w:w="598" w:type="dxa"/>
          </w:tcPr>
          <w:p w14:paraId="7D8D086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lastRenderedPageBreak/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688F3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EB73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9C524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B1198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D2551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B3C6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ACB8A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7D8B8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6CFF0E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0FDD2E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33BAC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135251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</w:t>
            </w:r>
          </w:p>
        </w:tc>
        <w:tc>
          <w:tcPr>
            <w:tcW w:w="599" w:type="dxa"/>
            <w:vAlign w:val="bottom"/>
          </w:tcPr>
          <w:p w14:paraId="581134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2714E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679E71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</w:tr>
      <w:tr w:rsidR="00786151" w:rsidRPr="00546530" w14:paraId="3C37CDB9" w14:textId="77777777" w:rsidTr="0070747F">
        <w:tc>
          <w:tcPr>
            <w:tcW w:w="598" w:type="dxa"/>
          </w:tcPr>
          <w:p w14:paraId="55F78ED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530CC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1</w:t>
            </w:r>
          </w:p>
        </w:tc>
        <w:tc>
          <w:tcPr>
            <w:tcW w:w="598" w:type="dxa"/>
            <w:vAlign w:val="bottom"/>
          </w:tcPr>
          <w:p w14:paraId="0C34E6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6486CE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22A3DC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3490D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24944F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68ACAA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98" w:type="dxa"/>
            <w:vAlign w:val="bottom"/>
          </w:tcPr>
          <w:p w14:paraId="432787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E86BF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262D9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5542D8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07345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613EE2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473B5D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2612D9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BB0E5A5" w14:textId="77777777" w:rsidTr="0070747F">
        <w:tc>
          <w:tcPr>
            <w:tcW w:w="598" w:type="dxa"/>
          </w:tcPr>
          <w:p w14:paraId="43DC168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6D5967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F4C6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5E82B4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574BA0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B46E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AFB5B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57E846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4F866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883E9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97F9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6C4D13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63EA4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2DC944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1D6110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FD1B8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</w:tr>
      <w:tr w:rsidR="00786151" w:rsidRPr="00546530" w14:paraId="7CB8CDE0" w14:textId="77777777" w:rsidTr="0070747F">
        <w:tc>
          <w:tcPr>
            <w:tcW w:w="598" w:type="dxa"/>
          </w:tcPr>
          <w:p w14:paraId="6C66BA9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C110F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759C74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E3E77A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D81D7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493DD7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6F2D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8295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44E60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DE269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1EFDB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9D55B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3933A5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0D5A74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622FD0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6D3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CF3FA8B" w14:textId="77777777" w:rsidTr="0070747F">
        <w:tc>
          <w:tcPr>
            <w:tcW w:w="598" w:type="dxa"/>
          </w:tcPr>
          <w:p w14:paraId="58BF16B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5D74C9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FA10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7EB93B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32217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DEC9E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2984EC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B6CB9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508C3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C4D2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7AE22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E8068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F2759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73B101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89964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FBE92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03347DDB" w14:textId="77777777" w:rsidTr="0070747F">
        <w:tc>
          <w:tcPr>
            <w:tcW w:w="598" w:type="dxa"/>
          </w:tcPr>
          <w:p w14:paraId="26DF799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64880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1</w:t>
            </w:r>
          </w:p>
        </w:tc>
        <w:tc>
          <w:tcPr>
            <w:tcW w:w="598" w:type="dxa"/>
            <w:vAlign w:val="bottom"/>
          </w:tcPr>
          <w:p w14:paraId="067894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5ADBBB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AA2F7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90567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F4EE2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05D7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2040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2C64EB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6B019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1CCEAB6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F9148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43A9AD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7141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16F9AB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181DA143" w14:textId="77777777" w:rsidTr="0070747F">
        <w:tc>
          <w:tcPr>
            <w:tcW w:w="598" w:type="dxa"/>
            <w:shd w:val="clear" w:color="auto" w:fill="E6E6E6"/>
          </w:tcPr>
          <w:p w14:paraId="0FCCEAD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5906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,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5B6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30E9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97512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B57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55096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FB4A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12CE6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87EE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C318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E8422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E3E07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4CAB80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A8096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22A9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</w:tr>
    </w:tbl>
    <w:p w14:paraId="43C04F6C" w14:textId="77777777" w:rsidR="00786151" w:rsidRPr="00A805A3" w:rsidRDefault="00786151" w:rsidP="00786151">
      <w:pPr>
        <w:jc w:val="both"/>
      </w:pPr>
    </w:p>
    <w:p w14:paraId="281ED172" w14:textId="1B4886D2" w:rsidR="00786151" w:rsidRPr="00786151" w:rsidRDefault="00786151" w:rsidP="00786151">
      <w:pPr>
        <w:rPr>
          <w:b/>
          <w:bCs/>
        </w:rPr>
      </w:pPr>
      <w:r>
        <w:rPr>
          <w:b/>
          <w:bCs/>
        </w:rPr>
        <w:t>Таблица 3.6</w:t>
      </w:r>
      <w:r>
        <w:t xml:space="preserve">. </w:t>
      </w:r>
      <w:r>
        <w:rPr>
          <w:i/>
          <w:iCs/>
        </w:rPr>
        <w:t xml:space="preserve">Коэффициенты разложения лучевых скоростей </w:t>
      </w:r>
      <w:r w:rsidRPr="00D975B3">
        <w:rPr>
          <w:i/>
          <w:iCs/>
        </w:rPr>
        <w:t>км/с</w:t>
      </w:r>
      <w:r>
        <w:rPr>
          <w:i/>
          <w:iCs/>
        </w:rPr>
        <w:t xml:space="preserve"> по сферическим функциям. Жирным шрифтом выделены значимые по критерию 3σ величины.</w:t>
      </w:r>
    </w:p>
    <w:p w14:paraId="4155C4CD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591"/>
        <w:gridCol w:w="591"/>
        <w:gridCol w:w="591"/>
        <w:gridCol w:w="591"/>
        <w:gridCol w:w="591"/>
        <w:gridCol w:w="591"/>
        <w:gridCol w:w="591"/>
        <w:gridCol w:w="600"/>
        <w:gridCol w:w="600"/>
        <w:gridCol w:w="600"/>
        <w:gridCol w:w="600"/>
        <w:gridCol w:w="600"/>
        <w:gridCol w:w="600"/>
        <w:gridCol w:w="600"/>
        <w:gridCol w:w="698"/>
      </w:tblGrid>
      <w:tr w:rsidR="00786151" w:rsidRPr="00546530" w14:paraId="54250D46" w14:textId="77777777" w:rsidTr="0070747F">
        <w:tc>
          <w:tcPr>
            <w:tcW w:w="596" w:type="dxa"/>
            <w:shd w:val="clear" w:color="auto" w:fill="E0E0E0"/>
          </w:tcPr>
          <w:p w14:paraId="126BC3C4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606" w:type="dxa"/>
            <w:shd w:val="clear" w:color="auto" w:fill="E0E0E0"/>
          </w:tcPr>
          <w:p w14:paraId="4B4201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606" w:type="dxa"/>
            <w:shd w:val="clear" w:color="auto" w:fill="E0E0E0"/>
          </w:tcPr>
          <w:p w14:paraId="3E324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03F4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17BECB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0D906A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7848E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1EE52A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89F77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78C2415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606" w:type="dxa"/>
            <w:shd w:val="clear" w:color="auto" w:fill="E0E0E0"/>
          </w:tcPr>
          <w:p w14:paraId="4F50933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612CC09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0CE5DE6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699255C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2DF0D7B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717" w:type="dxa"/>
            <w:shd w:val="clear" w:color="auto" w:fill="E0E0E0"/>
          </w:tcPr>
          <w:p w14:paraId="0B90FC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775EE16F" w14:textId="77777777" w:rsidTr="0070747F">
        <w:tc>
          <w:tcPr>
            <w:tcW w:w="596" w:type="dxa"/>
            <w:shd w:val="clear" w:color="auto" w:fill="E0E0E0"/>
          </w:tcPr>
          <w:p w14:paraId="2C7B125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606" w:type="dxa"/>
            <w:shd w:val="clear" w:color="auto" w:fill="E0E0E0"/>
          </w:tcPr>
          <w:p w14:paraId="087C751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A5D8F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5A823A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510FE85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6A52024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672DB34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F44B7E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6A505A2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606" w:type="dxa"/>
            <w:shd w:val="clear" w:color="auto" w:fill="E0E0E0"/>
          </w:tcPr>
          <w:p w14:paraId="279F9BA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3124324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54AAE13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3A8E864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08C2D58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606" w:type="dxa"/>
            <w:shd w:val="clear" w:color="auto" w:fill="E0E0E0"/>
          </w:tcPr>
          <w:p w14:paraId="358532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717" w:type="dxa"/>
            <w:shd w:val="clear" w:color="auto" w:fill="E0E0E0"/>
          </w:tcPr>
          <w:p w14:paraId="51E91F3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2A1A37EE" w14:textId="77777777" w:rsidTr="0070747F">
        <w:tc>
          <w:tcPr>
            <w:tcW w:w="596" w:type="dxa"/>
          </w:tcPr>
          <w:p w14:paraId="0DFB4D7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01</w:t>
            </w:r>
          </w:p>
        </w:tc>
        <w:tc>
          <w:tcPr>
            <w:tcW w:w="606" w:type="dxa"/>
            <w:vAlign w:val="bottom"/>
          </w:tcPr>
          <w:p w14:paraId="7CD7CF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2E48F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50B1E44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3903D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5F88EE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2342B75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517F61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EC322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0</w:t>
            </w:r>
          </w:p>
        </w:tc>
        <w:tc>
          <w:tcPr>
            <w:tcW w:w="606" w:type="dxa"/>
            <w:vAlign w:val="bottom"/>
          </w:tcPr>
          <w:p w14:paraId="3EFF31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1</w:t>
            </w:r>
          </w:p>
        </w:tc>
        <w:tc>
          <w:tcPr>
            <w:tcW w:w="606" w:type="dxa"/>
            <w:vAlign w:val="bottom"/>
          </w:tcPr>
          <w:p w14:paraId="5F2786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606" w:type="dxa"/>
            <w:vAlign w:val="bottom"/>
          </w:tcPr>
          <w:p w14:paraId="0A6693E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606" w:type="dxa"/>
            <w:vAlign w:val="bottom"/>
          </w:tcPr>
          <w:p w14:paraId="1C45FF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46E97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61B5A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717" w:type="dxa"/>
            <w:vAlign w:val="bottom"/>
          </w:tcPr>
          <w:p w14:paraId="10EB33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1E229A1" w14:textId="77777777" w:rsidTr="0070747F">
        <w:tc>
          <w:tcPr>
            <w:tcW w:w="596" w:type="dxa"/>
          </w:tcPr>
          <w:p w14:paraId="4AE06D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606" w:type="dxa"/>
            <w:vAlign w:val="bottom"/>
          </w:tcPr>
          <w:p w14:paraId="1EE2B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606" w:type="dxa"/>
            <w:vAlign w:val="bottom"/>
          </w:tcPr>
          <w:p w14:paraId="7B70F8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3805E0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49032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9</w:t>
            </w:r>
          </w:p>
        </w:tc>
        <w:tc>
          <w:tcPr>
            <w:tcW w:w="606" w:type="dxa"/>
            <w:vAlign w:val="bottom"/>
          </w:tcPr>
          <w:p w14:paraId="3AF455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6</w:t>
            </w:r>
          </w:p>
        </w:tc>
        <w:tc>
          <w:tcPr>
            <w:tcW w:w="606" w:type="dxa"/>
            <w:vAlign w:val="bottom"/>
          </w:tcPr>
          <w:p w14:paraId="4A928C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7</w:t>
            </w:r>
          </w:p>
        </w:tc>
        <w:tc>
          <w:tcPr>
            <w:tcW w:w="606" w:type="dxa"/>
            <w:vAlign w:val="bottom"/>
          </w:tcPr>
          <w:p w14:paraId="732B4E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F7C7C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606" w:type="dxa"/>
            <w:vAlign w:val="bottom"/>
          </w:tcPr>
          <w:p w14:paraId="45BA5D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19A136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0</w:t>
            </w:r>
          </w:p>
        </w:tc>
        <w:tc>
          <w:tcPr>
            <w:tcW w:w="606" w:type="dxa"/>
            <w:vAlign w:val="bottom"/>
          </w:tcPr>
          <w:p w14:paraId="58A1F4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1</w:t>
            </w:r>
          </w:p>
        </w:tc>
        <w:tc>
          <w:tcPr>
            <w:tcW w:w="606" w:type="dxa"/>
            <w:vAlign w:val="bottom"/>
          </w:tcPr>
          <w:p w14:paraId="5828ADD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5</w:t>
            </w:r>
          </w:p>
        </w:tc>
        <w:tc>
          <w:tcPr>
            <w:tcW w:w="606" w:type="dxa"/>
            <w:vAlign w:val="bottom"/>
          </w:tcPr>
          <w:p w14:paraId="2BA1D5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6</w:t>
            </w:r>
          </w:p>
        </w:tc>
        <w:tc>
          <w:tcPr>
            <w:tcW w:w="606" w:type="dxa"/>
            <w:vAlign w:val="bottom"/>
          </w:tcPr>
          <w:p w14:paraId="7A9A3B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717" w:type="dxa"/>
            <w:vAlign w:val="bottom"/>
          </w:tcPr>
          <w:p w14:paraId="09F4DD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8.3</w:t>
            </w:r>
          </w:p>
        </w:tc>
      </w:tr>
      <w:tr w:rsidR="00786151" w:rsidRPr="00546530" w14:paraId="1635E659" w14:textId="77777777" w:rsidTr="0070747F">
        <w:tc>
          <w:tcPr>
            <w:tcW w:w="596" w:type="dxa"/>
          </w:tcPr>
          <w:p w14:paraId="2C63CCD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606" w:type="dxa"/>
            <w:vAlign w:val="bottom"/>
          </w:tcPr>
          <w:p w14:paraId="0BB56B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9</w:t>
            </w:r>
          </w:p>
        </w:tc>
        <w:tc>
          <w:tcPr>
            <w:tcW w:w="606" w:type="dxa"/>
            <w:vAlign w:val="bottom"/>
          </w:tcPr>
          <w:p w14:paraId="49DBBE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0</w:t>
            </w:r>
          </w:p>
        </w:tc>
        <w:tc>
          <w:tcPr>
            <w:tcW w:w="606" w:type="dxa"/>
            <w:vAlign w:val="bottom"/>
          </w:tcPr>
          <w:p w14:paraId="0E34D6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1C08A2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7</w:t>
            </w:r>
          </w:p>
        </w:tc>
        <w:tc>
          <w:tcPr>
            <w:tcW w:w="606" w:type="dxa"/>
            <w:vAlign w:val="bottom"/>
          </w:tcPr>
          <w:p w14:paraId="1240D7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5CA6B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6</w:t>
            </w:r>
          </w:p>
        </w:tc>
        <w:tc>
          <w:tcPr>
            <w:tcW w:w="606" w:type="dxa"/>
            <w:vAlign w:val="bottom"/>
          </w:tcPr>
          <w:p w14:paraId="01EC93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3</w:t>
            </w:r>
          </w:p>
        </w:tc>
        <w:tc>
          <w:tcPr>
            <w:tcW w:w="606" w:type="dxa"/>
            <w:vAlign w:val="bottom"/>
          </w:tcPr>
          <w:p w14:paraId="6BDB60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8.6</w:t>
            </w:r>
          </w:p>
        </w:tc>
        <w:tc>
          <w:tcPr>
            <w:tcW w:w="606" w:type="dxa"/>
            <w:vAlign w:val="bottom"/>
          </w:tcPr>
          <w:p w14:paraId="5A05F7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7.7</w:t>
            </w:r>
          </w:p>
        </w:tc>
        <w:tc>
          <w:tcPr>
            <w:tcW w:w="606" w:type="dxa"/>
            <w:vAlign w:val="bottom"/>
          </w:tcPr>
          <w:p w14:paraId="31EBD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5.7</w:t>
            </w:r>
          </w:p>
        </w:tc>
        <w:tc>
          <w:tcPr>
            <w:tcW w:w="606" w:type="dxa"/>
            <w:vAlign w:val="bottom"/>
          </w:tcPr>
          <w:p w14:paraId="3F9B59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3.5</w:t>
            </w:r>
          </w:p>
        </w:tc>
        <w:tc>
          <w:tcPr>
            <w:tcW w:w="606" w:type="dxa"/>
            <w:vAlign w:val="bottom"/>
          </w:tcPr>
          <w:p w14:paraId="45C268D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1.6</w:t>
            </w:r>
          </w:p>
        </w:tc>
        <w:tc>
          <w:tcPr>
            <w:tcW w:w="606" w:type="dxa"/>
            <w:vAlign w:val="bottom"/>
          </w:tcPr>
          <w:p w14:paraId="4E3DBD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0.2</w:t>
            </w:r>
          </w:p>
        </w:tc>
        <w:tc>
          <w:tcPr>
            <w:tcW w:w="606" w:type="dxa"/>
            <w:vAlign w:val="bottom"/>
          </w:tcPr>
          <w:p w14:paraId="31AD0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9.5</w:t>
            </w:r>
          </w:p>
        </w:tc>
        <w:tc>
          <w:tcPr>
            <w:tcW w:w="717" w:type="dxa"/>
            <w:vAlign w:val="bottom"/>
          </w:tcPr>
          <w:p w14:paraId="550E07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.3</w:t>
            </w:r>
          </w:p>
        </w:tc>
      </w:tr>
      <w:tr w:rsidR="00786151" w:rsidRPr="00546530" w14:paraId="59501710" w14:textId="77777777" w:rsidTr="0070747F">
        <w:tc>
          <w:tcPr>
            <w:tcW w:w="596" w:type="dxa"/>
          </w:tcPr>
          <w:p w14:paraId="2CD2A32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606" w:type="dxa"/>
            <w:vAlign w:val="bottom"/>
          </w:tcPr>
          <w:p w14:paraId="27C8BE5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6</w:t>
            </w:r>
          </w:p>
        </w:tc>
        <w:tc>
          <w:tcPr>
            <w:tcW w:w="606" w:type="dxa"/>
            <w:vAlign w:val="bottom"/>
          </w:tcPr>
          <w:p w14:paraId="5B3B06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  <w:tc>
          <w:tcPr>
            <w:tcW w:w="606" w:type="dxa"/>
            <w:vAlign w:val="bottom"/>
          </w:tcPr>
          <w:p w14:paraId="028439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8</w:t>
            </w:r>
          </w:p>
        </w:tc>
        <w:tc>
          <w:tcPr>
            <w:tcW w:w="606" w:type="dxa"/>
            <w:vAlign w:val="bottom"/>
          </w:tcPr>
          <w:p w14:paraId="259590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75D1FA8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9</w:t>
            </w:r>
          </w:p>
        </w:tc>
        <w:tc>
          <w:tcPr>
            <w:tcW w:w="606" w:type="dxa"/>
            <w:vAlign w:val="bottom"/>
          </w:tcPr>
          <w:p w14:paraId="138479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5C40F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2</w:t>
            </w:r>
          </w:p>
        </w:tc>
        <w:tc>
          <w:tcPr>
            <w:tcW w:w="606" w:type="dxa"/>
            <w:vAlign w:val="bottom"/>
          </w:tcPr>
          <w:p w14:paraId="43C94D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0</w:t>
            </w:r>
          </w:p>
        </w:tc>
        <w:tc>
          <w:tcPr>
            <w:tcW w:w="606" w:type="dxa"/>
            <w:vAlign w:val="bottom"/>
          </w:tcPr>
          <w:p w14:paraId="1CAA90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9</w:t>
            </w:r>
          </w:p>
        </w:tc>
        <w:tc>
          <w:tcPr>
            <w:tcW w:w="606" w:type="dxa"/>
            <w:vAlign w:val="bottom"/>
          </w:tcPr>
          <w:p w14:paraId="567D222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4</w:t>
            </w:r>
          </w:p>
        </w:tc>
        <w:tc>
          <w:tcPr>
            <w:tcW w:w="606" w:type="dxa"/>
            <w:vAlign w:val="bottom"/>
          </w:tcPr>
          <w:p w14:paraId="1993FBD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4</w:t>
            </w:r>
          </w:p>
        </w:tc>
        <w:tc>
          <w:tcPr>
            <w:tcW w:w="606" w:type="dxa"/>
            <w:vAlign w:val="bottom"/>
          </w:tcPr>
          <w:p w14:paraId="5D30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2</w:t>
            </w:r>
          </w:p>
        </w:tc>
        <w:tc>
          <w:tcPr>
            <w:tcW w:w="606" w:type="dxa"/>
            <w:vAlign w:val="bottom"/>
          </w:tcPr>
          <w:p w14:paraId="2C041C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606" w:type="dxa"/>
            <w:vAlign w:val="bottom"/>
          </w:tcPr>
          <w:p w14:paraId="34B55B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717" w:type="dxa"/>
            <w:vAlign w:val="bottom"/>
          </w:tcPr>
          <w:p w14:paraId="2C9132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3</w:t>
            </w:r>
          </w:p>
        </w:tc>
      </w:tr>
      <w:tr w:rsidR="00786151" w:rsidRPr="00546530" w14:paraId="0F362264" w14:textId="77777777" w:rsidTr="0070747F">
        <w:tc>
          <w:tcPr>
            <w:tcW w:w="596" w:type="dxa"/>
          </w:tcPr>
          <w:p w14:paraId="7091B31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208F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4A981D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8AADA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5D9F04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875F9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0E284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D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606" w:type="dxa"/>
            <w:vAlign w:val="bottom"/>
          </w:tcPr>
          <w:p w14:paraId="1775918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606" w:type="dxa"/>
            <w:vAlign w:val="bottom"/>
          </w:tcPr>
          <w:p w14:paraId="145D63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7</w:t>
            </w:r>
          </w:p>
        </w:tc>
        <w:tc>
          <w:tcPr>
            <w:tcW w:w="606" w:type="dxa"/>
            <w:vAlign w:val="bottom"/>
          </w:tcPr>
          <w:p w14:paraId="5DB3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D9B2F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606" w:type="dxa"/>
            <w:vAlign w:val="bottom"/>
          </w:tcPr>
          <w:p w14:paraId="558A19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0</w:t>
            </w:r>
          </w:p>
        </w:tc>
        <w:tc>
          <w:tcPr>
            <w:tcW w:w="606" w:type="dxa"/>
            <w:vAlign w:val="bottom"/>
          </w:tcPr>
          <w:p w14:paraId="2E03CF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6</w:t>
            </w:r>
          </w:p>
        </w:tc>
        <w:tc>
          <w:tcPr>
            <w:tcW w:w="606" w:type="dxa"/>
            <w:vAlign w:val="bottom"/>
          </w:tcPr>
          <w:p w14:paraId="63421C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</w:t>
            </w:r>
          </w:p>
        </w:tc>
        <w:tc>
          <w:tcPr>
            <w:tcW w:w="717" w:type="dxa"/>
            <w:vAlign w:val="bottom"/>
          </w:tcPr>
          <w:p w14:paraId="7A57A3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4</w:t>
            </w:r>
          </w:p>
        </w:tc>
      </w:tr>
      <w:tr w:rsidR="00786151" w:rsidRPr="00546530" w14:paraId="00FD2C59" w14:textId="77777777" w:rsidTr="0070747F">
        <w:tc>
          <w:tcPr>
            <w:tcW w:w="596" w:type="dxa"/>
          </w:tcPr>
          <w:p w14:paraId="2AD2065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564AB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0C064E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03F34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7997E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6A64B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498D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16607A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E5574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7F5AB0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52DDC0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5B5F8B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B7B8B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4DA697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B105C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0DC606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</w:p>
        </w:tc>
      </w:tr>
      <w:tr w:rsidR="00786151" w:rsidRPr="00546530" w14:paraId="3D4A774C" w14:textId="77777777" w:rsidTr="0070747F">
        <w:tc>
          <w:tcPr>
            <w:tcW w:w="596" w:type="dxa"/>
          </w:tcPr>
          <w:p w14:paraId="0B9B01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54A24EB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1B30E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7D47B2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4284CD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606" w:type="dxa"/>
            <w:vAlign w:val="bottom"/>
          </w:tcPr>
          <w:p w14:paraId="7BCF219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5448AF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039378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B7D55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223CBE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F5713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1A9572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606" w:type="dxa"/>
            <w:vAlign w:val="bottom"/>
          </w:tcPr>
          <w:p w14:paraId="724D92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24F7B69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E23B7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717" w:type="dxa"/>
            <w:vAlign w:val="bottom"/>
          </w:tcPr>
          <w:p w14:paraId="4B41F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</w:tr>
      <w:tr w:rsidR="00786151" w:rsidRPr="00546530" w14:paraId="5EB28E19" w14:textId="77777777" w:rsidTr="0070747F">
        <w:tc>
          <w:tcPr>
            <w:tcW w:w="596" w:type="dxa"/>
          </w:tcPr>
          <w:p w14:paraId="6CCF858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7043A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8</w:t>
            </w:r>
          </w:p>
        </w:tc>
        <w:tc>
          <w:tcPr>
            <w:tcW w:w="606" w:type="dxa"/>
            <w:vAlign w:val="bottom"/>
          </w:tcPr>
          <w:p w14:paraId="6F96691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1</w:t>
            </w:r>
          </w:p>
        </w:tc>
        <w:tc>
          <w:tcPr>
            <w:tcW w:w="606" w:type="dxa"/>
            <w:vAlign w:val="bottom"/>
          </w:tcPr>
          <w:p w14:paraId="784B21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3</w:t>
            </w:r>
          </w:p>
        </w:tc>
        <w:tc>
          <w:tcPr>
            <w:tcW w:w="606" w:type="dxa"/>
            <w:vAlign w:val="bottom"/>
          </w:tcPr>
          <w:p w14:paraId="75486C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2.3</w:t>
            </w:r>
          </w:p>
        </w:tc>
        <w:tc>
          <w:tcPr>
            <w:tcW w:w="606" w:type="dxa"/>
            <w:vAlign w:val="bottom"/>
          </w:tcPr>
          <w:p w14:paraId="768A42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5.1</w:t>
            </w:r>
          </w:p>
        </w:tc>
        <w:tc>
          <w:tcPr>
            <w:tcW w:w="606" w:type="dxa"/>
            <w:vAlign w:val="bottom"/>
          </w:tcPr>
          <w:p w14:paraId="311807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5</w:t>
            </w:r>
          </w:p>
        </w:tc>
        <w:tc>
          <w:tcPr>
            <w:tcW w:w="606" w:type="dxa"/>
            <w:vAlign w:val="bottom"/>
          </w:tcPr>
          <w:p w14:paraId="01F475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2</w:t>
            </w:r>
          </w:p>
        </w:tc>
        <w:tc>
          <w:tcPr>
            <w:tcW w:w="606" w:type="dxa"/>
            <w:vAlign w:val="bottom"/>
          </w:tcPr>
          <w:p w14:paraId="1A5417C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6</w:t>
            </w:r>
          </w:p>
        </w:tc>
        <w:tc>
          <w:tcPr>
            <w:tcW w:w="606" w:type="dxa"/>
            <w:vAlign w:val="bottom"/>
          </w:tcPr>
          <w:p w14:paraId="2720757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.1</w:t>
            </w:r>
          </w:p>
        </w:tc>
        <w:tc>
          <w:tcPr>
            <w:tcW w:w="606" w:type="dxa"/>
            <w:vAlign w:val="bottom"/>
          </w:tcPr>
          <w:p w14:paraId="234787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2.5</w:t>
            </w:r>
          </w:p>
        </w:tc>
        <w:tc>
          <w:tcPr>
            <w:tcW w:w="606" w:type="dxa"/>
            <w:vAlign w:val="bottom"/>
          </w:tcPr>
          <w:p w14:paraId="0A239D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7.0</w:t>
            </w:r>
          </w:p>
        </w:tc>
        <w:tc>
          <w:tcPr>
            <w:tcW w:w="606" w:type="dxa"/>
            <w:vAlign w:val="bottom"/>
          </w:tcPr>
          <w:p w14:paraId="135AE1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1.8</w:t>
            </w:r>
          </w:p>
        </w:tc>
        <w:tc>
          <w:tcPr>
            <w:tcW w:w="606" w:type="dxa"/>
            <w:vAlign w:val="bottom"/>
          </w:tcPr>
          <w:p w14:paraId="208A88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6.4</w:t>
            </w:r>
          </w:p>
        </w:tc>
        <w:tc>
          <w:tcPr>
            <w:tcW w:w="606" w:type="dxa"/>
            <w:vAlign w:val="bottom"/>
          </w:tcPr>
          <w:p w14:paraId="7D9EBB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1.2</w:t>
            </w:r>
          </w:p>
        </w:tc>
        <w:tc>
          <w:tcPr>
            <w:tcW w:w="717" w:type="dxa"/>
            <w:vAlign w:val="bottom"/>
          </w:tcPr>
          <w:p w14:paraId="4D916A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5.1</w:t>
            </w:r>
          </w:p>
        </w:tc>
      </w:tr>
      <w:tr w:rsidR="00786151" w:rsidRPr="00546530" w14:paraId="1BDEA1A5" w14:textId="77777777" w:rsidTr="0070747F">
        <w:tc>
          <w:tcPr>
            <w:tcW w:w="596" w:type="dxa"/>
          </w:tcPr>
          <w:p w14:paraId="0302493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09BFD8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1FCECF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5C0694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0376F8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061CFC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211AD50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D6B73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3E2FE09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4DC8EC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303377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16E2A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3A63E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25A1B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48966E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717" w:type="dxa"/>
            <w:vAlign w:val="bottom"/>
          </w:tcPr>
          <w:p w14:paraId="4E1878C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378B2C35" w14:textId="77777777" w:rsidTr="0070747F">
        <w:tc>
          <w:tcPr>
            <w:tcW w:w="596" w:type="dxa"/>
          </w:tcPr>
          <w:p w14:paraId="46EBFCA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66475D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ACC1D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38D88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7CC2B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EB610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99D423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110291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A949A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21FB6A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52F7E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4A09E5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78C604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606" w:type="dxa"/>
            <w:vAlign w:val="bottom"/>
          </w:tcPr>
          <w:p w14:paraId="5FBA6C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606" w:type="dxa"/>
            <w:vAlign w:val="bottom"/>
          </w:tcPr>
          <w:p w14:paraId="0DF276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7</w:t>
            </w:r>
          </w:p>
        </w:tc>
        <w:tc>
          <w:tcPr>
            <w:tcW w:w="717" w:type="dxa"/>
            <w:vAlign w:val="bottom"/>
          </w:tcPr>
          <w:p w14:paraId="29BFA0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2</w:t>
            </w:r>
          </w:p>
        </w:tc>
      </w:tr>
      <w:tr w:rsidR="00786151" w:rsidRPr="00546530" w14:paraId="02F9D83F" w14:textId="77777777" w:rsidTr="0070747F">
        <w:tc>
          <w:tcPr>
            <w:tcW w:w="596" w:type="dxa"/>
          </w:tcPr>
          <w:p w14:paraId="712BB2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3470F8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6D01AA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73FC379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606" w:type="dxa"/>
            <w:vAlign w:val="bottom"/>
          </w:tcPr>
          <w:p w14:paraId="2DED3F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01A7DD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1FD7C6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5</w:t>
            </w:r>
          </w:p>
        </w:tc>
        <w:tc>
          <w:tcPr>
            <w:tcW w:w="606" w:type="dxa"/>
            <w:vAlign w:val="bottom"/>
          </w:tcPr>
          <w:p w14:paraId="33ED2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3</w:t>
            </w:r>
          </w:p>
        </w:tc>
        <w:tc>
          <w:tcPr>
            <w:tcW w:w="606" w:type="dxa"/>
            <w:vAlign w:val="bottom"/>
          </w:tcPr>
          <w:p w14:paraId="2D3747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5</w:t>
            </w:r>
          </w:p>
        </w:tc>
        <w:tc>
          <w:tcPr>
            <w:tcW w:w="606" w:type="dxa"/>
            <w:vAlign w:val="bottom"/>
          </w:tcPr>
          <w:p w14:paraId="3CC17E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0</w:t>
            </w:r>
          </w:p>
        </w:tc>
        <w:tc>
          <w:tcPr>
            <w:tcW w:w="606" w:type="dxa"/>
            <w:vAlign w:val="bottom"/>
          </w:tcPr>
          <w:p w14:paraId="660D77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4</w:t>
            </w:r>
          </w:p>
        </w:tc>
        <w:tc>
          <w:tcPr>
            <w:tcW w:w="606" w:type="dxa"/>
            <w:vAlign w:val="bottom"/>
          </w:tcPr>
          <w:p w14:paraId="2DBE8D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1</w:t>
            </w:r>
          </w:p>
        </w:tc>
        <w:tc>
          <w:tcPr>
            <w:tcW w:w="606" w:type="dxa"/>
            <w:vAlign w:val="bottom"/>
          </w:tcPr>
          <w:p w14:paraId="025773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2.1</w:t>
            </w:r>
          </w:p>
        </w:tc>
        <w:tc>
          <w:tcPr>
            <w:tcW w:w="606" w:type="dxa"/>
            <w:vAlign w:val="bottom"/>
          </w:tcPr>
          <w:p w14:paraId="70050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7</w:t>
            </w:r>
          </w:p>
        </w:tc>
        <w:tc>
          <w:tcPr>
            <w:tcW w:w="606" w:type="dxa"/>
            <w:vAlign w:val="bottom"/>
          </w:tcPr>
          <w:p w14:paraId="0B5FAA7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6.5</w:t>
            </w:r>
          </w:p>
        </w:tc>
        <w:tc>
          <w:tcPr>
            <w:tcW w:w="717" w:type="dxa"/>
            <w:vAlign w:val="bottom"/>
          </w:tcPr>
          <w:p w14:paraId="701C26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3.4</w:t>
            </w:r>
          </w:p>
        </w:tc>
      </w:tr>
      <w:tr w:rsidR="00786151" w:rsidRPr="00546530" w14:paraId="06842D66" w14:textId="77777777" w:rsidTr="0070747F">
        <w:tc>
          <w:tcPr>
            <w:tcW w:w="596" w:type="dxa"/>
          </w:tcPr>
          <w:p w14:paraId="45E99D9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2E4E6B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117AB0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2AC46C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C94D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945F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B2E2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4477BF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40EA5F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A4F0D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45B5D80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6C2CC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E071F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423F7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701E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2058B7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</w:p>
        </w:tc>
      </w:tr>
      <w:tr w:rsidR="00786151" w:rsidRPr="00546530" w14:paraId="4534F330" w14:textId="77777777" w:rsidTr="0070747F">
        <w:tc>
          <w:tcPr>
            <w:tcW w:w="596" w:type="dxa"/>
          </w:tcPr>
          <w:p w14:paraId="17CE669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644376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B296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F1695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071AA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13B49A9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129B05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0382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5FD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5B40F4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5EFBD0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393334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7C6BF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418E9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5AC8F2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717" w:type="dxa"/>
            <w:vAlign w:val="bottom"/>
          </w:tcPr>
          <w:p w14:paraId="6A0462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68D2D9B4" w14:textId="77777777" w:rsidTr="0070747F">
        <w:tc>
          <w:tcPr>
            <w:tcW w:w="596" w:type="dxa"/>
          </w:tcPr>
          <w:p w14:paraId="1B624D8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25462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F6A82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41D92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D7F0B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DE5C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40E77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A0C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F6547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B7CA7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8393EC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772B76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596AE4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4C53A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D6273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717" w:type="dxa"/>
            <w:vAlign w:val="bottom"/>
          </w:tcPr>
          <w:p w14:paraId="54F8D3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</w:tr>
      <w:tr w:rsidR="00786151" w:rsidRPr="00546530" w14:paraId="7F598FC6" w14:textId="77777777" w:rsidTr="0070747F">
        <w:tc>
          <w:tcPr>
            <w:tcW w:w="596" w:type="dxa"/>
          </w:tcPr>
          <w:p w14:paraId="7BF6AC9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1476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BAB2F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2157C8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3FB42F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8BEF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980C2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3BBBFD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35EFF8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5219C4C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606" w:type="dxa"/>
            <w:vAlign w:val="bottom"/>
          </w:tcPr>
          <w:p w14:paraId="419E46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606" w:type="dxa"/>
            <w:vAlign w:val="bottom"/>
          </w:tcPr>
          <w:p w14:paraId="7012F2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4</w:t>
            </w:r>
          </w:p>
        </w:tc>
        <w:tc>
          <w:tcPr>
            <w:tcW w:w="606" w:type="dxa"/>
            <w:vAlign w:val="bottom"/>
          </w:tcPr>
          <w:p w14:paraId="21EDBF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9</w:t>
            </w:r>
          </w:p>
        </w:tc>
        <w:tc>
          <w:tcPr>
            <w:tcW w:w="606" w:type="dxa"/>
            <w:vAlign w:val="bottom"/>
          </w:tcPr>
          <w:p w14:paraId="38CB7D9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7.6</w:t>
            </w:r>
          </w:p>
        </w:tc>
        <w:tc>
          <w:tcPr>
            <w:tcW w:w="606" w:type="dxa"/>
            <w:vAlign w:val="bottom"/>
          </w:tcPr>
          <w:p w14:paraId="719E8A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7</w:t>
            </w:r>
          </w:p>
        </w:tc>
        <w:tc>
          <w:tcPr>
            <w:tcW w:w="717" w:type="dxa"/>
            <w:vAlign w:val="bottom"/>
          </w:tcPr>
          <w:p w14:paraId="6A41F4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3.0</w:t>
            </w:r>
          </w:p>
        </w:tc>
      </w:tr>
      <w:tr w:rsidR="00786151" w:rsidRPr="00546530" w14:paraId="4BD8C147" w14:textId="77777777" w:rsidTr="0070747F">
        <w:tc>
          <w:tcPr>
            <w:tcW w:w="596" w:type="dxa"/>
          </w:tcPr>
          <w:p w14:paraId="29ED925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1A1323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B37DD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93054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E2A0B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1E056E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16742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15D8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7C25E0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42BE5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331F2D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E1E81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03486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606" w:type="dxa"/>
            <w:vAlign w:val="bottom"/>
          </w:tcPr>
          <w:p w14:paraId="0CDD69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252A61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717" w:type="dxa"/>
            <w:vAlign w:val="bottom"/>
          </w:tcPr>
          <w:p w14:paraId="65F38F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</w:tr>
      <w:tr w:rsidR="00786151" w:rsidRPr="00546530" w14:paraId="409567AD" w14:textId="77777777" w:rsidTr="0070747F">
        <w:tc>
          <w:tcPr>
            <w:tcW w:w="596" w:type="dxa"/>
          </w:tcPr>
          <w:p w14:paraId="557B97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0160F0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FB1F3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2E917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32D3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96C5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C85A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F9223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456E6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4D32C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4588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2CB27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6CA1A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427621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8E663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717" w:type="dxa"/>
            <w:vAlign w:val="bottom"/>
          </w:tcPr>
          <w:p w14:paraId="497C4C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</w:tr>
      <w:tr w:rsidR="00786151" w:rsidRPr="00546530" w14:paraId="20F84FF8" w14:textId="77777777" w:rsidTr="0070747F">
        <w:tc>
          <w:tcPr>
            <w:tcW w:w="596" w:type="dxa"/>
          </w:tcPr>
          <w:p w14:paraId="3EB73CD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16A64B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A521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E0D62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27F09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0E97260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799B9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F6F1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23B5AD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BDC6A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1F4614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45E8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100740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0149B4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3AD9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717" w:type="dxa"/>
            <w:vAlign w:val="bottom"/>
          </w:tcPr>
          <w:p w14:paraId="34EA70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</w:tr>
      <w:tr w:rsidR="00786151" w:rsidRPr="00546530" w14:paraId="5FB8D715" w14:textId="77777777" w:rsidTr="0070747F">
        <w:tc>
          <w:tcPr>
            <w:tcW w:w="596" w:type="dxa"/>
          </w:tcPr>
          <w:p w14:paraId="71209F7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0B9199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6BA8F4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4BC89E8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6A75B1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0265D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1ADA083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97A1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AEA2F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5272BB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6AC509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23FC4E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161D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606" w:type="dxa"/>
            <w:vAlign w:val="bottom"/>
          </w:tcPr>
          <w:p w14:paraId="4241872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7</w:t>
            </w:r>
          </w:p>
        </w:tc>
        <w:tc>
          <w:tcPr>
            <w:tcW w:w="606" w:type="dxa"/>
            <w:vAlign w:val="bottom"/>
          </w:tcPr>
          <w:p w14:paraId="66E9A7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  <w:tc>
          <w:tcPr>
            <w:tcW w:w="717" w:type="dxa"/>
            <w:vAlign w:val="bottom"/>
          </w:tcPr>
          <w:p w14:paraId="2CB96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6</w:t>
            </w:r>
          </w:p>
        </w:tc>
      </w:tr>
      <w:tr w:rsidR="00786151" w:rsidRPr="00546530" w14:paraId="74B20656" w14:textId="77777777" w:rsidTr="0070747F">
        <w:tc>
          <w:tcPr>
            <w:tcW w:w="596" w:type="dxa"/>
          </w:tcPr>
          <w:p w14:paraId="51202C60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A5340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46D8C8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5A2606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1594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8D0C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62E82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15FD1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040333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9E146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606" w:type="dxa"/>
            <w:vAlign w:val="bottom"/>
          </w:tcPr>
          <w:p w14:paraId="226770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7</w:t>
            </w:r>
          </w:p>
        </w:tc>
        <w:tc>
          <w:tcPr>
            <w:tcW w:w="606" w:type="dxa"/>
            <w:vAlign w:val="bottom"/>
          </w:tcPr>
          <w:p w14:paraId="754B73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606" w:type="dxa"/>
            <w:vAlign w:val="bottom"/>
          </w:tcPr>
          <w:p w14:paraId="6A9F38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.6</w:t>
            </w:r>
          </w:p>
        </w:tc>
        <w:tc>
          <w:tcPr>
            <w:tcW w:w="606" w:type="dxa"/>
            <w:vAlign w:val="bottom"/>
          </w:tcPr>
          <w:p w14:paraId="795050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4</w:t>
            </w:r>
          </w:p>
        </w:tc>
        <w:tc>
          <w:tcPr>
            <w:tcW w:w="606" w:type="dxa"/>
            <w:vAlign w:val="bottom"/>
          </w:tcPr>
          <w:p w14:paraId="193E4D2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2</w:t>
            </w:r>
          </w:p>
        </w:tc>
        <w:tc>
          <w:tcPr>
            <w:tcW w:w="717" w:type="dxa"/>
            <w:vAlign w:val="bottom"/>
          </w:tcPr>
          <w:p w14:paraId="062280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</w:tr>
      <w:tr w:rsidR="00786151" w:rsidRPr="00546530" w14:paraId="77848B9D" w14:textId="77777777" w:rsidTr="0070747F">
        <w:tc>
          <w:tcPr>
            <w:tcW w:w="596" w:type="dxa"/>
          </w:tcPr>
          <w:p w14:paraId="6CAA01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0F970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C581D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B63A0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80CB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BF201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30D4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12678B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962AA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492AF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11228F8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5E915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9DD03E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7EEACE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10EF4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467AFE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</w:tr>
      <w:tr w:rsidR="00786151" w:rsidRPr="00546530" w14:paraId="12F82AD1" w14:textId="77777777" w:rsidTr="0070747F">
        <w:tc>
          <w:tcPr>
            <w:tcW w:w="596" w:type="dxa"/>
          </w:tcPr>
          <w:p w14:paraId="32ECF3C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75203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0659A8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4E65AC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4364C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23213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630D11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D318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625F03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721401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048305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318326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0F5A75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1C5A0A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54E3B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717" w:type="dxa"/>
            <w:vAlign w:val="bottom"/>
          </w:tcPr>
          <w:p w14:paraId="6547EA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ECA9E2E" w14:textId="77777777" w:rsidTr="0070747F">
        <w:tc>
          <w:tcPr>
            <w:tcW w:w="596" w:type="dxa"/>
          </w:tcPr>
          <w:p w14:paraId="558F4CA5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757C430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B249C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68506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865CE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34AF68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8508C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523F1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F01ACF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E5503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705C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796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3657C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FC792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648F4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37DE8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E7617A7" w14:textId="77777777" w:rsidTr="0070747F">
        <w:tc>
          <w:tcPr>
            <w:tcW w:w="596" w:type="dxa"/>
          </w:tcPr>
          <w:p w14:paraId="6E2340A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973F6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0C635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FB4A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95466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5EC58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70801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91FC1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24971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368BE4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FC2FF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6D91F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28E83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056AF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606" w:type="dxa"/>
            <w:vAlign w:val="bottom"/>
          </w:tcPr>
          <w:p w14:paraId="389D1B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717" w:type="dxa"/>
            <w:vAlign w:val="bottom"/>
          </w:tcPr>
          <w:p w14:paraId="7E47AA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</w:tr>
      <w:tr w:rsidR="00786151" w:rsidRPr="00546530" w14:paraId="020306C8" w14:textId="77777777" w:rsidTr="0070747F">
        <w:tc>
          <w:tcPr>
            <w:tcW w:w="596" w:type="dxa"/>
          </w:tcPr>
          <w:p w14:paraId="337620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5C52AB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80483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0368B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9BA6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6945E8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9EAC0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7DD5A6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0870EE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6F756F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07351C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606" w:type="dxa"/>
            <w:vAlign w:val="bottom"/>
          </w:tcPr>
          <w:p w14:paraId="1B9E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390B1A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79FC00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53A30E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vAlign w:val="bottom"/>
          </w:tcPr>
          <w:p w14:paraId="317C20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</w:tr>
      <w:tr w:rsidR="00786151" w:rsidRPr="00546530" w14:paraId="333E4463" w14:textId="77777777" w:rsidTr="0070747F">
        <w:tc>
          <w:tcPr>
            <w:tcW w:w="596" w:type="dxa"/>
            <w:shd w:val="clear" w:color="auto" w:fill="E6E6E6"/>
          </w:tcPr>
          <w:p w14:paraId="4927E3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5DCB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B49C85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89840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3FF6C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90006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108CF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1D9C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D0E84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310510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2A4D6F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7CE50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0E292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F1A98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A483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shd w:val="clear" w:color="auto" w:fill="E6E6E6"/>
            <w:vAlign w:val="bottom"/>
          </w:tcPr>
          <w:p w14:paraId="4FA620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</w:tr>
    </w:tbl>
    <w:p w14:paraId="2F42957D" w14:textId="77777777" w:rsidR="00786151" w:rsidRDefault="00786151" w:rsidP="009C7C5B">
      <w:pPr>
        <w:ind w:firstLine="426"/>
        <w:jc w:val="both"/>
      </w:pPr>
    </w:p>
    <w:p w14:paraId="49807994" w14:textId="77777777" w:rsidR="009C7C5B" w:rsidRDefault="009C7C5B" w:rsidP="006D7DE3">
      <w:pPr>
        <w:ind w:firstLine="426"/>
        <w:jc w:val="both"/>
      </w:pPr>
    </w:p>
    <w:p w14:paraId="1842C8A0" w14:textId="77777777" w:rsidR="00DA07F3" w:rsidRDefault="00DA07F3" w:rsidP="006D7DE3">
      <w:pPr>
        <w:ind w:firstLine="426"/>
        <w:jc w:val="both"/>
      </w:pPr>
      <w:r>
        <w:t>Подводя итоги анализа коэффициентов разложения как собственных движений, так и лучевых скоростей звезд, резюмируем:</w:t>
      </w:r>
    </w:p>
    <w:p w14:paraId="5517529A" w14:textId="77777777" w:rsidR="00DA07F3" w:rsidRDefault="00DA07F3" w:rsidP="006D7DE3">
      <w:pPr>
        <w:jc w:val="both"/>
      </w:pPr>
    </w:p>
    <w:p w14:paraId="7AC8CBC9" w14:textId="77777777" w:rsidR="00DA07F3" w:rsidRDefault="00DA07F3" w:rsidP="006D7DE3">
      <w:pPr>
        <w:numPr>
          <w:ilvl w:val="0"/>
          <w:numId w:val="3"/>
        </w:numPr>
        <w:jc w:val="both"/>
      </w:pPr>
      <w:r>
        <w:t>Кинематика самых близких звезд значительно отличается от кинематики более далеких звезд как в систематическом, так и в случайном отношении (большие ошибки коэффициентов). Это известный факт, вызванные наличием аномалии в кинематике Местной системы звезд (</w:t>
      </w:r>
      <w:proofErr w:type="spellStart"/>
      <w:r>
        <w:rPr>
          <w:lang w:val="en-US"/>
        </w:rPr>
        <w:t>Tsvetkov</w:t>
      </w:r>
      <w:proofErr w:type="spellEnd"/>
      <w:r w:rsidRPr="0007604B">
        <w:t>, 1999)</w:t>
      </w:r>
      <w:r>
        <w:t xml:space="preserve"> и (</w:t>
      </w:r>
      <w:proofErr w:type="spellStart"/>
      <w:r>
        <w:rPr>
          <w:lang w:val="en-US"/>
        </w:rPr>
        <w:t>Tsvetkov</w:t>
      </w:r>
      <w:proofErr w:type="spellEnd"/>
      <w:r w:rsidRPr="00085490">
        <w:t>, 1995)</w:t>
      </w:r>
      <w:r>
        <w:t xml:space="preserve"> и пекулярными скоростями, заметно искажающие собственные движения близких звезд.</w:t>
      </w:r>
    </w:p>
    <w:p w14:paraId="043EE92A" w14:textId="77777777" w:rsidR="00DA07F3" w:rsidRDefault="00DA07F3" w:rsidP="006D7DE3">
      <w:pPr>
        <w:numPr>
          <w:ilvl w:val="0"/>
          <w:numId w:val="3"/>
        </w:numPr>
        <w:jc w:val="both"/>
      </w:pPr>
      <w:r>
        <w:t>Существуют стабильные кинематические эффекты в движениях звезд, не описываемые моделью</w:t>
      </w:r>
      <w:r w:rsidRPr="0007604B">
        <w:t xml:space="preserve">, </w:t>
      </w:r>
      <w:r>
        <w:t xml:space="preserve">а именно наличие коэффициентов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 xml:space="preserve">(или </w:t>
      </w:r>
      <w:r w:rsidRPr="007453A7">
        <w:rPr>
          <w:i/>
          <w:iCs/>
          <w:lang w:val="en-US"/>
        </w:rPr>
        <w:t>t</w:t>
      </w:r>
      <w:r w:rsidRPr="00A75D30">
        <w:rPr>
          <w:vertAlign w:val="subscript"/>
        </w:rPr>
        <w:t>6</w:t>
      </w:r>
      <w:r>
        <w:t xml:space="preserve">, </w:t>
      </w:r>
      <w:r w:rsidRPr="007453A7">
        <w:rPr>
          <w:i/>
          <w:iCs/>
          <w:lang w:val="en-US"/>
        </w:rPr>
        <w:t>s</w:t>
      </w:r>
      <w:r w:rsidRPr="00A75D30">
        <w:rPr>
          <w:vertAlign w:val="subscript"/>
        </w:rPr>
        <w:t>10</w:t>
      </w:r>
      <w:r w:rsidRPr="0007604B">
        <w:rPr>
          <w:vertAlign w:val="subscript"/>
        </w:rPr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10</w:t>
      </w:r>
      <w:r w:rsidRPr="0007604B">
        <w:t xml:space="preserve">). </w:t>
      </w:r>
      <w:r>
        <w:t xml:space="preserve">Этот факт менее известен, хотя обнаруживался при анализе собственных движений звезд каталога </w:t>
      </w:r>
      <w:r>
        <w:rPr>
          <w:lang w:val="en-US"/>
        </w:rPr>
        <w:t>Tycho</w:t>
      </w:r>
      <w:r w:rsidRPr="0007604B">
        <w:t xml:space="preserve">-2 </w:t>
      </w:r>
      <w:r>
        <w:t xml:space="preserve">и лучевых скоростей каталога </w:t>
      </w:r>
      <w:r>
        <w:rPr>
          <w:lang w:val="en-US"/>
        </w:rPr>
        <w:t>OSACA</w:t>
      </w:r>
      <w:r w:rsidRPr="00F874BF">
        <w:t xml:space="preserve"> (</w:t>
      </w:r>
      <w:proofErr w:type="spellStart"/>
      <w:r w:rsidRPr="00F874BF">
        <w:rPr>
          <w:lang w:val="en-US"/>
        </w:rPr>
        <w:t>Vityazev</w:t>
      </w:r>
      <w:proofErr w:type="spellEnd"/>
      <w:r w:rsidRPr="00F874BF">
        <w:t xml:space="preserve"> </w:t>
      </w:r>
      <w:r w:rsidRPr="00F874BF">
        <w:rPr>
          <w:lang w:val="en-US"/>
        </w:rPr>
        <w:t>V</w:t>
      </w:r>
      <w:r w:rsidRPr="00F874BF">
        <w:t xml:space="preserve">., </w:t>
      </w:r>
      <w:proofErr w:type="spellStart"/>
      <w:r w:rsidRPr="00F874BF">
        <w:rPr>
          <w:lang w:val="en-US"/>
        </w:rPr>
        <w:t>Shuksto</w:t>
      </w:r>
      <w:proofErr w:type="spellEnd"/>
      <w:r w:rsidRPr="00F874BF">
        <w:t xml:space="preserve"> </w:t>
      </w:r>
      <w:r w:rsidRPr="00F874BF">
        <w:rPr>
          <w:lang w:val="en-US"/>
        </w:rPr>
        <w:t>A</w:t>
      </w:r>
      <w:r w:rsidRPr="00F874BF">
        <w:t xml:space="preserve">., 2004) </w:t>
      </w:r>
      <w:r>
        <w:t>и (Витязев, Цветков, 2009).</w:t>
      </w:r>
      <w:r w:rsidRPr="00012C9D">
        <w:t xml:space="preserve"> </w:t>
      </w:r>
      <w:r>
        <w:t xml:space="preserve">Последнее означает, что, по-видимому, действительно в кинематической картине движения звезд в околосолнечном пространстве присутствуют неучтенные эффекты. До появления каталога </w:t>
      </w:r>
      <w:r>
        <w:rPr>
          <w:lang w:val="en-US"/>
        </w:rPr>
        <w:t>GAIA</w:t>
      </w:r>
      <w:r>
        <w:t xml:space="preserve"> была небольшая вероятность, что эти гармоники могут быть следствием систематических ошибок в собственных движениях звезд каталогов.</w:t>
      </w:r>
    </w:p>
    <w:p w14:paraId="7C83AF92" w14:textId="77777777" w:rsidR="00DA07F3" w:rsidRDefault="00DA07F3" w:rsidP="006D7DE3">
      <w:pPr>
        <w:jc w:val="both"/>
      </w:pPr>
    </w:p>
    <w:p w14:paraId="62F36089" w14:textId="77777777" w:rsidR="00DA07F3" w:rsidRPr="00630A9A" w:rsidRDefault="00DA07F3" w:rsidP="006D7DE3">
      <w:pPr>
        <w:pStyle w:val="2"/>
      </w:pPr>
      <w:r w:rsidRPr="00D2554B">
        <w:t>3</w:t>
      </w:r>
      <w:r>
        <w:t xml:space="preserve">.4 Возможная природа </w:t>
      </w:r>
      <w:proofErr w:type="spellStart"/>
      <w:r>
        <w:t>внемодельных</w:t>
      </w:r>
      <w:proofErr w:type="spellEnd"/>
      <w:r>
        <w:t xml:space="preserve"> членов в разложениях</w:t>
      </w:r>
    </w:p>
    <w:p w14:paraId="2DCB4236" w14:textId="77777777" w:rsidR="00DA07F3" w:rsidRDefault="00DA07F3" w:rsidP="006D7DE3"/>
    <w:p w14:paraId="69B7CE4F" w14:textId="77777777" w:rsidR="00DA07F3" w:rsidRDefault="00DA07F3" w:rsidP="006D7DE3">
      <w:pPr>
        <w:jc w:val="both"/>
      </w:pPr>
      <w:r>
        <w:t xml:space="preserve">Систематическая значимость гармоник </w:t>
      </w:r>
      <w:r w:rsidRPr="007F370D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F370D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>нуждается в объяснении. Одно из возможных объяснений – нелинейные члены в модели вращения Галактики. В самом простом случае – это обобщенная модель Орта-</w:t>
      </w:r>
      <w:proofErr w:type="spellStart"/>
      <w:r>
        <w:t>Линдблада</w:t>
      </w:r>
      <w:proofErr w:type="spellEnd"/>
      <w:r>
        <w:t xml:space="preserve">. В общем случае эти уравнения являются частным случаем формул </w:t>
      </w:r>
      <w:proofErr w:type="spellStart"/>
      <w:r>
        <w:t>Боттлингера</w:t>
      </w:r>
      <w:proofErr w:type="spellEnd"/>
      <w:r>
        <w:t>, подробное описание которых есть в (Бобылев, 200</w:t>
      </w:r>
      <w:r w:rsidRPr="00716C77">
        <w:t>7</w:t>
      </w:r>
      <w:r>
        <w:t>)</w:t>
      </w:r>
      <w:r w:rsidRPr="00716C77">
        <w:t xml:space="preserve"> </w:t>
      </w:r>
      <w:r>
        <w:t>и в (Бобылев и др. 2014). Мы приведем эти уравнения, так как они даны в (Витязев и Цветков, 2009):</w:t>
      </w:r>
    </w:p>
    <w:p w14:paraId="4B728B7C" w14:textId="77777777" w:rsidR="00DA07F3" w:rsidRDefault="00DA07F3" w:rsidP="006D7DE3">
      <w:pPr>
        <w:jc w:val="both"/>
      </w:pPr>
    </w:p>
    <w:p w14:paraId="045DE546" w14:textId="77777777" w:rsidR="00DA07F3" w:rsidRDefault="000D3022" w:rsidP="006D7DE3">
      <w:pPr>
        <w:jc w:val="right"/>
      </w:pPr>
      <w:r w:rsidRPr="000963FE">
        <w:rPr>
          <w:noProof/>
          <w:position w:val="-58"/>
        </w:rPr>
        <w:object w:dxaOrig="5060" w:dyaOrig="1240" w14:anchorId="3FA811A1">
          <v:shape id="_x0000_i1277" type="#_x0000_t75" alt="" style="width:251.55pt;height:62.55pt;mso-width-percent:0;mso-height-percent:0;mso-width-percent:0;mso-height-percent:0" o:ole="">
            <v:imagedata r:id="rId187" o:title=""/>
          </v:shape>
          <o:OLEObject Type="Embed" ProgID="Equation.DSMT4" ShapeID="_x0000_i1277" DrawAspect="Content" ObjectID="_1684489921" r:id="rId188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2)</w:t>
      </w:r>
    </w:p>
    <w:p w14:paraId="21315E03" w14:textId="77777777" w:rsidR="00DA07F3" w:rsidRDefault="000D3022" w:rsidP="006D7DE3">
      <w:pPr>
        <w:jc w:val="right"/>
      </w:pPr>
      <w:r w:rsidRPr="007C5ED6">
        <w:rPr>
          <w:noProof/>
          <w:position w:val="-50"/>
        </w:rPr>
        <w:object w:dxaOrig="5280" w:dyaOrig="1160" w14:anchorId="3EE11FD4">
          <v:shape id="_x0000_i1276" type="#_x0000_t75" alt="" style="width:260.55pt;height:58.05pt;mso-width-percent:0;mso-height-percent:0;mso-width-percent:0;mso-height-percent:0" o:ole="">
            <v:imagedata r:id="rId189" o:title=""/>
          </v:shape>
          <o:OLEObject Type="Embed" ProgID="Equation.DSMT4" ShapeID="_x0000_i1276" DrawAspect="Content" ObjectID="_1684489922" r:id="rId190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3)</w:t>
      </w:r>
    </w:p>
    <w:p w14:paraId="7DF059AD" w14:textId="77777777" w:rsidR="00DA07F3" w:rsidRPr="006A4C14" w:rsidRDefault="000D3022" w:rsidP="006D7DE3">
      <w:pPr>
        <w:jc w:val="right"/>
      </w:pPr>
      <w:r w:rsidRPr="007C5ED6">
        <w:rPr>
          <w:noProof/>
          <w:position w:val="-50"/>
        </w:rPr>
        <w:object w:dxaOrig="5539" w:dyaOrig="1160" w14:anchorId="669C8FC4">
          <v:shape id="_x0000_i1275" type="#_x0000_t75" alt="" style="width:274.05pt;height:58.05pt;mso-width-percent:0;mso-height-percent:0;mso-width-percent:0;mso-height-percent:0" o:ole="">
            <v:imagedata r:id="rId191" o:title=""/>
          </v:shape>
          <o:OLEObject Type="Embed" ProgID="Equation.DSMT4" ShapeID="_x0000_i1275" DrawAspect="Content" ObjectID="_1684489923" r:id="rId192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4)</w:t>
      </w:r>
    </w:p>
    <w:p w14:paraId="08AD31B8" w14:textId="77777777" w:rsidR="00DA07F3" w:rsidRPr="006A4C14" w:rsidRDefault="00DA07F3" w:rsidP="006D7DE3">
      <w:pPr>
        <w:jc w:val="right"/>
      </w:pPr>
    </w:p>
    <w:p w14:paraId="77591AA9" w14:textId="77777777" w:rsidR="00DA07F3" w:rsidRDefault="00DA07F3" w:rsidP="006D7DE3">
      <w:pPr>
        <w:ind w:firstLine="426"/>
      </w:pPr>
      <w:r>
        <w:t xml:space="preserve">Здесь </w:t>
      </w:r>
    </w:p>
    <w:p w14:paraId="3060B5CA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 w:rsidRPr="003356E9">
        <w:rPr>
          <w:i/>
          <w:iCs/>
          <w:lang w:val="en-US"/>
        </w:rPr>
        <w:t>k</w:t>
      </w:r>
      <w:r w:rsidRPr="003356E9">
        <w:t xml:space="preserve"> = 4.738 – </w:t>
      </w:r>
      <w:r>
        <w:t xml:space="preserve">множитель перехода от масс/год в </w:t>
      </w:r>
      <w:r w:rsidRPr="003356E9">
        <w:t>км/</w:t>
      </w:r>
      <w:proofErr w:type="spellStart"/>
      <w:r w:rsidRPr="003356E9">
        <w:t>с·Кпк</w:t>
      </w:r>
      <w:proofErr w:type="spellEnd"/>
      <w:r w:rsidRPr="003356E9">
        <w:rPr>
          <w:vertAlign w:val="superscript"/>
        </w:rPr>
        <w:t>–</w:t>
      </w:r>
      <w:r>
        <w:rPr>
          <w:vertAlign w:val="superscript"/>
        </w:rPr>
        <w:t>1</w:t>
      </w:r>
      <w:r>
        <w:rPr>
          <w:vertAlign w:val="subscript"/>
        </w:rPr>
        <w:t>.</w:t>
      </w:r>
    </w:p>
    <w:p w14:paraId="092ACB8C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l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b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r</w:t>
      </w:r>
      <w:r w:rsidRPr="003356E9">
        <w:rPr>
          <w:i/>
          <w:iCs/>
        </w:rPr>
        <w:t xml:space="preserve"> – </w:t>
      </w:r>
      <w:r>
        <w:t>галактические координаты звезды.</w:t>
      </w:r>
    </w:p>
    <w:p w14:paraId="49CF6013" w14:textId="77777777" w:rsidR="00DA07F3" w:rsidRDefault="00DA07F3" w:rsidP="006D7DE3">
      <w:pPr>
        <w:numPr>
          <w:ilvl w:val="0"/>
          <w:numId w:val="4"/>
        </w:numPr>
        <w:spacing w:before="120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 xml:space="preserve">поступательного движения Солнца среди </w:t>
      </w:r>
      <w:proofErr w:type="gramStart"/>
      <w:r>
        <w:t>звезд;</w:t>
      </w:r>
      <w:proofErr w:type="gramEnd"/>
    </w:p>
    <w:p w14:paraId="33A584CE" w14:textId="77777777" w:rsidR="00DA07F3" w:rsidRDefault="000D3022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noProof/>
          <w:position w:val="-12"/>
          <w:lang w:val="en-US"/>
        </w:rPr>
        <w:object w:dxaOrig="1219" w:dyaOrig="360" w14:anchorId="409E38EE">
          <v:shape id="_x0000_i1274" type="#_x0000_t75" alt="" style="width:59.85pt;height:17.55pt;mso-width-percent:0;mso-height-percent:0;mso-width-percent:0;mso-height-percent:0" o:ole="">
            <v:imagedata r:id="rId193" o:title=""/>
          </v:shape>
          <o:OLEObject Type="Embed" ProgID="Equation.DSMT4" ShapeID="_x0000_i1274" DrawAspect="Content" ObjectID="_1684489924" r:id="rId194"/>
        </w:object>
      </w:r>
      <w:r w:rsidR="00DA07F3" w:rsidRPr="00B84FCF">
        <w:t xml:space="preserve"> </w:t>
      </w:r>
      <w:r w:rsidR="00DA07F3">
        <w:t xml:space="preserve">и </w:t>
      </w:r>
      <w:r w:rsidR="00DA07F3" w:rsidRPr="00B84FCF">
        <w:t xml:space="preserve"> </w:t>
      </w:r>
      <w:r w:rsidRPr="00B84FCF">
        <w:rPr>
          <w:i/>
          <w:iCs/>
          <w:noProof/>
          <w:position w:val="-12"/>
          <w:lang w:val="en-US"/>
        </w:rPr>
        <w:object w:dxaOrig="1700" w:dyaOrig="360" w14:anchorId="1868A081">
          <v:shape id="_x0000_i1273" type="#_x0000_t75" alt="" style="width:84.15pt;height:17.55pt;mso-width-percent:0;mso-height-percent:0;mso-width-percent:0;mso-height-percent:0" o:ole="">
            <v:imagedata r:id="rId195" o:title=""/>
          </v:shape>
          <o:OLEObject Type="Embed" ProgID="Equation.DSMT4" ShapeID="_x0000_i1273" DrawAspect="Content" ObjectID="_1684489925" r:id="rId196"/>
        </w:object>
      </w:r>
      <w:r w:rsidR="00DA07F3">
        <w:t xml:space="preserve">– параметры Орта, </w:t>
      </w:r>
      <w:r w:rsidR="00DA07F3" w:rsidRPr="00B84FCF">
        <w:rPr>
          <w:i/>
          <w:iCs/>
          <w:lang w:val="en-US"/>
        </w:rPr>
        <w:t>R</w:t>
      </w:r>
      <w:r w:rsidR="00DA07F3" w:rsidRPr="00B84FCF">
        <w:rPr>
          <w:vertAlign w:val="subscript"/>
        </w:rPr>
        <w:t>0</w:t>
      </w:r>
      <w:r w:rsidR="00DA07F3">
        <w:t xml:space="preserve"> </w:t>
      </w:r>
      <w:r w:rsidR="00DA07F3" w:rsidRPr="00B84FCF">
        <w:t xml:space="preserve">– </w:t>
      </w:r>
      <w:r w:rsidR="00DA07F3">
        <w:t>расстояние до центра Галактики, ω</w:t>
      </w:r>
      <w:r w:rsidR="00DA07F3" w:rsidRPr="00B84FCF">
        <w:rPr>
          <w:vertAlign w:val="subscript"/>
        </w:rPr>
        <w:t>0</w:t>
      </w:r>
      <w:r w:rsidR="00DA07F3">
        <w:t xml:space="preserve"> – угловая скорость вращения Галактики</w:t>
      </w:r>
      <w:r w:rsidR="00DA07F3" w:rsidRPr="00B84FCF">
        <w:t xml:space="preserve"> </w:t>
      </w:r>
      <w:r w:rsidR="00DA07F3">
        <w:t xml:space="preserve">(напомним, что </w:t>
      </w:r>
      <w:r w:rsidRPr="00B84FCF">
        <w:rPr>
          <w:noProof/>
          <w:position w:val="-12"/>
        </w:rPr>
        <w:object w:dxaOrig="840" w:dyaOrig="380" w14:anchorId="3A0CB63D">
          <v:shape id="_x0000_i1272" type="#_x0000_t75" alt="" style="width:42.3pt;height:17.55pt;mso-width-percent:0;mso-height-percent:0;mso-width-percent:0;mso-height-percent:0" o:ole="">
            <v:imagedata r:id="rId197" o:title=""/>
          </v:shape>
          <o:OLEObject Type="Embed" ProgID="Equation.DSMT4" ShapeID="_x0000_i1272" DrawAspect="Content" ObjectID="_1684489926" r:id="rId198"/>
        </w:object>
      </w:r>
      <w:r w:rsidR="00DA07F3">
        <w:t xml:space="preserve">и </w:t>
      </w:r>
      <w:r w:rsidRPr="00B84FCF">
        <w:rPr>
          <w:noProof/>
          <w:position w:val="-12"/>
        </w:rPr>
        <w:object w:dxaOrig="700" w:dyaOrig="360" w14:anchorId="3B81ED0C">
          <v:shape id="_x0000_i1271" type="#_x0000_t75" alt="" style="width:35.1pt;height:17.55pt;mso-width-percent:0;mso-height-percent:0;mso-width-percent:0;mso-height-percent:0" o:ole="">
            <v:imagedata r:id="rId199" o:title=""/>
          </v:shape>
          <o:OLEObject Type="Embed" ProgID="Equation.DSMT4" ShapeID="_x0000_i1271" DrawAspect="Content" ObjectID="_1684489927" r:id="rId200"/>
        </w:object>
      </w:r>
      <w:r w:rsidR="00DA07F3">
        <w:t>).</w:t>
      </w:r>
    </w:p>
    <w:p w14:paraId="6FE4ACBF" w14:textId="77777777" w:rsidR="00DA07F3" w:rsidRPr="00B84FCF" w:rsidRDefault="00DA07F3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lang w:val="en-US"/>
        </w:rPr>
        <w:t>K</w:t>
      </w:r>
      <w:r w:rsidRPr="00B84FCF">
        <w:t xml:space="preserve"> – </w:t>
      </w:r>
      <w:r>
        <w:t xml:space="preserve">общее сжатие-растяжение системы в плоскости </w:t>
      </w:r>
      <w:r w:rsidRPr="00B84FCF">
        <w:rPr>
          <w:i/>
          <w:iCs/>
          <w:lang w:val="en-US"/>
        </w:rPr>
        <w:t>XY</w:t>
      </w:r>
      <w:r w:rsidRPr="00B84FCF">
        <w:t>.</w:t>
      </w:r>
    </w:p>
    <w:p w14:paraId="32C41A64" w14:textId="77777777" w:rsidR="00DA07F3" w:rsidRPr="00AD0670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F</w:t>
      </w:r>
      <w:r w:rsidRPr="00B84FCF">
        <w:rPr>
          <w:i/>
          <w:iCs/>
        </w:rPr>
        <w:t xml:space="preserve"> </w:t>
      </w:r>
      <w:r>
        <w:t xml:space="preserve">и </w:t>
      </w:r>
      <w:r w:rsidRPr="00C079E0">
        <w:rPr>
          <w:i/>
          <w:iCs/>
          <w:lang w:val="en-US"/>
        </w:rPr>
        <w:t>G</w:t>
      </w:r>
      <w:r w:rsidRPr="00B84FCF">
        <w:t xml:space="preserve"> – </w:t>
      </w:r>
      <w:r>
        <w:t xml:space="preserve">параметры Орта второго порядка, </w:t>
      </w:r>
      <w:r w:rsidR="000D3022" w:rsidRPr="00B84FCF">
        <w:rPr>
          <w:noProof/>
          <w:position w:val="-12"/>
        </w:rPr>
        <w:object w:dxaOrig="1260" w:dyaOrig="360" w14:anchorId="5FAA095D">
          <v:shape id="_x0000_i1270" type="#_x0000_t75" alt="" style="width:62.55pt;height:17.55pt;mso-width-percent:0;mso-height-percent:0;mso-width-percent:0;mso-height-percent:0" o:ole="">
            <v:imagedata r:id="rId201" o:title=""/>
          </v:shape>
          <o:OLEObject Type="Embed" ProgID="Equation.DSMT4" ShapeID="_x0000_i1270" DrawAspect="Content" ObjectID="_1684489928" r:id="rId202"/>
        </w:object>
      </w:r>
      <w:r>
        <w:t xml:space="preserve"> и </w:t>
      </w:r>
      <w:r w:rsidR="000D3022" w:rsidRPr="00B84FCF">
        <w:rPr>
          <w:noProof/>
          <w:position w:val="-12"/>
        </w:rPr>
        <w:object w:dxaOrig="980" w:dyaOrig="360" w14:anchorId="15581191">
          <v:shape id="_x0000_i1269" type="#_x0000_t75" alt="" style="width:49.5pt;height:17.55pt;mso-width-percent:0;mso-height-percent:0;mso-width-percent:0;mso-height-percent:0" o:ole="">
            <v:imagedata r:id="rId203" o:title=""/>
          </v:shape>
          <o:OLEObject Type="Embed" ProgID="Equation.DSMT4" ShapeID="_x0000_i1269" DrawAspect="Content" ObjectID="_1684489929" r:id="rId204"/>
        </w:object>
      </w:r>
      <w:r>
        <w:t>.</w:t>
      </w:r>
    </w:p>
    <w:p w14:paraId="283543AC" w14:textId="77777777" w:rsidR="00DA07F3" w:rsidRPr="00866DF9" w:rsidRDefault="00DA07F3" w:rsidP="006D7DE3">
      <w:pPr>
        <w:jc w:val="both"/>
      </w:pPr>
      <w:r>
        <w:t>Если провести теоретическое разложение уравнений (</w:t>
      </w:r>
      <w:proofErr w:type="gramStart"/>
      <w:r w:rsidRPr="00D2554B">
        <w:t>3</w:t>
      </w:r>
      <w:r>
        <w:t>.2-</w:t>
      </w:r>
      <w:r w:rsidRPr="00D2554B">
        <w:t>3</w:t>
      </w:r>
      <w:r>
        <w:t>.4</w:t>
      </w:r>
      <w:proofErr w:type="gramEnd"/>
      <w:r>
        <w:t xml:space="preserve">) по сферическим гармоникам, то в дополнении к таблицам </w:t>
      </w:r>
      <w:r w:rsidRPr="00D2554B">
        <w:t>3</w:t>
      </w:r>
      <w:r>
        <w:t>.1-</w:t>
      </w:r>
      <w:r w:rsidRPr="00D2554B">
        <w:t>3</w:t>
      </w:r>
      <w:r>
        <w:t>.2 мы получим</w:t>
      </w:r>
      <w:r w:rsidRPr="003077DB">
        <w:t xml:space="preserve"> </w:t>
      </w:r>
      <w:r>
        <w:t xml:space="preserve">результат, представленный в таблице </w:t>
      </w:r>
      <w:r w:rsidRPr="00D2554B">
        <w:t>3</w:t>
      </w:r>
      <w:r>
        <w:t>.7.</w:t>
      </w:r>
      <w:r w:rsidRPr="00866DF9">
        <w:t xml:space="preserve"> </w:t>
      </w:r>
    </w:p>
    <w:p w14:paraId="1E71F30E" w14:textId="77777777" w:rsidR="00DA07F3" w:rsidRDefault="00DA07F3" w:rsidP="006D7DE3">
      <w:pPr>
        <w:jc w:val="both"/>
        <w:rPr>
          <w:i/>
          <w:iCs/>
        </w:rPr>
      </w:pPr>
      <w:r>
        <w:br/>
      </w:r>
      <w:r>
        <w:rPr>
          <w:b/>
          <w:bCs/>
        </w:rPr>
        <w:t xml:space="preserve">Таблица </w:t>
      </w:r>
      <w:r w:rsidRPr="001A252E">
        <w:rPr>
          <w:b/>
          <w:bCs/>
        </w:rPr>
        <w:t>3</w:t>
      </w:r>
      <w:r>
        <w:rPr>
          <w:b/>
          <w:bCs/>
        </w:rPr>
        <w:t>.</w:t>
      </w:r>
      <w:r w:rsidRPr="00AD0670">
        <w:rPr>
          <w:b/>
          <w:bCs/>
        </w:rPr>
        <w:t>7.</w:t>
      </w:r>
      <w:r w:rsidRPr="00AD0670">
        <w:t xml:space="preserve"> </w:t>
      </w:r>
      <w:r w:rsidRPr="00AD0670">
        <w:rPr>
          <w:i/>
          <w:iCs/>
        </w:rPr>
        <w:t>Вклад обобщенной модели Орта в коэффициенты</w:t>
      </w:r>
      <w:r w:rsidRPr="003077DB">
        <w:rPr>
          <w:i/>
          <w:iCs/>
        </w:rPr>
        <w:t xml:space="preserve"> </w:t>
      </w:r>
      <w:r>
        <w:rPr>
          <w:i/>
          <w:iCs/>
        </w:rPr>
        <w:t xml:space="preserve">скалярного и </w:t>
      </w:r>
      <w:r w:rsidRPr="00AD0670">
        <w:rPr>
          <w:i/>
          <w:iCs/>
        </w:rPr>
        <w:t>векторного сферического разложения</w:t>
      </w:r>
      <w:r>
        <w:rPr>
          <w:i/>
          <w:iCs/>
        </w:rPr>
        <w:t>.</w:t>
      </w:r>
    </w:p>
    <w:p w14:paraId="14862433" w14:textId="77777777" w:rsidR="00DA07F3" w:rsidRPr="003077DB" w:rsidRDefault="00DA07F3" w:rsidP="006D7DE3">
      <w:pPr>
        <w:jc w:val="both"/>
        <w:rPr>
          <w:rFonts w:ascii="Arial" w:hAnsi="Arial" w:cs="Arial"/>
          <w:b/>
          <w:bCs/>
          <w:i/>
          <w:iCs/>
        </w:rPr>
      </w:pP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413"/>
        <w:gridCol w:w="406"/>
        <w:gridCol w:w="406"/>
        <w:gridCol w:w="2880"/>
        <w:gridCol w:w="2050"/>
        <w:gridCol w:w="2721"/>
      </w:tblGrid>
      <w:tr w:rsidR="00DA07F3" w:rsidRPr="00546530" w14:paraId="2384F36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9277045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j</w:t>
            </w:r>
          </w:p>
        </w:tc>
        <w:tc>
          <w:tcPr>
            <w:tcW w:w="413" w:type="dxa"/>
            <w:vAlign w:val="center"/>
          </w:tcPr>
          <w:p w14:paraId="790B0CA9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n</w:t>
            </w:r>
          </w:p>
        </w:tc>
        <w:tc>
          <w:tcPr>
            <w:tcW w:w="406" w:type="dxa"/>
            <w:vAlign w:val="center"/>
          </w:tcPr>
          <w:p w14:paraId="37F1AA81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406" w:type="dxa"/>
            <w:vAlign w:val="center"/>
          </w:tcPr>
          <w:p w14:paraId="4D26DB1F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p</w:t>
            </w:r>
          </w:p>
        </w:tc>
        <w:tc>
          <w:tcPr>
            <w:tcW w:w="2880" w:type="dxa"/>
            <w:vAlign w:val="center"/>
          </w:tcPr>
          <w:p w14:paraId="66B1204E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v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050" w:type="dxa"/>
            <w:vAlign w:val="center"/>
          </w:tcPr>
          <w:p w14:paraId="34314DB1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t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721" w:type="dxa"/>
            <w:vAlign w:val="center"/>
          </w:tcPr>
          <w:p w14:paraId="627E54B8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s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</w:tr>
      <w:tr w:rsidR="00DA07F3" w14:paraId="3DED6B7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E79B69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13" w:type="dxa"/>
            <w:vAlign w:val="center"/>
          </w:tcPr>
          <w:p w14:paraId="5E5E9D5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EC6EE5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0B17FD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482B3B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363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shd w:val="diagStripe" w:color="auto" w:fill="CCCCCC"/>
            <w:vAlign w:val="center"/>
          </w:tcPr>
          <w:p w14:paraId="75359E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diagStripe" w:color="auto" w:fill="CCCCCC"/>
            <w:vAlign w:val="center"/>
          </w:tcPr>
          <w:p w14:paraId="2518A7E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19F8AAF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8413A7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13" w:type="dxa"/>
            <w:vAlign w:val="center"/>
          </w:tcPr>
          <w:p w14:paraId="596D50A1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1BB296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1430F48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521557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0D3022" w:rsidRPr="008B14FD">
              <w:rPr>
                <w:noProof/>
                <w:position w:val="-14"/>
                <w:lang w:val="en-US"/>
              </w:rPr>
              <w:object w:dxaOrig="680" w:dyaOrig="400" w14:anchorId="19494C93">
                <v:shape id="_x0000_i1268" type="#_x0000_t75" alt="" style="width:34.2pt;height:20.25pt;mso-width-percent:0;mso-height-percent:0;mso-width-percent:0;mso-height-percent:0" o:ole="">
                  <v:imagedata r:id="rId205" o:title=""/>
                </v:shape>
                <o:OLEObject Type="Embed" ProgID="Equation.DSMT4" ShapeID="_x0000_i1268" DrawAspect="Content" ObjectID="_1684489930" r:id="rId206"/>
              </w:object>
            </w:r>
          </w:p>
        </w:tc>
        <w:tc>
          <w:tcPr>
            <w:tcW w:w="2050" w:type="dxa"/>
            <w:vAlign w:val="center"/>
          </w:tcPr>
          <w:p w14:paraId="5AD8136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8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B</w:t>
            </w:r>
          </w:p>
        </w:tc>
        <w:tc>
          <w:tcPr>
            <w:tcW w:w="2721" w:type="dxa"/>
            <w:vAlign w:val="center"/>
          </w:tcPr>
          <w:p w14:paraId="2E6CAB69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0D3022" w:rsidRPr="008B14FD">
              <w:rPr>
                <w:noProof/>
                <w:position w:val="-14"/>
                <w:lang w:val="en-US"/>
              </w:rPr>
              <w:object w:dxaOrig="680" w:dyaOrig="400" w14:anchorId="22CB5B08">
                <v:shape id="_x0000_i1267" type="#_x0000_t75" alt="" style="width:34.2pt;height:20.25pt;mso-width-percent:0;mso-height-percent:0;mso-width-percent:0;mso-height-percent:0" o:ole="">
                  <v:imagedata r:id="rId205" o:title=""/>
                </v:shape>
                <o:OLEObject Type="Embed" ProgID="Equation.DSMT4" ShapeID="_x0000_i1267" DrawAspect="Content" ObjectID="_1684489931" r:id="rId207"/>
              </w:object>
            </w:r>
          </w:p>
        </w:tc>
      </w:tr>
      <w:tr w:rsidR="00DA07F3" w:rsidRPr="00546530" w14:paraId="138B30E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3C2CA8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13" w:type="dxa"/>
            <w:vAlign w:val="center"/>
          </w:tcPr>
          <w:p w14:paraId="12E145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672FA96D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2A8398D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158BF6BB" w14:textId="77777777" w:rsidR="00DA07F3" w:rsidRPr="00546530" w:rsidRDefault="00DA07F3" w:rsidP="00546530">
            <w:pPr>
              <w:jc w:val="center"/>
              <w:rPr>
                <w:i/>
                <w:iCs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0D3022" w:rsidRPr="008B14FD">
              <w:rPr>
                <w:noProof/>
                <w:position w:val="-14"/>
                <w:lang w:val="en-US"/>
              </w:rPr>
              <w:object w:dxaOrig="620" w:dyaOrig="400" w14:anchorId="2D22ACA7">
                <v:shape id="_x0000_i1266" type="#_x0000_t75" alt="" style="width:30.6pt;height:20.25pt;mso-width-percent:0;mso-height-percent:0;mso-width-percent:0;mso-height-percent:0" o:ole="">
                  <v:imagedata r:id="rId208" o:title=""/>
                </v:shape>
                <o:OLEObject Type="Embed" ProgID="Equation.DSMT4" ShapeID="_x0000_i1266" DrawAspect="Content" ObjectID="_1684489932" r:id="rId209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br/>
              <w:t>–</w:t>
            </w:r>
            <w:r w:rsidRPr="00546530">
              <w:rPr>
                <w:sz w:val="22"/>
                <w:szCs w:val="22"/>
                <w:lang w:val="en-US"/>
              </w:rPr>
              <w:t xml:space="preserve"> 0.409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7D35073F">
                <v:shape id="_x0000_i1265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65" DrawAspect="Content" ObjectID="_1684489933" r:id="rId211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–</w:t>
            </w:r>
            <w:r w:rsidRPr="00546530">
              <w:rPr>
                <w:sz w:val="22"/>
                <w:szCs w:val="22"/>
                <w:lang w:val="en-US"/>
              </w:rPr>
              <w:t xml:space="preserve"> 1.228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12FE720D">
                <v:shape id="_x0000_i1264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64" DrawAspect="Content" ObjectID="_1684489934" r:id="rId213"/>
              </w:object>
            </w:r>
          </w:p>
        </w:tc>
        <w:tc>
          <w:tcPr>
            <w:tcW w:w="2050" w:type="dxa"/>
            <w:vAlign w:val="center"/>
          </w:tcPr>
          <w:p w14:paraId="3585305D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19D1DC0" w14:textId="77777777" w:rsidR="00DA07F3" w:rsidRPr="00546530" w:rsidRDefault="00DA07F3" w:rsidP="00546530">
            <w:pPr>
              <w:jc w:val="center"/>
              <w:rPr>
                <w:i/>
                <w:iCs/>
                <w:spacing w:val="-6"/>
                <w:lang w:val="en-US"/>
              </w:rPr>
            </w:pP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2.894 </w:t>
            </w:r>
            <w:r w:rsidR="000D3022" w:rsidRPr="008B14FD">
              <w:rPr>
                <w:noProof/>
                <w:position w:val="-14"/>
                <w:lang w:val="en-US"/>
              </w:rPr>
              <w:object w:dxaOrig="620" w:dyaOrig="400" w14:anchorId="0F00FE60">
                <v:shape id="_x0000_i1263" type="#_x0000_t75" alt="" style="width:30.6pt;height:20.25pt;mso-width-percent:0;mso-height-percent:0;mso-width-percent:0;mso-height-percent:0" o:ole="">
                  <v:imagedata r:id="rId208" o:title=""/>
                </v:shape>
                <o:OLEObject Type="Embed" ProgID="Equation.DSMT4" ShapeID="_x0000_i1263" DrawAspect="Content" ObjectID="_1684489935" r:id="rId214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br/>
              <w:t xml:space="preserve">–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>1.158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3A22B45C">
                <v:shape id="_x0000_i1262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62" DrawAspect="Content" ObjectID="_1684489936" r:id="rId215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 3.473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1E3090A5">
                <v:shape id="_x0000_i1261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61" DrawAspect="Content" ObjectID="_1684489937" r:id="rId216"/>
              </w:object>
            </w:r>
          </w:p>
        </w:tc>
      </w:tr>
      <w:tr w:rsidR="00DA07F3" w:rsidRPr="00546530" w14:paraId="7BC5E1F7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DE00C2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13" w:type="dxa"/>
            <w:vAlign w:val="center"/>
          </w:tcPr>
          <w:p w14:paraId="773FD04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626C50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7862950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78FB4F4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0D3022" w:rsidRPr="008B14FD">
              <w:rPr>
                <w:noProof/>
                <w:position w:val="-14"/>
                <w:lang w:val="en-US"/>
              </w:rPr>
              <w:object w:dxaOrig="639" w:dyaOrig="400" w14:anchorId="295938EA">
                <v:shape id="_x0000_i1260" type="#_x0000_t75" alt="" style="width:31.95pt;height:20.25pt;mso-width-percent:0;mso-height-percent:0;mso-width-percent:0;mso-height-percent:0" o:ole="">
                  <v:imagedata r:id="rId217" o:title=""/>
                </v:shape>
                <o:OLEObject Type="Embed" ProgID="Equation.DSMT4" ShapeID="_x0000_i1260" DrawAspect="Content" ObjectID="_1684489938" r:id="rId218"/>
              </w:object>
            </w:r>
          </w:p>
        </w:tc>
        <w:tc>
          <w:tcPr>
            <w:tcW w:w="2050" w:type="dxa"/>
            <w:vAlign w:val="center"/>
          </w:tcPr>
          <w:p w14:paraId="5C1D6A2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F7F2546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0D3022" w:rsidRPr="008B14FD">
              <w:rPr>
                <w:noProof/>
                <w:position w:val="-14"/>
                <w:lang w:val="en-US"/>
              </w:rPr>
              <w:object w:dxaOrig="639" w:dyaOrig="400" w14:anchorId="114BFE2D">
                <v:shape id="_x0000_i1259" type="#_x0000_t75" alt="" style="width:31.95pt;height:20.25pt;mso-width-percent:0;mso-height-percent:0;mso-width-percent:0;mso-height-percent:0" o:ole="">
                  <v:imagedata r:id="rId217" o:title=""/>
                </v:shape>
                <o:OLEObject Type="Embed" ProgID="Equation.DSMT4" ShapeID="_x0000_i1259" DrawAspect="Content" ObjectID="_1684489939" r:id="rId219"/>
              </w:object>
            </w:r>
          </w:p>
        </w:tc>
      </w:tr>
      <w:tr w:rsidR="00DA07F3" w:rsidRPr="00546530" w14:paraId="1F77316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17AC48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lastRenderedPageBreak/>
              <w:t>4</w:t>
            </w:r>
          </w:p>
        </w:tc>
        <w:tc>
          <w:tcPr>
            <w:tcW w:w="413" w:type="dxa"/>
            <w:vAlign w:val="center"/>
          </w:tcPr>
          <w:p w14:paraId="0DD25C5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5A2E363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39E30B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564716A0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1.057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vAlign w:val="center"/>
          </w:tcPr>
          <w:p w14:paraId="003BC95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10A83147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 1.2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</w:tr>
      <w:tr w:rsidR="00DA07F3" w:rsidRPr="00546530" w14:paraId="1344D4E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AAE547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413" w:type="dxa"/>
            <w:vAlign w:val="center"/>
          </w:tcPr>
          <w:p w14:paraId="4CEB8A2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031F34F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5F3E94F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7EE5569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3F36E82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38759E4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75E30A28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2A902C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413" w:type="dxa"/>
            <w:vAlign w:val="center"/>
          </w:tcPr>
          <w:p w14:paraId="38DC6A1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ADF51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439C3C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71865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shd w:val="clear" w:color="auto" w:fill="D9D9D9"/>
            <w:vAlign w:val="center"/>
          </w:tcPr>
          <w:p w14:paraId="1DEDB4C2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747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1480233F">
                <v:shape id="_x0000_i1258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8" DrawAspect="Content" ObjectID="_1684489940" r:id="rId220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– 2.242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1236871D">
                <v:shape id="_x0000_i1257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7" DrawAspect="Content" ObjectID="_1684489941" r:id="rId221"/>
              </w:object>
            </w:r>
          </w:p>
        </w:tc>
        <w:tc>
          <w:tcPr>
            <w:tcW w:w="2721" w:type="dxa"/>
            <w:vAlign w:val="center"/>
          </w:tcPr>
          <w:p w14:paraId="433C284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3A14DE8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20987D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413" w:type="dxa"/>
            <w:vAlign w:val="center"/>
          </w:tcPr>
          <w:p w14:paraId="62ADC8F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400418A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832A5D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4A112DE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1.831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  <w:tc>
          <w:tcPr>
            <w:tcW w:w="2050" w:type="dxa"/>
            <w:vAlign w:val="center"/>
          </w:tcPr>
          <w:p w14:paraId="1019E57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4C858A3B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242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</w:tr>
      <w:tr w:rsidR="00DA07F3" w14:paraId="486D07D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DA922B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413" w:type="dxa"/>
            <w:vAlign w:val="center"/>
          </w:tcPr>
          <w:p w14:paraId="6CA5286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170D0A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6A54265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94FE88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4997F50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5A00F0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27C8573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9D362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9</w:t>
            </w:r>
          </w:p>
        </w:tc>
        <w:tc>
          <w:tcPr>
            <w:tcW w:w="413" w:type="dxa"/>
            <w:vAlign w:val="center"/>
          </w:tcPr>
          <w:p w14:paraId="5D890B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6D95ADE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223D643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283B529A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06DC9AA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8253DFF" w14:textId="77777777" w:rsidR="00DA07F3" w:rsidRPr="00546530" w:rsidRDefault="00DA07F3" w:rsidP="00546530">
            <w:pPr>
              <w:jc w:val="center"/>
            </w:pPr>
          </w:p>
        </w:tc>
      </w:tr>
      <w:tr w:rsidR="00DA07F3" w14:paraId="6CF037E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C6FBA6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0</w:t>
            </w:r>
          </w:p>
        </w:tc>
        <w:tc>
          <w:tcPr>
            <w:tcW w:w="413" w:type="dxa"/>
            <w:vAlign w:val="center"/>
          </w:tcPr>
          <w:p w14:paraId="2BB0F64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EE40B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4D994EC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D9D9D9"/>
            <w:vAlign w:val="center"/>
          </w:tcPr>
          <w:p w14:paraId="0D7084CF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09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3F08B6B9">
                <v:shape id="_x0000_i1256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6" DrawAspect="Content" ObjectID="_1684489942" r:id="rId222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28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470CD74C">
                <v:shape id="_x0000_i1255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5" DrawAspect="Content" ObjectID="_1684489943" r:id="rId223"/>
              </w:object>
            </w:r>
          </w:p>
        </w:tc>
        <w:tc>
          <w:tcPr>
            <w:tcW w:w="2050" w:type="dxa"/>
            <w:vAlign w:val="center"/>
          </w:tcPr>
          <w:p w14:paraId="30A3C27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clear" w:color="auto" w:fill="D9D9D9"/>
            <w:vAlign w:val="center"/>
          </w:tcPr>
          <w:p w14:paraId="1568B4E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26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69C63CC7">
                <v:shape id="_x0000_i1254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4" DrawAspect="Content" ObjectID="_1684489944" r:id="rId224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79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1BFAAFCD">
                <v:shape id="_x0000_i1253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3" DrawAspect="Content" ObjectID="_1684489945" r:id="rId225"/>
              </w:object>
            </w:r>
          </w:p>
        </w:tc>
      </w:tr>
      <w:tr w:rsidR="00DA07F3" w14:paraId="68D841B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69CED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1</w:t>
            </w:r>
          </w:p>
        </w:tc>
        <w:tc>
          <w:tcPr>
            <w:tcW w:w="413" w:type="dxa"/>
            <w:vAlign w:val="center"/>
          </w:tcPr>
          <w:p w14:paraId="5D62B3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2E88CA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0D94BF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B449B6C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20B63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19FF0E67" w14:textId="77777777" w:rsidR="00DA07F3" w:rsidRPr="00546530" w:rsidRDefault="00DA07F3" w:rsidP="00546530">
            <w:pPr>
              <w:jc w:val="center"/>
            </w:pPr>
          </w:p>
        </w:tc>
      </w:tr>
      <w:tr w:rsidR="00DA07F3" w14:paraId="0EC300C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5EAB9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2</w:t>
            </w:r>
          </w:p>
        </w:tc>
        <w:tc>
          <w:tcPr>
            <w:tcW w:w="413" w:type="dxa"/>
            <w:vAlign w:val="center"/>
          </w:tcPr>
          <w:p w14:paraId="09EA18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4C537F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4D022A3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6719A40B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DB718B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43BA202" w14:textId="77777777" w:rsidR="00DA07F3" w:rsidRPr="00546530" w:rsidRDefault="00DA07F3" w:rsidP="00546530">
            <w:pPr>
              <w:jc w:val="center"/>
            </w:pPr>
          </w:p>
        </w:tc>
      </w:tr>
      <w:tr w:rsidR="00DA07F3" w14:paraId="50490061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6A022BF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3</w:t>
            </w:r>
          </w:p>
        </w:tc>
        <w:tc>
          <w:tcPr>
            <w:tcW w:w="413" w:type="dxa"/>
            <w:vAlign w:val="center"/>
          </w:tcPr>
          <w:p w14:paraId="705D496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45D5770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2944A24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49119FD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442D90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23174F46" w14:textId="77777777" w:rsidR="00DA07F3" w:rsidRPr="00546530" w:rsidRDefault="00DA07F3" w:rsidP="00546530">
            <w:pPr>
              <w:jc w:val="center"/>
            </w:pPr>
          </w:p>
        </w:tc>
      </w:tr>
      <w:tr w:rsidR="00DA07F3" w14:paraId="6D0D047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BA05B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4</w:t>
            </w:r>
          </w:p>
        </w:tc>
        <w:tc>
          <w:tcPr>
            <w:tcW w:w="413" w:type="dxa"/>
            <w:vAlign w:val="center"/>
          </w:tcPr>
          <w:p w14:paraId="71EEF4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725FC2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0748675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7FB0A34E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–0.424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32A08520">
                <v:shape id="_x0000_i1252" type="#_x0000_t75" alt="" style="width:28.35pt;height:20.25pt;mso-width-percent:0;mso-height-percent:0;mso-width-percent:0;mso-height-percent:0" o:ole="">
                  <v:imagedata r:id="rId210" o:title=""/>
                </v:shape>
                <o:OLEObject Type="Embed" ProgID="Equation.DSMT4" ShapeID="_x0000_i1252" DrawAspect="Content" ObjectID="_1684489946" r:id="rId226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424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7F1F6368">
                <v:shape id="_x0000_i1251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1" DrawAspect="Content" ObjectID="_1684489947" r:id="rId227"/>
              </w:object>
            </w:r>
          </w:p>
        </w:tc>
        <w:tc>
          <w:tcPr>
            <w:tcW w:w="2050" w:type="dxa"/>
            <w:vAlign w:val="center"/>
          </w:tcPr>
          <w:p w14:paraId="3675E47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63CA904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489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F</w:t>
            </w:r>
            <w:r w:rsidRPr="00546530">
              <w:rPr>
                <w:sz w:val="22"/>
                <w:szCs w:val="22"/>
                <w:lang w:val="en-US"/>
              </w:rPr>
              <w:t xml:space="preserve"> + 0.489 </w:t>
            </w:r>
            <w:r w:rsidR="000D3022" w:rsidRPr="008B14FD">
              <w:rPr>
                <w:noProof/>
                <w:position w:val="-14"/>
                <w:lang w:val="en-US"/>
              </w:rPr>
              <w:object w:dxaOrig="560" w:dyaOrig="400" w14:anchorId="0894099C">
                <v:shape id="_x0000_i1250" type="#_x0000_t75" alt="" style="width:28.35pt;height:20.25pt;mso-width-percent:0;mso-height-percent:0;mso-width-percent:0;mso-height-percent:0" o:ole="">
                  <v:imagedata r:id="rId212" o:title=""/>
                </v:shape>
                <o:OLEObject Type="Embed" ProgID="Equation.DSMT4" ShapeID="_x0000_i1250" DrawAspect="Content" ObjectID="_1684489948" r:id="rId228"/>
              </w:object>
            </w:r>
          </w:p>
        </w:tc>
      </w:tr>
      <w:tr w:rsidR="00DA07F3" w14:paraId="394A584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7708CC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5</w:t>
            </w:r>
          </w:p>
        </w:tc>
        <w:tc>
          <w:tcPr>
            <w:tcW w:w="413" w:type="dxa"/>
            <w:vAlign w:val="center"/>
          </w:tcPr>
          <w:p w14:paraId="23D4FEB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D3C7F3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54E8EE1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0702E06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146735B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684A211" w14:textId="77777777" w:rsidR="00DA07F3" w:rsidRPr="00546530" w:rsidRDefault="00DA07F3" w:rsidP="00546530">
            <w:pPr>
              <w:jc w:val="center"/>
            </w:pPr>
          </w:p>
        </w:tc>
      </w:tr>
    </w:tbl>
    <w:p w14:paraId="742A0138" w14:textId="77777777" w:rsidR="00DA07F3" w:rsidRDefault="00DA07F3" w:rsidP="006D7DE3"/>
    <w:p w14:paraId="0A7DC898" w14:textId="77777777" w:rsidR="00DA07F3" w:rsidRDefault="00DA07F3" w:rsidP="006D7DE3">
      <w:pPr>
        <w:spacing w:before="120"/>
        <w:jc w:val="both"/>
      </w:pPr>
      <w:r>
        <w:t xml:space="preserve">Мы видим, что наличие в собственных движениях гармоник </w:t>
      </w:r>
      <w:r w:rsidRPr="00C40A53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40A53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, а в лучевых скоростях гармоники </w:t>
      </w:r>
      <w:r w:rsidRPr="00C40A53">
        <w:rPr>
          <w:i/>
          <w:iCs/>
          <w:lang w:val="en-US"/>
        </w:rPr>
        <w:t>v</w:t>
      </w:r>
      <w:r w:rsidRPr="00C40A53">
        <w:rPr>
          <w:i/>
          <w:iCs/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может быть объяснено расширенной моделью Орта. Соответствующие ячейки выделены в таблице </w:t>
      </w:r>
      <w:r w:rsidRPr="001A252E">
        <w:t>3</w:t>
      </w:r>
      <w:r>
        <w:t xml:space="preserve">.7 серым цветом. К сожалению, получить отдельно значения </w:t>
      </w:r>
      <w:r w:rsidRPr="009E6D72">
        <w:rPr>
          <w:i/>
          <w:iCs/>
          <w:lang w:val="en-US"/>
        </w:rPr>
        <w:t>F</w:t>
      </w:r>
      <w:r w:rsidRPr="009E6D72">
        <w:t xml:space="preserve"> </w:t>
      </w:r>
      <w:r>
        <w:t xml:space="preserve">и </w:t>
      </w:r>
      <w:r w:rsidRPr="009E6D72">
        <w:rPr>
          <w:i/>
          <w:iCs/>
          <w:lang w:val="en-US"/>
        </w:rPr>
        <w:t>G</w:t>
      </w:r>
      <w:r w:rsidRPr="009E6D72">
        <w:t xml:space="preserve"> </w:t>
      </w:r>
      <w:r>
        <w:t>по этим трем гармоникам невозможно из-за линейной зависимости. Действительно:</w:t>
      </w:r>
    </w:p>
    <w:p w14:paraId="16851D74" w14:textId="77777777" w:rsidR="00DA07F3" w:rsidRDefault="000D3022" w:rsidP="006D7DE3">
      <w:pPr>
        <w:spacing w:before="120"/>
        <w:jc w:val="right"/>
      </w:pPr>
      <w:r w:rsidRPr="009E6D72">
        <w:rPr>
          <w:noProof/>
          <w:position w:val="-14"/>
        </w:rPr>
        <w:object w:dxaOrig="2380" w:dyaOrig="400" w14:anchorId="49B2F87C">
          <v:shape id="_x0000_i1249" type="#_x0000_t75" alt="" style="width:118.8pt;height:20.25pt;mso-width-percent:0;mso-height-percent:0;mso-width-percent:0;mso-height-percent:0" o:ole="">
            <v:imagedata r:id="rId229" o:title=""/>
          </v:shape>
          <o:OLEObject Type="Embed" ProgID="Equation.DSMT4" ShapeID="_x0000_i1249" DrawAspect="Content" ObjectID="_1684489949" r:id="rId230"/>
        </w:object>
      </w:r>
      <w:r w:rsidR="00DA07F3">
        <w:t xml:space="preserve">, </w:t>
      </w:r>
      <w:r w:rsidRPr="009E6D72">
        <w:rPr>
          <w:noProof/>
          <w:position w:val="-14"/>
        </w:rPr>
        <w:object w:dxaOrig="2480" w:dyaOrig="400" w14:anchorId="23E19044">
          <v:shape id="_x0000_i1248" type="#_x0000_t75" alt="" style="width:123.75pt;height:20.25pt;mso-width-percent:0;mso-height-percent:0;mso-width-percent:0;mso-height-percent:0" o:ole="">
            <v:imagedata r:id="rId231" o:title=""/>
          </v:shape>
          <o:OLEObject Type="Embed" ProgID="Equation.DSMT4" ShapeID="_x0000_i1248" DrawAspect="Content" ObjectID="_1684489950" r:id="rId232"/>
        </w:object>
      </w:r>
      <w:r w:rsidR="00DA07F3">
        <w:t xml:space="preserve">, </w:t>
      </w:r>
      <w:r w:rsidRPr="009E6D72">
        <w:rPr>
          <w:noProof/>
          <w:position w:val="-14"/>
        </w:rPr>
        <w:object w:dxaOrig="2380" w:dyaOrig="400" w14:anchorId="1E78EBC9">
          <v:shape id="_x0000_i1247" type="#_x0000_t75" alt="" style="width:118.8pt;height:20.25pt;mso-width-percent:0;mso-height-percent:0;mso-width-percent:0;mso-height-percent:0" o:ole="">
            <v:imagedata r:id="rId233" o:title=""/>
          </v:shape>
          <o:OLEObject Type="Embed" ProgID="Equation.DSMT4" ShapeID="_x0000_i1247" DrawAspect="Content" ObjectID="_1684489951" r:id="rId234"/>
        </w:object>
      </w:r>
      <w:r w:rsidR="00DA07F3">
        <w:t>,</w:t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5)</w:t>
      </w:r>
    </w:p>
    <w:p w14:paraId="0BC7A164" w14:textId="77777777" w:rsidR="00DA07F3" w:rsidRDefault="00DA07F3" w:rsidP="006D7DE3">
      <w:pPr>
        <w:spacing w:before="120"/>
        <w:jc w:val="both"/>
      </w:pPr>
      <w:proofErr w:type="gramStart"/>
      <w:r>
        <w:t>т.е.</w:t>
      </w:r>
      <w:proofErr w:type="gramEnd"/>
      <w:r>
        <w:t xml:space="preserve"> мы можем определить только комбинацию </w:t>
      </w:r>
      <w:r w:rsidR="000D3022" w:rsidRPr="00866DF9">
        <w:rPr>
          <w:noProof/>
          <w:position w:val="-14"/>
        </w:rPr>
        <w:object w:dxaOrig="1200" w:dyaOrig="400" w14:anchorId="28B33B14">
          <v:shape id="_x0000_i1246" type="#_x0000_t75" alt="" style="width:59.85pt;height:20.25pt;mso-width-percent:0;mso-height-percent:0;mso-width-percent:0;mso-height-percent:0" o:ole="">
            <v:imagedata r:id="rId235" o:title=""/>
          </v:shape>
          <o:OLEObject Type="Embed" ProgID="Equation.DSMT4" ShapeID="_x0000_i1246" DrawAspect="Content" ObjectID="_1684489952" r:id="rId236"/>
        </w:object>
      </w:r>
      <w:r w:rsidRPr="00DA42A5">
        <w:t xml:space="preserve">. </w:t>
      </w:r>
      <w:r>
        <w:t xml:space="preserve">Для звезд расстояний </w:t>
      </w:r>
      <w:proofErr w:type="gramStart"/>
      <w:r>
        <w:t>835-1040</w:t>
      </w:r>
      <w:proofErr w:type="gramEnd"/>
      <w:r>
        <w:t> </w:t>
      </w:r>
      <w:proofErr w:type="spellStart"/>
      <w:r>
        <w:t>пк</w:t>
      </w:r>
      <w:proofErr w:type="spellEnd"/>
      <w:r>
        <w:t xml:space="preserve"> среднее значение расстояния около 0.933 </w:t>
      </w:r>
      <w:proofErr w:type="spellStart"/>
      <w:r>
        <w:t>Кпк</w:t>
      </w:r>
      <w:proofErr w:type="spellEnd"/>
      <w:r>
        <w:t xml:space="preserve"> имеем следующее:</w:t>
      </w:r>
    </w:p>
    <w:p w14:paraId="0487404A" w14:textId="77777777" w:rsidR="00DA07F3" w:rsidRDefault="000D3022" w:rsidP="006D7DE3">
      <w:pPr>
        <w:spacing w:before="120"/>
        <w:ind w:left="2832"/>
        <w:rPr>
          <w:i/>
          <w:iCs/>
        </w:rPr>
      </w:pPr>
      <w:r w:rsidRPr="00C85118">
        <w:rPr>
          <w:i/>
          <w:iCs/>
          <w:noProof/>
          <w:position w:val="-12"/>
        </w:rPr>
        <w:object w:dxaOrig="4140" w:dyaOrig="360" w14:anchorId="79A8B67E">
          <v:shape id="_x0000_i1245" type="#_x0000_t75" alt="" style="width:204.75pt;height:17.55pt;mso-width-percent:0;mso-height-percent:0;mso-width-percent:0;mso-height-percent:0" o:ole="">
            <v:imagedata r:id="rId237" o:title=""/>
          </v:shape>
          <o:OLEObject Type="Embed" ProgID="Equation.DSMT4" ShapeID="_x0000_i1245" DrawAspect="Content" ObjectID="_1684489953" r:id="rId238"/>
        </w:object>
      </w:r>
      <w:r w:rsidR="00DA07F3" w:rsidRPr="00695733">
        <w:t>,</w:t>
      </w:r>
    </w:p>
    <w:p w14:paraId="53BA0AE2" w14:textId="4C56CFB0" w:rsidR="00DA07F3" w:rsidRPr="00695733" w:rsidRDefault="000D3022" w:rsidP="006D7DE3">
      <w:pPr>
        <w:spacing w:before="120"/>
        <w:ind w:left="2832"/>
      </w:pPr>
      <w:r w:rsidRPr="00DA42A5">
        <w:rPr>
          <w:i/>
          <w:iCs/>
          <w:noProof/>
          <w:position w:val="-14"/>
        </w:rPr>
        <w:object w:dxaOrig="4400" w:dyaOrig="400" w14:anchorId="6CF1257A">
          <v:shape id="_x0000_i1244" type="#_x0000_t75" alt="" style="width:218.25pt;height:20.25pt;mso-width-percent:0;mso-height-percent:0;mso-width-percent:0;mso-height-percent:0" o:ole="">
            <v:imagedata r:id="rId239" o:title=""/>
          </v:shape>
          <o:OLEObject Type="Embed" ProgID="Equation.DSMT4" ShapeID="_x0000_i1244" DrawAspect="Content" ObjectID="_1684489954" r:id="rId240"/>
        </w:object>
      </w:r>
      <w:r w:rsidR="00DA07F3">
        <w:t>,</w:t>
      </w:r>
      <w:r w:rsidR="00DA07F3">
        <w:tab/>
      </w:r>
      <w:r w:rsidR="00DA07F3">
        <w:tab/>
        <w:t xml:space="preserve"> </w:t>
      </w:r>
      <w:proofErr w:type="gramStart"/>
      <w:r w:rsidR="00DA07F3">
        <w:t xml:space="preserve">   (</w:t>
      </w:r>
      <w:proofErr w:type="gramEnd"/>
      <w:r w:rsidR="008F42FF">
        <w:t>3</w:t>
      </w:r>
      <w:r w:rsidR="00DA07F3">
        <w:t>.6)</w:t>
      </w:r>
    </w:p>
    <w:p w14:paraId="23405C31" w14:textId="77777777" w:rsidR="00DA07F3" w:rsidRDefault="000D3022" w:rsidP="006D7DE3">
      <w:pPr>
        <w:spacing w:before="120"/>
        <w:ind w:left="2832"/>
      </w:pPr>
      <w:r w:rsidRPr="00C85118">
        <w:rPr>
          <w:i/>
          <w:iCs/>
          <w:noProof/>
          <w:position w:val="-12"/>
        </w:rPr>
        <w:object w:dxaOrig="4360" w:dyaOrig="360" w14:anchorId="0FDBBAAD">
          <v:shape id="_x0000_i1243" type="#_x0000_t75" alt="" style="width:218.25pt;height:17.55pt;mso-width-percent:0;mso-height-percent:0;mso-width-percent:0;mso-height-percent:0" o:ole="">
            <v:imagedata r:id="rId241" o:title=""/>
          </v:shape>
          <o:OLEObject Type="Embed" ProgID="Equation.DSMT4" ShapeID="_x0000_i1243" DrawAspect="Content" ObjectID="_1684489955" r:id="rId242"/>
        </w:object>
      </w:r>
      <w:r w:rsidR="00DA07F3">
        <w:t>.</w:t>
      </w:r>
    </w:p>
    <w:p w14:paraId="771D8057" w14:textId="77777777" w:rsidR="00DA07F3" w:rsidRDefault="00DA07F3" w:rsidP="006D7DE3">
      <w:pPr>
        <w:jc w:val="both"/>
      </w:pPr>
      <w:r>
        <w:t xml:space="preserve">Как мы видим значения, полученные по лучевым скоростям и по сфероидальным гармоникам близки друг другу. А значение, определенное </w:t>
      </w:r>
      <w:proofErr w:type="gramStart"/>
      <w:r>
        <w:t>по тороидальной гармонике</w:t>
      </w:r>
      <w:proofErr w:type="gramEnd"/>
      <w:r>
        <w:t xml:space="preserve"> выбивается.</w:t>
      </w:r>
    </w:p>
    <w:p w14:paraId="41D180D1" w14:textId="77777777" w:rsidR="00DA07F3" w:rsidRDefault="00DA07F3" w:rsidP="006D7DE3">
      <w:pPr>
        <w:ind w:firstLine="426"/>
        <w:jc w:val="both"/>
      </w:pPr>
      <w:r>
        <w:t xml:space="preserve">Дальнейшее знакомство с таблицей </w:t>
      </w:r>
      <w:r w:rsidRPr="00D2554B">
        <w:t>3</w:t>
      </w:r>
      <w:r>
        <w:t xml:space="preserve">.7 заставляет нас проверить значения коэффициентов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t xml:space="preserve"> и </w:t>
      </w:r>
      <w:r w:rsidRPr="0062743E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0B516B">
        <w:rPr>
          <w:vertAlign w:val="subscript"/>
        </w:rPr>
        <w:t>3</w:t>
      </w:r>
      <w:r w:rsidRPr="00630A9A">
        <w:rPr>
          <w:vertAlign w:val="subscript"/>
        </w:rPr>
        <w:t>0</w:t>
      </w:r>
      <w:r>
        <w:t xml:space="preserve">, которые также порождаются параметрами </w:t>
      </w:r>
      <w:r w:rsidRPr="000B516B">
        <w:rPr>
          <w:i/>
          <w:iCs/>
          <w:lang w:val="en-US"/>
        </w:rPr>
        <w:t>F</w:t>
      </w:r>
      <w:r w:rsidRPr="000B516B">
        <w:t xml:space="preserve"> </w:t>
      </w:r>
      <w:r>
        <w:t xml:space="preserve">и </w:t>
      </w:r>
      <w:r w:rsidRPr="000B516B">
        <w:rPr>
          <w:i/>
          <w:iCs/>
          <w:lang w:val="en-US"/>
        </w:rPr>
        <w:t>G</w:t>
      </w:r>
      <w:r w:rsidRPr="000B516B">
        <w:t>.</w:t>
      </w:r>
      <w:r w:rsidRPr="00DE663C">
        <w:t xml:space="preserve"> </w:t>
      </w:r>
      <w:r>
        <w:t xml:space="preserve">Анализ этих гармоник показывает, что они в целом малы (за исключением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rPr>
          <w:vertAlign w:val="subscript"/>
        </w:rPr>
        <w:t xml:space="preserve"> </w:t>
      </w:r>
      <w:r>
        <w:t xml:space="preserve">для далеких звезд), что означает либо отсутствие данных кинематических эффектов, либо их примерное равенство величин </w:t>
      </w:r>
      <w:r w:rsidRPr="0051440E">
        <w:rPr>
          <w:i/>
          <w:iCs/>
          <w:lang w:val="en-US"/>
        </w:rPr>
        <w:t>F</w:t>
      </w:r>
      <w:r w:rsidRPr="006C72BD">
        <w:t xml:space="preserve"> </w:t>
      </w:r>
      <w:r>
        <w:t xml:space="preserve">и </w:t>
      </w:r>
      <w:r w:rsidRPr="0051440E">
        <w:rPr>
          <w:i/>
          <w:iCs/>
          <w:lang w:val="en-US"/>
        </w:rPr>
        <w:t>G</w:t>
      </w:r>
      <w:r>
        <w:t>.</w:t>
      </w:r>
    </w:p>
    <w:p w14:paraId="1D47AB78" w14:textId="77777777" w:rsidR="00DA07F3" w:rsidRPr="00180FF4" w:rsidRDefault="00DA07F3" w:rsidP="006D7DE3">
      <w:pPr>
        <w:ind w:firstLine="426"/>
        <w:jc w:val="both"/>
      </w:pPr>
      <w:r>
        <w:t>Сопоставление этих фактов указывает на противоречие в прямой интерпретации</w:t>
      </w:r>
      <w:r w:rsidRPr="00180FF4">
        <w:t xml:space="preserve"> </w:t>
      </w:r>
      <w:proofErr w:type="spellStart"/>
      <w:r>
        <w:t>внемодельных</w:t>
      </w:r>
      <w:proofErr w:type="spellEnd"/>
      <w:r>
        <w:t xml:space="preserve"> гармоник, как проявление эффектов расширенной модели </w:t>
      </w:r>
      <w:proofErr w:type="spellStart"/>
      <w:r>
        <w:t>Оорта</w:t>
      </w:r>
      <w:proofErr w:type="spellEnd"/>
      <w:r>
        <w:t>.</w:t>
      </w:r>
    </w:p>
    <w:p w14:paraId="6189D064" w14:textId="47869BD3" w:rsidR="00DA07F3" w:rsidRDefault="00DA07F3" w:rsidP="006D7DE3">
      <w:pPr>
        <w:ind w:firstLine="426"/>
        <w:jc w:val="both"/>
      </w:pPr>
      <w:r>
        <w:t>Для окончательного выяснения мы провели непосредственно совместное решение уравнений (</w:t>
      </w:r>
      <w:proofErr w:type="gramStart"/>
      <w:r w:rsidRPr="00D2554B">
        <w:t>3</w:t>
      </w:r>
      <w:r>
        <w:t>.2-</w:t>
      </w:r>
      <w:r w:rsidRPr="00D2554B">
        <w:t>3</w:t>
      </w:r>
      <w:r>
        <w:t>.4</w:t>
      </w:r>
      <w:proofErr w:type="gramEnd"/>
      <w:r>
        <w:t>) по собственным движениям и лучевым скоростям звезд на материале тех же выборок с учетом индивидуальных расстояний звезд. Результаты представлены в таблице</w:t>
      </w:r>
      <w:r w:rsidRPr="00C85118">
        <w:t xml:space="preserve"> </w:t>
      </w:r>
      <w:r w:rsidRPr="001A252E">
        <w:t>3</w:t>
      </w:r>
      <w:r>
        <w:t>.</w:t>
      </w:r>
      <w:r w:rsidR="008F42FF">
        <w:t>8</w:t>
      </w:r>
      <w:r w:rsidRPr="00C85118">
        <w:t xml:space="preserve">. </w:t>
      </w:r>
      <w:r>
        <w:t xml:space="preserve">Для той же выборки звезд со средним расстоянием около 0.93 </w:t>
      </w:r>
      <w:proofErr w:type="spellStart"/>
      <w:r>
        <w:t>Кпк</w:t>
      </w:r>
      <w:proofErr w:type="spellEnd"/>
      <w:r>
        <w:t xml:space="preserve">, мы имеем </w:t>
      </w:r>
      <w:r w:rsidR="000D3022" w:rsidRPr="00C85118">
        <w:rPr>
          <w:noProof/>
          <w:position w:val="-6"/>
        </w:rPr>
        <w:object w:dxaOrig="920" w:dyaOrig="279" w14:anchorId="4352A32E">
          <v:shape id="_x0000_i1242" type="#_x0000_t75" alt="" style="width:45pt;height:13.95pt;mso-width-percent:0;mso-height-percent:0;mso-width-percent:0;mso-height-percent:0" o:ole="">
            <v:imagedata r:id="rId243" o:title=""/>
          </v:shape>
          <o:OLEObject Type="Embed" ProgID="Equation.DSMT4" ShapeID="_x0000_i1242" DrawAspect="Content" ObjectID="_1684489956" r:id="rId244"/>
        </w:object>
      </w:r>
      <w:r>
        <w:rPr>
          <w:noProof/>
          <w:position w:val="-6"/>
        </w:rP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</w:t>
      </w:r>
      <w:r w:rsidR="000D3022" w:rsidRPr="00C85118">
        <w:rPr>
          <w:noProof/>
          <w:position w:val="-6"/>
        </w:rPr>
        <w:object w:dxaOrig="760" w:dyaOrig="279" w14:anchorId="4FB8988B">
          <v:shape id="_x0000_i1241" type="#_x0000_t75" alt="" style="width:37.8pt;height:13.95pt;mso-width-percent:0;mso-height-percent:0;mso-width-percent:0;mso-height-percent:0" o:ole="">
            <v:imagedata r:id="rId245" o:title=""/>
          </v:shape>
          <o:OLEObject Type="Embed" ProgID="Equation.DSMT4" ShapeID="_x0000_i1241" DrawAspect="Content" ObjectID="_1684489957" r:id="rId246"/>
        </w:object>
      </w:r>
      <w: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что прекрасно согласуется со значениями, полученными в (Бобылев и </w:t>
      </w:r>
      <w:proofErr w:type="spellStart"/>
      <w:r>
        <w:t>Байкова</w:t>
      </w:r>
      <w:proofErr w:type="spellEnd"/>
      <w:r>
        <w:t xml:space="preserve">, 2014), но находится в резком противоречии с выражениями (3.6), их которых следует что </w:t>
      </w:r>
      <w:r w:rsidRPr="008F70FD">
        <w:rPr>
          <w:i/>
          <w:iCs/>
          <w:lang w:val="en-US"/>
        </w:rPr>
        <w:t>F</w:t>
      </w:r>
      <w:r w:rsidRPr="008F70FD">
        <w:t xml:space="preserve"> </w:t>
      </w:r>
      <w:r>
        <w:t xml:space="preserve">и </w:t>
      </w:r>
      <w:r w:rsidRPr="008F70FD">
        <w:rPr>
          <w:i/>
          <w:iCs/>
          <w:lang w:val="en-US"/>
        </w:rPr>
        <w:t>G</w:t>
      </w:r>
      <w:r w:rsidRPr="008F70FD">
        <w:t xml:space="preserve"> </w:t>
      </w:r>
      <w:r>
        <w:t xml:space="preserve">должны быть значительно больше по модулю. Это означает, что большие значения гармоник </w:t>
      </w:r>
      <w:r w:rsidRPr="00C07B2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v</w:t>
      </w:r>
      <w:r>
        <w:rPr>
          <w:vertAlign w:val="subscript"/>
        </w:rPr>
        <w:t>310</w:t>
      </w:r>
      <w:r w:rsidRPr="00A0255F">
        <w:t xml:space="preserve"> </w:t>
      </w:r>
      <w:r>
        <w:t xml:space="preserve">не могут быть объяснены расширенной моделью </w:t>
      </w:r>
      <w:proofErr w:type="spellStart"/>
      <w:r>
        <w:t>Оорта</w:t>
      </w:r>
      <w:proofErr w:type="spellEnd"/>
      <w:r>
        <w:t xml:space="preserve">. Хотя значение гармоники </w:t>
      </w:r>
      <w:r w:rsidR="000D3022" w:rsidRPr="006E4B0C">
        <w:rPr>
          <w:noProof/>
          <w:position w:val="-14"/>
        </w:rPr>
        <w:object w:dxaOrig="1840" w:dyaOrig="400" w14:anchorId="620CA7DE">
          <v:shape id="_x0000_i1240" type="#_x0000_t75" alt="" style="width:92.25pt;height:20.25pt;mso-width-percent:0;mso-height-percent:0;mso-width-percent:0;mso-height-percent:0" o:ole="">
            <v:imagedata r:id="rId247" o:title=""/>
          </v:shape>
          <o:OLEObject Type="Embed" ProgID="Equation.DSMT4" ShapeID="_x0000_i1240" DrawAspect="Content" ObjectID="_1684489958" r:id="rId248"/>
        </w:object>
      </w:r>
      <w:r>
        <w:t xml:space="preserve"> находится в хорошем согласии с найденными параметрами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t xml:space="preserve">, но если попытаться получить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например из комбинации гармоник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s</w:t>
      </w:r>
      <w:r>
        <w:rPr>
          <w:vertAlign w:val="subscript"/>
        </w:rPr>
        <w:t>3</w:t>
      </w:r>
      <w:r w:rsidRPr="008F70FD">
        <w:rPr>
          <w:vertAlign w:val="subscript"/>
        </w:rPr>
        <w:t>3</w:t>
      </w:r>
      <w:r>
        <w:rPr>
          <w:vertAlign w:val="subscript"/>
        </w:rPr>
        <w:t>0</w:t>
      </w:r>
      <w:r w:rsidRPr="008F70FD">
        <w:t xml:space="preserve">, </w:t>
      </w:r>
      <w:r>
        <w:t xml:space="preserve">то мы получим нереально большие значения </w:t>
      </w:r>
      <w:commentRangeStart w:id="16"/>
      <w:commentRangeEnd w:id="16"/>
      <w:r w:rsidR="0036767A">
        <w:rPr>
          <w:rStyle w:val="af"/>
        </w:rPr>
        <w:commentReference w:id="16"/>
      </w:r>
      <m:oMath>
        <m:r>
          <w:rPr>
            <w:rFonts w:ascii="Cambria Math" w:hAnsi="Cambria Math"/>
          </w:rPr>
          <m:t>F≈2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, </w:t>
      </w:r>
      <m:oMath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≈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795B81DE" w14:textId="77777777" w:rsidR="008F42FF" w:rsidRDefault="008F42FF" w:rsidP="006D7DE3">
      <w:pPr>
        <w:ind w:firstLine="426"/>
        <w:jc w:val="both"/>
      </w:pPr>
    </w:p>
    <w:p w14:paraId="627EF501" w14:textId="6C6659C1" w:rsidR="008F42FF" w:rsidRDefault="008F42FF" w:rsidP="008F42FF">
      <w:pPr>
        <w:rPr>
          <w:i/>
          <w:iCs/>
        </w:rPr>
      </w:pPr>
      <w:r>
        <w:rPr>
          <w:b/>
          <w:bCs/>
        </w:rPr>
        <w:t>Таблица 3.8</w:t>
      </w:r>
      <w:r>
        <w:t xml:space="preserve">. </w:t>
      </w:r>
      <w:r>
        <w:rPr>
          <w:i/>
          <w:iCs/>
        </w:rPr>
        <w:t>Значения параметров расширенной модели Орта, полученные из совместного решения уравнений (</w:t>
      </w:r>
      <w:proofErr w:type="gramStart"/>
      <w:r>
        <w:rPr>
          <w:i/>
          <w:iCs/>
        </w:rPr>
        <w:t>2-4</w:t>
      </w:r>
      <w:proofErr w:type="gramEnd"/>
      <w:r>
        <w:rPr>
          <w:i/>
          <w:iCs/>
        </w:rPr>
        <w:t>).</w:t>
      </w:r>
    </w:p>
    <w:p w14:paraId="3B8A021A" w14:textId="77777777" w:rsidR="008F42FF" w:rsidRDefault="008F42FF" w:rsidP="008F42FF">
      <w:pPr>
        <w:rPr>
          <w:i/>
          <w:iCs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108"/>
        <w:gridCol w:w="1109"/>
        <w:gridCol w:w="1108"/>
        <w:gridCol w:w="1109"/>
        <w:gridCol w:w="1108"/>
        <w:gridCol w:w="1109"/>
        <w:gridCol w:w="1108"/>
        <w:gridCol w:w="1109"/>
      </w:tblGrid>
      <w:tr w:rsidR="008F42FF" w:rsidRPr="00546530" w14:paraId="00AA513E" w14:textId="77777777" w:rsidTr="0070747F">
        <w:tc>
          <w:tcPr>
            <w:tcW w:w="596" w:type="dxa"/>
            <w:shd w:val="clear" w:color="auto" w:fill="E0E0E0"/>
          </w:tcPr>
          <w:p w14:paraId="387F7803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108" w:type="dxa"/>
            <w:shd w:val="clear" w:color="auto" w:fill="E0E0E0"/>
          </w:tcPr>
          <w:p w14:paraId="0D2BD96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1109" w:type="dxa"/>
            <w:shd w:val="clear" w:color="auto" w:fill="E0E0E0"/>
          </w:tcPr>
          <w:p w14:paraId="663FA40C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1108" w:type="dxa"/>
            <w:shd w:val="clear" w:color="auto" w:fill="E0E0E0"/>
          </w:tcPr>
          <w:p w14:paraId="32854E9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1109" w:type="dxa"/>
            <w:shd w:val="clear" w:color="auto" w:fill="E0E0E0"/>
          </w:tcPr>
          <w:p w14:paraId="3F246506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1108" w:type="dxa"/>
            <w:shd w:val="clear" w:color="auto" w:fill="E0E0E0"/>
          </w:tcPr>
          <w:p w14:paraId="7244682D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1109" w:type="dxa"/>
            <w:shd w:val="clear" w:color="auto" w:fill="E0E0E0"/>
          </w:tcPr>
          <w:p w14:paraId="455D6DC0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1108" w:type="dxa"/>
            <w:shd w:val="clear" w:color="auto" w:fill="E0E0E0"/>
          </w:tcPr>
          <w:p w14:paraId="2C482BB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1109" w:type="dxa"/>
            <w:shd w:val="clear" w:color="auto" w:fill="E0E0E0"/>
          </w:tcPr>
          <w:p w14:paraId="67C160C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</w:tr>
      <w:tr w:rsidR="008F42FF" w:rsidRPr="00546530" w14:paraId="371833FB" w14:textId="77777777" w:rsidTr="0070747F">
        <w:tc>
          <w:tcPr>
            <w:tcW w:w="596" w:type="dxa"/>
            <w:shd w:val="clear" w:color="auto" w:fill="E0E0E0"/>
          </w:tcPr>
          <w:p w14:paraId="20FB6BAD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108" w:type="dxa"/>
            <w:shd w:val="clear" w:color="auto" w:fill="E0E0E0"/>
          </w:tcPr>
          <w:p w14:paraId="685E8F8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1109" w:type="dxa"/>
            <w:shd w:val="clear" w:color="auto" w:fill="E0E0E0"/>
          </w:tcPr>
          <w:p w14:paraId="0EB4546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1108" w:type="dxa"/>
            <w:shd w:val="clear" w:color="auto" w:fill="E0E0E0"/>
          </w:tcPr>
          <w:p w14:paraId="3716608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1109" w:type="dxa"/>
            <w:shd w:val="clear" w:color="auto" w:fill="E0E0E0"/>
          </w:tcPr>
          <w:p w14:paraId="70824A4C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1108" w:type="dxa"/>
            <w:shd w:val="clear" w:color="auto" w:fill="E0E0E0"/>
          </w:tcPr>
          <w:p w14:paraId="51694057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1109" w:type="dxa"/>
            <w:shd w:val="clear" w:color="auto" w:fill="E0E0E0"/>
          </w:tcPr>
          <w:p w14:paraId="4DD637D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1108" w:type="dxa"/>
            <w:shd w:val="clear" w:color="auto" w:fill="E0E0E0"/>
          </w:tcPr>
          <w:p w14:paraId="2E287AE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1109" w:type="dxa"/>
            <w:shd w:val="clear" w:color="auto" w:fill="E0E0E0"/>
          </w:tcPr>
          <w:p w14:paraId="62000DA4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</w:tr>
      <w:tr w:rsidR="008F42FF" w:rsidRPr="00546530" w14:paraId="541EF5BA" w14:textId="77777777" w:rsidTr="0070747F">
        <w:tc>
          <w:tcPr>
            <w:tcW w:w="596" w:type="dxa"/>
          </w:tcPr>
          <w:p w14:paraId="368EF123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108" w:type="dxa"/>
            <w:vAlign w:val="bottom"/>
          </w:tcPr>
          <w:p w14:paraId="24C594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2 ± 0.0</w:t>
            </w:r>
          </w:p>
        </w:tc>
        <w:tc>
          <w:tcPr>
            <w:tcW w:w="1109" w:type="dxa"/>
            <w:vAlign w:val="bottom"/>
          </w:tcPr>
          <w:p w14:paraId="4ACF486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0D18FE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9" w:type="dxa"/>
            <w:vAlign w:val="bottom"/>
          </w:tcPr>
          <w:p w14:paraId="12F5682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6BA894A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9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3D5B9C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7E86AF3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0FFC1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DAF0553" w14:textId="77777777" w:rsidTr="0070747F">
        <w:tc>
          <w:tcPr>
            <w:tcW w:w="596" w:type="dxa"/>
          </w:tcPr>
          <w:p w14:paraId="42C5B07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108" w:type="dxa"/>
            <w:vAlign w:val="bottom"/>
          </w:tcPr>
          <w:p w14:paraId="350ED10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9.5 ± 0.1</w:t>
            </w:r>
          </w:p>
        </w:tc>
        <w:tc>
          <w:tcPr>
            <w:tcW w:w="1109" w:type="dxa"/>
            <w:vAlign w:val="bottom"/>
          </w:tcPr>
          <w:p w14:paraId="14756ADC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9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77913C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9D1D95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28BE1C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6B6277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3B96DC0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583D5D5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FD28867" w14:textId="77777777" w:rsidTr="0070747F">
        <w:tc>
          <w:tcPr>
            <w:tcW w:w="596" w:type="dxa"/>
          </w:tcPr>
          <w:p w14:paraId="4E6C1CC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108" w:type="dxa"/>
            <w:vAlign w:val="bottom"/>
          </w:tcPr>
          <w:p w14:paraId="24995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 ± 0.0</w:t>
            </w:r>
          </w:p>
        </w:tc>
        <w:tc>
          <w:tcPr>
            <w:tcW w:w="1109" w:type="dxa"/>
            <w:vAlign w:val="bottom"/>
          </w:tcPr>
          <w:p w14:paraId="28BF31A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49E1B76D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7346BAE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7B7DBFE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22380EE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5BA0BC3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40614CF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8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CD341DC" w14:textId="77777777" w:rsidTr="0070747F">
        <w:tc>
          <w:tcPr>
            <w:tcW w:w="596" w:type="dxa"/>
          </w:tcPr>
          <w:p w14:paraId="7AC7CE1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108" w:type="dxa"/>
            <w:vAlign w:val="bottom"/>
          </w:tcPr>
          <w:p w14:paraId="5E3AB0D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6.5 ± 0.5</w:t>
            </w:r>
          </w:p>
        </w:tc>
        <w:tc>
          <w:tcPr>
            <w:tcW w:w="1109" w:type="dxa"/>
            <w:vAlign w:val="bottom"/>
          </w:tcPr>
          <w:p w14:paraId="0C9FB3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5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5BCBFD3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517E2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05A764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3978C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9FE68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5FED47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8CB9B1A" w14:textId="77777777" w:rsidTr="0070747F">
        <w:tc>
          <w:tcPr>
            <w:tcW w:w="596" w:type="dxa"/>
          </w:tcPr>
          <w:p w14:paraId="3F92661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108" w:type="dxa"/>
            <w:vAlign w:val="bottom"/>
          </w:tcPr>
          <w:p w14:paraId="6E628F83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0</w:t>
            </w:r>
            <w:r w:rsidRPr="00546530">
              <w:rPr>
                <w:sz w:val="18"/>
                <w:szCs w:val="18"/>
              </w:rPr>
              <w:t xml:space="preserve">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56287FA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</w:t>
            </w:r>
            <w:proofErr w:type="gramStart"/>
            <w:r w:rsidRPr="00546530">
              <w:rPr>
                <w:sz w:val="18"/>
                <w:szCs w:val="18"/>
                <w:lang w:val="en-US"/>
              </w:rPr>
              <w:t xml:space="preserve">0  </w:t>
            </w:r>
            <w:r w:rsidRPr="00546530">
              <w:rPr>
                <w:sz w:val="18"/>
                <w:szCs w:val="18"/>
              </w:rPr>
              <w:t>±</w:t>
            </w:r>
            <w:proofErr w:type="gramEnd"/>
            <w:r w:rsidRPr="00546530">
              <w:rPr>
                <w:sz w:val="18"/>
                <w:szCs w:val="18"/>
              </w:rPr>
              <w:t xml:space="preserve">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AB66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27279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CBDCC4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085287A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12ACC8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41F6814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36B844A0" w14:textId="77777777" w:rsidTr="0070747F">
        <w:tc>
          <w:tcPr>
            <w:tcW w:w="596" w:type="dxa"/>
          </w:tcPr>
          <w:p w14:paraId="260A01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108" w:type="dxa"/>
            <w:vAlign w:val="bottom"/>
          </w:tcPr>
          <w:p w14:paraId="68E46E6F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-13.9 ± </w:t>
            </w:r>
            <w:r w:rsidRPr="00546530">
              <w:rPr>
                <w:sz w:val="18"/>
                <w:szCs w:val="18"/>
                <w:lang w:val="en-US"/>
              </w:rPr>
              <w:t>11.8</w:t>
            </w:r>
          </w:p>
        </w:tc>
        <w:tc>
          <w:tcPr>
            <w:tcW w:w="1109" w:type="dxa"/>
            <w:vAlign w:val="bottom"/>
          </w:tcPr>
          <w:p w14:paraId="1E6D8400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2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1108" w:type="dxa"/>
            <w:vAlign w:val="bottom"/>
          </w:tcPr>
          <w:p w14:paraId="6A6DA82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0BD8A3D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9</w:t>
            </w:r>
          </w:p>
        </w:tc>
        <w:tc>
          <w:tcPr>
            <w:tcW w:w="1108" w:type="dxa"/>
            <w:vAlign w:val="bottom"/>
          </w:tcPr>
          <w:p w14:paraId="1111D6A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6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465A2C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A23B19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4661F31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03FB1BB0" w14:textId="77777777" w:rsidTr="0070747F">
        <w:tc>
          <w:tcPr>
            <w:tcW w:w="596" w:type="dxa"/>
          </w:tcPr>
          <w:p w14:paraId="562D849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108" w:type="dxa"/>
            <w:vAlign w:val="bottom"/>
          </w:tcPr>
          <w:p w14:paraId="2B44863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2.9 ± </w:t>
            </w:r>
            <w:r w:rsidRPr="00546530">
              <w:rPr>
                <w:sz w:val="18"/>
                <w:szCs w:val="18"/>
                <w:lang w:val="en-US"/>
              </w:rPr>
              <w:t>4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EDE0BB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774C24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6</w:t>
            </w:r>
          </w:p>
        </w:tc>
        <w:tc>
          <w:tcPr>
            <w:tcW w:w="1109" w:type="dxa"/>
            <w:vAlign w:val="bottom"/>
          </w:tcPr>
          <w:p w14:paraId="454ED4D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C4755C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57B1A24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54AC786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79401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3D754490" w14:textId="77777777" w:rsidTr="0070747F">
        <w:tc>
          <w:tcPr>
            <w:tcW w:w="596" w:type="dxa"/>
          </w:tcPr>
          <w:p w14:paraId="5361EF4D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108" w:type="dxa"/>
            <w:vAlign w:val="bottom"/>
          </w:tcPr>
          <w:p w14:paraId="6F2637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283CB94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3C9D5A9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BAA609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247C6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6A7AF7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0A025C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794AB1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56D417A9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219C95F3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0F313FCE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266"/>
        <w:gridCol w:w="1267"/>
        <w:gridCol w:w="1267"/>
        <w:gridCol w:w="1267"/>
        <w:gridCol w:w="1267"/>
        <w:gridCol w:w="1267"/>
        <w:gridCol w:w="1267"/>
      </w:tblGrid>
      <w:tr w:rsidR="008F42FF" w:rsidRPr="00546530" w14:paraId="03917FBA" w14:textId="77777777" w:rsidTr="0070747F">
        <w:tc>
          <w:tcPr>
            <w:tcW w:w="596" w:type="dxa"/>
            <w:shd w:val="clear" w:color="auto" w:fill="E0E0E0"/>
          </w:tcPr>
          <w:p w14:paraId="6F6981F9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266" w:type="dxa"/>
            <w:shd w:val="clear" w:color="auto" w:fill="E0E0E0"/>
          </w:tcPr>
          <w:p w14:paraId="3DAC19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1267" w:type="dxa"/>
            <w:shd w:val="clear" w:color="auto" w:fill="E0E0E0"/>
          </w:tcPr>
          <w:p w14:paraId="0E69A0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0536D84E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2414DC4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4F52CB7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36542E8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5689E7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8F42FF" w:rsidRPr="00546530" w14:paraId="310697F9" w14:textId="77777777" w:rsidTr="0070747F">
        <w:tc>
          <w:tcPr>
            <w:tcW w:w="596" w:type="dxa"/>
            <w:shd w:val="clear" w:color="auto" w:fill="E0E0E0"/>
          </w:tcPr>
          <w:p w14:paraId="7FDDC601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266" w:type="dxa"/>
            <w:shd w:val="clear" w:color="auto" w:fill="E0E0E0"/>
          </w:tcPr>
          <w:p w14:paraId="7A02007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39D9731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6620C4F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12313DD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061EB34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62D097E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1267" w:type="dxa"/>
            <w:shd w:val="clear" w:color="auto" w:fill="E0E0E0"/>
          </w:tcPr>
          <w:p w14:paraId="775FCB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8F42FF" w:rsidRPr="00546530" w14:paraId="1FA53FD9" w14:textId="77777777" w:rsidTr="0070747F">
        <w:tc>
          <w:tcPr>
            <w:tcW w:w="596" w:type="dxa"/>
          </w:tcPr>
          <w:p w14:paraId="6500E70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266" w:type="dxa"/>
            <w:vAlign w:val="bottom"/>
          </w:tcPr>
          <w:p w14:paraId="6EABB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D1FB5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48B243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8FA34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1BE800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4435E8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78EE2F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DD81468" w14:textId="77777777" w:rsidTr="0070747F">
        <w:tc>
          <w:tcPr>
            <w:tcW w:w="596" w:type="dxa"/>
          </w:tcPr>
          <w:p w14:paraId="218F2AD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266" w:type="dxa"/>
            <w:vAlign w:val="bottom"/>
          </w:tcPr>
          <w:p w14:paraId="0C6A7C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C3AF0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C2056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F9488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04B3A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115ACF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799AE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754773C" w14:textId="77777777" w:rsidTr="0070747F">
        <w:tc>
          <w:tcPr>
            <w:tcW w:w="596" w:type="dxa"/>
          </w:tcPr>
          <w:p w14:paraId="1593CBF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266" w:type="dxa"/>
            <w:vAlign w:val="bottom"/>
          </w:tcPr>
          <w:p w14:paraId="6204E26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06E662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652C7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0C0578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E9D3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E6A1ED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82ED2A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1854CD75" w14:textId="77777777" w:rsidTr="0070747F">
        <w:tc>
          <w:tcPr>
            <w:tcW w:w="596" w:type="dxa"/>
          </w:tcPr>
          <w:p w14:paraId="0E6F0A79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266" w:type="dxa"/>
            <w:vAlign w:val="bottom"/>
          </w:tcPr>
          <w:p w14:paraId="54F176F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E6E6FC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DC2CA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4E6678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61F6D4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EAF391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32D34F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06A4414" w14:textId="77777777" w:rsidTr="0070747F">
        <w:tc>
          <w:tcPr>
            <w:tcW w:w="596" w:type="dxa"/>
          </w:tcPr>
          <w:p w14:paraId="085AB50F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266" w:type="dxa"/>
            <w:vAlign w:val="bottom"/>
          </w:tcPr>
          <w:p w14:paraId="1AE0B2B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9355ED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F842CB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CB3E3F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3E184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3664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2CA27E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D702FEE" w14:textId="77777777" w:rsidTr="0070747F">
        <w:tc>
          <w:tcPr>
            <w:tcW w:w="596" w:type="dxa"/>
          </w:tcPr>
          <w:p w14:paraId="27C287B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266" w:type="dxa"/>
            <w:vAlign w:val="bottom"/>
          </w:tcPr>
          <w:p w14:paraId="6CDD36C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8BF63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7282F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16FA8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594BF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6953AC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5FD9C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BD7A956" w14:textId="77777777" w:rsidTr="0070747F">
        <w:tc>
          <w:tcPr>
            <w:tcW w:w="596" w:type="dxa"/>
          </w:tcPr>
          <w:p w14:paraId="73EB6ED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266" w:type="dxa"/>
            <w:vAlign w:val="bottom"/>
          </w:tcPr>
          <w:p w14:paraId="2A07FC7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0F6DD4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37EEA5B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6F1581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3CD123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D40BA1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7301D0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4279780" w14:textId="77777777" w:rsidTr="0070747F">
        <w:tc>
          <w:tcPr>
            <w:tcW w:w="596" w:type="dxa"/>
          </w:tcPr>
          <w:p w14:paraId="3B87F6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266" w:type="dxa"/>
            <w:vAlign w:val="bottom"/>
          </w:tcPr>
          <w:p w14:paraId="6A047C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930AA1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AFAA7C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D041C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1CE8FF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76D2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6CA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6895045A" w14:textId="77777777" w:rsidR="008F42FF" w:rsidRPr="008F70FD" w:rsidRDefault="008F42FF" w:rsidP="006D7DE3">
      <w:pPr>
        <w:ind w:firstLine="426"/>
        <w:jc w:val="both"/>
      </w:pPr>
    </w:p>
    <w:p w14:paraId="7F0C7633" w14:textId="1DFC68AA" w:rsidR="00DA07F3" w:rsidRDefault="00DA07F3" w:rsidP="006D7DE3">
      <w:pPr>
        <w:ind w:firstLine="426"/>
        <w:jc w:val="both"/>
      </w:pPr>
      <w:r>
        <w:t xml:space="preserve">Есть еще одно обстоятельство, из которого следует, что параметры </w:t>
      </w:r>
      <w:r w:rsidRPr="0008132B">
        <w:rPr>
          <w:i/>
          <w:iCs/>
          <w:lang w:val="en-US"/>
        </w:rPr>
        <w:t>F</w:t>
      </w:r>
      <w:r w:rsidRPr="0008132B">
        <w:t xml:space="preserve"> </w:t>
      </w:r>
      <w:r>
        <w:t xml:space="preserve">и </w:t>
      </w:r>
      <w:r w:rsidRPr="0008132B">
        <w:rPr>
          <w:i/>
          <w:iCs/>
          <w:lang w:val="en-US"/>
        </w:rPr>
        <w:t>G</w:t>
      </w:r>
      <w:r w:rsidRPr="0008132B">
        <w:t xml:space="preserve"> </w:t>
      </w:r>
      <w:r>
        <w:t xml:space="preserve">должны иметь относительно малые значения. Смысл нелинейных членов – производные параметров </w:t>
      </w:r>
      <w:proofErr w:type="spellStart"/>
      <w:r>
        <w:t>Оорта</w:t>
      </w:r>
      <w:proofErr w:type="spellEnd"/>
      <w:r>
        <w:t xml:space="preserve"> по расстоянию. Но результаты предыдущей</w:t>
      </w:r>
      <w:r w:rsidRPr="00D2554B">
        <w:t xml:space="preserve"> </w:t>
      </w:r>
      <w:r>
        <w:t xml:space="preserve">главы как раз показали удивительную стабильность параметров </w:t>
      </w:r>
      <w:proofErr w:type="spellStart"/>
      <w:r>
        <w:t>Оорта</w:t>
      </w:r>
      <w:proofErr w:type="spellEnd"/>
      <w:r>
        <w:t xml:space="preserve"> (</w:t>
      </w:r>
      <w:r w:rsidR="000D3022" w:rsidRPr="00FD4500">
        <w:rPr>
          <w:noProof/>
          <w:position w:val="-12"/>
        </w:rPr>
        <w:object w:dxaOrig="700" w:dyaOrig="360" w14:anchorId="6766E1D5">
          <v:shape id="_x0000_i1239" type="#_x0000_t75" alt="" style="width:35.2pt;height:17.85pt;mso-width-percent:0;mso-height-percent:0;mso-width-percent:0;mso-height-percent:0" o:ole="">
            <v:imagedata r:id="rId249" o:title=""/>
          </v:shape>
          <o:OLEObject Type="Embed" ProgID="Equation.DSMT4" ShapeID="_x0000_i1239" DrawAspect="Content" ObjectID="_1684489959" r:id="rId250"/>
        </w:object>
      </w:r>
      <w:r>
        <w:t>,</w:t>
      </w:r>
      <w:r>
        <w:rPr>
          <w:lang w:val="en-US"/>
        </w:rPr>
        <w:t> </w:t>
      </w:r>
      <w:r w:rsidR="000D3022" w:rsidRPr="00FD4500">
        <w:rPr>
          <w:noProof/>
          <w:position w:val="-12"/>
        </w:rPr>
        <w:object w:dxaOrig="840" w:dyaOrig="380" w14:anchorId="5CEDB932">
          <v:shape id="_x0000_i1238" type="#_x0000_t75" alt="" style="width:42.25pt;height:17.85pt;mso-width-percent:0;mso-height-percent:0;mso-width-percent:0;mso-height-percent:0" o:ole="">
            <v:imagedata r:id="rId251" o:title=""/>
          </v:shape>
          <o:OLEObject Type="Embed" ProgID="Equation.DSMT4" ShapeID="_x0000_i1238" DrawAspect="Content" ObjectID="_1684489960" r:id="rId252"/>
        </w:object>
      </w:r>
      <w:r>
        <w:t xml:space="preserve">) для значительных диапазонов расстояний, следовательно, производные от этих параметров должны быть малы. Для близких звезд значения многих кинематических параметров велики, что объясняется аномалиями Местной системы звезд (Цветков, 1995). С расстояний свыше 500 </w:t>
      </w:r>
      <w:proofErr w:type="spellStart"/>
      <w:r>
        <w:t>пк</w:t>
      </w:r>
      <w:proofErr w:type="spellEnd"/>
      <w:r>
        <w:t xml:space="preserve"> значения параметров </w:t>
      </w:r>
      <w:r w:rsidRPr="00F24803">
        <w:rPr>
          <w:i/>
          <w:iCs/>
        </w:rPr>
        <w:t>F</w:t>
      </w:r>
      <w:r w:rsidRPr="00F24803">
        <w:t xml:space="preserve"> и </w:t>
      </w:r>
      <w:r w:rsidRPr="00F24803">
        <w:rPr>
          <w:i/>
          <w:iCs/>
        </w:rPr>
        <w:t>G</w:t>
      </w:r>
      <w:r>
        <w:t xml:space="preserve"> уменьшаются и стаб</w:t>
      </w:r>
      <w:r w:rsidR="00016B2D">
        <w:t>и</w:t>
      </w:r>
      <w:r>
        <w:t>лизируются</w:t>
      </w:r>
      <w:r w:rsidR="008F42FF" w:rsidRPr="008F42FF">
        <w:t xml:space="preserve"> (</w:t>
      </w:r>
      <w:r w:rsidR="008F42FF">
        <w:t>рис. 3</w:t>
      </w:r>
      <w:r w:rsidR="008F42FF" w:rsidRPr="008F42FF">
        <w:t>.3)</w:t>
      </w:r>
      <w:r>
        <w:t>.</w:t>
      </w:r>
    </w:p>
    <w:p w14:paraId="36617641" w14:textId="5402632B" w:rsidR="008F42FF" w:rsidRDefault="008F42FF" w:rsidP="006D7DE3">
      <w:pPr>
        <w:ind w:firstLine="426"/>
        <w:jc w:val="both"/>
      </w:pPr>
    </w:p>
    <w:p w14:paraId="66E87BA1" w14:textId="77777777" w:rsidR="008F42FF" w:rsidRDefault="000D3022" w:rsidP="008F42FF">
      <w:pPr>
        <w:rPr>
          <w:lang w:val="en-US"/>
        </w:rPr>
      </w:pPr>
      <w:r>
        <w:rPr>
          <w:noProof/>
        </w:rPr>
        <w:object w:dxaOrig="9915" w:dyaOrig="5355" w14:anchorId="132CF339">
          <v:shape id="_x0000_i1237" type="#_x0000_t75" alt="" style="width:496.4pt;height:269.6pt;mso-width-percent:0;mso-height-percent:0;mso-width-percent:0;mso-height-percent:0" o:ole="">
            <v:imagedata r:id="rId253" o:title=""/>
          </v:shape>
          <o:OLEObject Type="Embed" ProgID="Excel.Sheet.8" ShapeID="_x0000_i1237" DrawAspect="Content" ObjectID="_1684489961" r:id="rId254">
            <o:FieldCodes>\s</o:FieldCodes>
          </o:OLEObject>
        </w:object>
      </w:r>
    </w:p>
    <w:p w14:paraId="47DFBE9D" w14:textId="59CEE763" w:rsidR="008F42FF" w:rsidRPr="00D17A6C" w:rsidRDefault="008F42FF" w:rsidP="00D17A6C">
      <w:r>
        <w:rPr>
          <w:b/>
          <w:bCs/>
        </w:rPr>
        <w:lastRenderedPageBreak/>
        <w:t>Рис. 3.</w:t>
      </w:r>
      <w:r w:rsidRPr="00F24803">
        <w:rPr>
          <w:b/>
          <w:bCs/>
        </w:rPr>
        <w:t>3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</w:t>
      </w:r>
      <w:r>
        <w:rPr>
          <w:i/>
          <w:iCs/>
        </w:rPr>
        <w:t>параметров</w:t>
      </w:r>
      <w:r w:rsidRPr="004B1948">
        <w:rPr>
          <w:i/>
          <w:iCs/>
        </w:rPr>
        <w:t xml:space="preserve"> </w:t>
      </w:r>
      <w:r>
        <w:rPr>
          <w:i/>
          <w:iCs/>
          <w:lang w:val="en-US"/>
        </w:rPr>
        <w:t>F</w:t>
      </w:r>
      <w:r w:rsidRPr="004B1948">
        <w:rPr>
          <w:i/>
          <w:iCs/>
          <w:vertAlign w:val="subscript"/>
        </w:rPr>
        <w:t xml:space="preserve"> </w:t>
      </w:r>
      <w:r w:rsidRPr="004B1948">
        <w:rPr>
          <w:i/>
          <w:iCs/>
        </w:rPr>
        <w:t xml:space="preserve">и </w:t>
      </w:r>
      <w:r>
        <w:rPr>
          <w:i/>
          <w:iCs/>
          <w:lang w:val="en-US"/>
        </w:rPr>
        <w:t>G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</w:p>
    <w:p w14:paraId="7AA3545D" w14:textId="77777777" w:rsidR="008F42FF" w:rsidRDefault="008F42FF" w:rsidP="006D7DE3">
      <w:pPr>
        <w:ind w:firstLine="426"/>
        <w:jc w:val="both"/>
      </w:pPr>
    </w:p>
    <w:p w14:paraId="1C1F759F" w14:textId="33FFE39D" w:rsidR="00DA07F3" w:rsidRPr="00F24803" w:rsidRDefault="00DA07F3" w:rsidP="00016B2D">
      <w:pPr>
        <w:jc w:val="both"/>
      </w:pPr>
    </w:p>
    <w:p w14:paraId="7DF0083C" w14:textId="55AF357D" w:rsidR="00DA07F3" w:rsidRDefault="00DA07F3" w:rsidP="00016B2D">
      <w:pPr>
        <w:pStyle w:val="2"/>
        <w:numPr>
          <w:ilvl w:val="1"/>
          <w:numId w:val="9"/>
        </w:numPr>
      </w:pPr>
      <w:r>
        <w:t>Вклад трехмерной модели второго порядка в коэффициенты сферического разложения</w:t>
      </w:r>
    </w:p>
    <w:p w14:paraId="7C78DDD4" w14:textId="77777777" w:rsidR="00DA07F3" w:rsidRPr="00CC1C5E" w:rsidRDefault="00DA07F3" w:rsidP="006D7DE3"/>
    <w:p w14:paraId="43E30DEB" w14:textId="77777777" w:rsidR="00DA07F3" w:rsidRDefault="00DA07F3" w:rsidP="006D7DE3">
      <w:pPr>
        <w:ind w:firstLine="426"/>
        <w:jc w:val="both"/>
      </w:pPr>
      <w:r>
        <w:t xml:space="preserve">Можно рассмотреть полую трехмерную модель второго порядка. Предварительно следует сказать, что в силу корреляций видимо вообще не имеет смысла решать уравнения второго порядка, </w:t>
      </w:r>
      <w:proofErr w:type="gramStart"/>
      <w:r>
        <w:t>т.к.</w:t>
      </w:r>
      <w:proofErr w:type="gramEnd"/>
      <w:r>
        <w:t xml:space="preserve"> можно будет получить лишь линейные комбинации параметров.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. </w:t>
      </w:r>
    </w:p>
    <w:p w14:paraId="7899CC9B" w14:textId="082EC5B5" w:rsidR="00DA07F3" w:rsidRDefault="00DA07F3" w:rsidP="006D7DE3">
      <w:pPr>
        <w:ind w:firstLine="426"/>
        <w:jc w:val="both"/>
      </w:pPr>
      <w:r>
        <w:t xml:space="preserve">Введем частные производные от кинематических параметров вдоль главных осей галактической системы координат </w:t>
      </w:r>
      <w:r w:rsidRPr="001C31AC">
        <w:rPr>
          <w:i/>
          <w:iCs/>
          <w:lang w:val="en-US"/>
        </w:rPr>
        <w:t>X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Y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Z</w:t>
      </w:r>
      <w:r>
        <w:t xml:space="preserve">, которые обозначим через </w:t>
      </w:r>
      <w:r w:rsidR="000D3022" w:rsidRPr="000E6A5C">
        <w:rPr>
          <w:noProof/>
          <w:position w:val="-30"/>
        </w:rPr>
        <w:object w:dxaOrig="360" w:dyaOrig="680" w14:anchorId="6C675103">
          <v:shape id="_x0000_i1236" type="#_x0000_t75" alt="" style="width:17.85pt;height:34.1pt;mso-width-percent:0;mso-height-percent:0;mso-width-percent:0;mso-height-percent:0" o:ole="">
            <v:imagedata r:id="rId255" o:title=""/>
          </v:shape>
          <o:OLEObject Type="Embed" ProgID="Equation.DSMT4" ShapeID="_x0000_i1236" DrawAspect="Content" ObjectID="_1684489962" r:id="rId256"/>
        </w:object>
      </w:r>
      <w:r w:rsidRPr="00097678">
        <w:t>,</w:t>
      </w:r>
      <w:r w:rsidR="000D3022" w:rsidRPr="000E6A5C">
        <w:rPr>
          <w:noProof/>
          <w:position w:val="-30"/>
        </w:rPr>
        <w:object w:dxaOrig="480" w:dyaOrig="680" w14:anchorId="5488B99F">
          <v:shape id="_x0000_i1235" type="#_x0000_t75" alt="" style="width:22.75pt;height:34.1pt;mso-width-percent:0;mso-height-percent:0;mso-width-percent:0;mso-height-percent:0" o:ole="">
            <v:imagedata r:id="rId257" o:title=""/>
          </v:shape>
          <o:OLEObject Type="Embed" ProgID="Equation.DSMT4" ShapeID="_x0000_i1235" DrawAspect="Content" ObjectID="_1684489963" r:id="rId258"/>
        </w:object>
      </w:r>
      <w:r w:rsidRPr="00097678">
        <w:t xml:space="preserve">, </w:t>
      </w:r>
      <w:r w:rsidR="000D3022" w:rsidRPr="000E6A5C">
        <w:rPr>
          <w:noProof/>
          <w:position w:val="-30"/>
        </w:rPr>
        <w:object w:dxaOrig="420" w:dyaOrig="680" w14:anchorId="5512D185">
          <v:shape id="_x0000_i1234" type="#_x0000_t75" alt="" style="width:20.05pt;height:34.1pt;mso-width-percent:0;mso-height-percent:0;mso-width-percent:0;mso-height-percent:0" o:ole="">
            <v:imagedata r:id="rId259" o:title=""/>
          </v:shape>
          <o:OLEObject Type="Embed" ProgID="Equation.DSMT4" ShapeID="_x0000_i1234" DrawAspect="Content" ObjectID="_1684489964" r:id="rId260"/>
        </w:object>
      </w:r>
      <w:r>
        <w:t>соответственно. Разложени</w:t>
      </w:r>
      <w:r w:rsidR="00016B2D">
        <w:t>я</w:t>
      </w:r>
      <w:r>
        <w:t xml:space="preserve"> полученных уравнений второго порядка по скалярным (для лучевых скоростей) и векторным (для собственных движений) сферическим функциям </w:t>
      </w:r>
      <w:commentRangeStart w:id="17"/>
      <w:commentRangeStart w:id="18"/>
      <w:r>
        <w:t xml:space="preserve">представлены в таблицах </w:t>
      </w:r>
      <w:proofErr w:type="gramStart"/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proofErr w:type="gramEnd"/>
      <w:r w:rsidRPr="005068D7">
        <w:t xml:space="preserve">, </w:t>
      </w:r>
      <w:r>
        <w:t xml:space="preserve">множитель </w:t>
      </w:r>
      <w:commentRangeEnd w:id="17"/>
      <w:r>
        <w:rPr>
          <w:rStyle w:val="af"/>
        </w:rPr>
        <w:commentReference w:id="17"/>
      </w:r>
      <w:commentRangeEnd w:id="18"/>
      <w:r w:rsidR="008F42FF">
        <w:rPr>
          <w:rStyle w:val="af"/>
        </w:rPr>
        <w:commentReference w:id="18"/>
      </w:r>
      <w:r w:rsidR="000D3022" w:rsidRPr="005068D7">
        <w:rPr>
          <w:noProof/>
          <w:position w:val="-14"/>
        </w:rPr>
        <w:object w:dxaOrig="360" w:dyaOrig="400" w14:anchorId="748C6472">
          <v:shape id="_x0000_i1233" type="#_x0000_t75" alt="" style="width:17.85pt;height:20.05pt;mso-width-percent:0;mso-height-percent:0;mso-width-percent:0;mso-height-percent:0" o:ole="">
            <v:imagedata r:id="rId261" o:title=""/>
          </v:shape>
          <o:OLEObject Type="Embed" ProgID="Equation.DSMT4" ShapeID="_x0000_i1233" DrawAspect="Content" ObjectID="_1684489965" r:id="rId262"/>
        </w:object>
      </w:r>
      <w:r>
        <w:t xml:space="preserve"> (среднее расстояние рассматриваемой группу звезд) у каждой частной производной для компактности опущен.</w:t>
      </w:r>
      <w:r w:rsidRPr="004F23C6">
        <w:t xml:space="preserve"> </w:t>
      </w:r>
      <w:r>
        <w:t xml:space="preserve">В этих таблицах полужирным начертанием выделен вклад линейной модели первого порядка, который уже был представлен в таблицах </w:t>
      </w:r>
      <w:proofErr w:type="gramStart"/>
      <w:r w:rsidRPr="00B72A94">
        <w:t>3.</w:t>
      </w:r>
      <w:r>
        <w:t>1-</w:t>
      </w:r>
      <w:r w:rsidRPr="00B72A94">
        <w:t>3.</w:t>
      </w:r>
      <w:r>
        <w:t>2</w:t>
      </w:r>
      <w:proofErr w:type="gramEnd"/>
      <w:r>
        <w:t>.</w:t>
      </w:r>
    </w:p>
    <w:p w14:paraId="429D2139" w14:textId="21107135" w:rsidR="00016B2D" w:rsidRDefault="00016B2D" w:rsidP="006D7DE3">
      <w:pPr>
        <w:ind w:firstLine="426"/>
        <w:jc w:val="both"/>
      </w:pPr>
    </w:p>
    <w:p w14:paraId="36C31A31" w14:textId="6D63CF5B" w:rsidR="00016B2D" w:rsidRPr="0072691E" w:rsidRDefault="00016B2D" w:rsidP="00016B2D">
      <w:pPr>
        <w:ind w:left="360"/>
        <w:rPr>
          <w:i/>
          <w:iCs/>
        </w:rPr>
      </w:pPr>
      <w:r>
        <w:rPr>
          <w:b/>
          <w:bCs/>
        </w:rPr>
        <w:t>Таблица 3.</w:t>
      </w:r>
      <w:r w:rsidR="008F42FF">
        <w:rPr>
          <w:b/>
          <w:bCs/>
        </w:rPr>
        <w:t>9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то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 w:rsidRPr="00740CA1">
        <w:rPr>
          <w:i/>
          <w:iCs/>
        </w:rPr>
        <w:t xml:space="preserve"> </w:t>
      </w:r>
      <w:r>
        <w:rPr>
          <w:i/>
          <w:iCs/>
        </w:rPr>
        <w:t xml:space="preserve">собственных движений звезд. Множитель </w:t>
      </w:r>
      <w:r w:rsidR="000D3022" w:rsidRPr="005068D7">
        <w:rPr>
          <w:noProof/>
          <w:position w:val="-14"/>
        </w:rPr>
        <w:object w:dxaOrig="360" w:dyaOrig="400" w14:anchorId="47D8290E">
          <v:shape id="_x0000_i1232" type="#_x0000_t75" alt="" style="width:17.85pt;height:20.05pt;mso-width-percent:0;mso-height-percent:0;mso-width-percent:0;mso-height-percent:0" o:ole="">
            <v:imagedata r:id="rId261" o:title=""/>
          </v:shape>
          <o:OLEObject Type="Embed" ProgID="Equation.DSMT4" ShapeID="_x0000_i1232" DrawAspect="Content" ObjectID="_1684489966" r:id="rId263"/>
        </w:object>
      </w:r>
      <w:r>
        <w:rPr>
          <w:i/>
          <w:iCs/>
        </w:rPr>
        <w:t>у всех частных производных опущен.</w:t>
      </w:r>
    </w:p>
    <w:p w14:paraId="75D09301" w14:textId="77777777" w:rsidR="00016B2D" w:rsidRPr="0072691E" w:rsidRDefault="00016B2D" w:rsidP="00016B2D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"/>
        <w:gridCol w:w="437"/>
        <w:gridCol w:w="425"/>
        <w:gridCol w:w="428"/>
        <w:gridCol w:w="7916"/>
      </w:tblGrid>
      <w:tr w:rsidR="00016B2D" w14:paraId="2A5DA0F9" w14:textId="77777777" w:rsidTr="0070747F">
        <w:trPr>
          <w:trHeight w:val="567"/>
          <w:jc w:val="center"/>
        </w:trPr>
        <w:tc>
          <w:tcPr>
            <w:tcW w:w="454" w:type="dxa"/>
            <w:vAlign w:val="center"/>
          </w:tcPr>
          <w:p w14:paraId="5DA478F5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9C148E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571700C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28861FAC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9951" w:type="dxa"/>
            <w:vAlign w:val="center"/>
          </w:tcPr>
          <w:p w14:paraId="3C79DE9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8BAE20F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F540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FC8C77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4984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163E5B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107161A0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3</w:t>
            </w:r>
          </w:p>
        </w:tc>
      </w:tr>
      <w:tr w:rsidR="00016B2D" w14:paraId="6C02539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7F36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554A4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0E697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1F1E48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67D831FB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2</w:t>
            </w:r>
          </w:p>
        </w:tc>
      </w:tr>
      <w:tr w:rsidR="00016B2D" w14:paraId="3C8C5BB2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304E50F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7846CF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E5629A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A88122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212C5382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1</w:t>
            </w:r>
          </w:p>
        </w:tc>
      </w:tr>
      <w:tr w:rsidR="00016B2D" w14:paraId="0B760363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FA6A1B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6696D27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314986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0827E0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7CCACF0C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65</w:t>
            </w:r>
            <w:r w:rsidR="000D3022" w:rsidRPr="00546530">
              <w:rPr>
                <w:noProof/>
                <w:position w:val="-30"/>
              </w:rPr>
              <w:object w:dxaOrig="460" w:dyaOrig="680" w14:anchorId="5D1E9786">
                <v:shape id="_x0000_i1231" type="#_x0000_t75" alt="" style="width:22.75pt;height:34.1pt;mso-width-percent:0;mso-height-percent:0;mso-width-percent:0;mso-height-percent:0" o:ole="">
                  <v:imagedata r:id="rId264" o:title=""/>
                </v:shape>
                <o:OLEObject Type="Embed" ProgID="Equation.DSMT4" ShapeID="_x0000_i1231" DrawAspect="Content" ObjectID="_1684489967" r:id="rId265"/>
              </w:object>
            </w:r>
            <w:r w:rsidRPr="00546530">
              <w:rPr>
                <w:lang w:val="en-US"/>
              </w:rPr>
              <w:t>–0.65</w:t>
            </w:r>
            <w:r w:rsidR="000D3022" w:rsidRPr="00546530">
              <w:rPr>
                <w:noProof/>
                <w:position w:val="-30"/>
              </w:rPr>
              <w:object w:dxaOrig="480" w:dyaOrig="680" w14:anchorId="1ACB87CD">
                <v:shape id="_x0000_i1230" type="#_x0000_t75" alt="" style="width:22.75pt;height:34.1pt;mso-width-percent:0;mso-height-percent:0;mso-width-percent:0;mso-height-percent:0" o:ole="">
                  <v:imagedata r:id="rId266" o:title=""/>
                </v:shape>
                <o:OLEObject Type="Embed" ProgID="Equation.DSMT4" ShapeID="_x0000_i1230" DrawAspect="Content" ObjectID="_1684489968" r:id="rId267"/>
              </w:object>
            </w:r>
            <w:r w:rsidRPr="00546530">
              <w:rPr>
                <w:lang w:val="en-US"/>
              </w:rPr>
              <w:t>+1.30</w:t>
            </w:r>
            <w:r w:rsidR="000D3022" w:rsidRPr="00546530">
              <w:rPr>
                <w:noProof/>
                <w:position w:val="-30"/>
              </w:rPr>
              <w:object w:dxaOrig="480" w:dyaOrig="680" w14:anchorId="3B8D19B4">
                <v:shape id="_x0000_i1229" type="#_x0000_t75" alt="" style="width:22.75pt;height:34.1pt;mso-width-percent:0;mso-height-percent:0;mso-width-percent:0;mso-height-percent:0" o:ole="">
                  <v:imagedata r:id="rId268" o:title=""/>
                </v:shape>
                <o:OLEObject Type="Embed" ProgID="Equation.DSMT4" ShapeID="_x0000_i1229" DrawAspect="Content" ObjectID="_1684489969" r:id="rId269"/>
              </w:object>
            </w:r>
            <w:r w:rsidRPr="00546530">
              <w:rPr>
                <w:lang w:val="en-US"/>
              </w:rPr>
              <w:t>–0.65</w:t>
            </w:r>
            <w:r w:rsidR="000D3022" w:rsidRPr="00546530">
              <w:rPr>
                <w:noProof/>
                <w:position w:val="-30"/>
              </w:rPr>
              <w:object w:dxaOrig="600" w:dyaOrig="720" w14:anchorId="01AF7F25">
                <v:shape id="_x0000_i1228" type="#_x0000_t75" alt="" style="width:29.75pt;height:36.25pt;mso-width-percent:0;mso-height-percent:0;mso-width-percent:0;mso-height-percent:0" o:ole="">
                  <v:imagedata r:id="rId270" o:title=""/>
                </v:shape>
                <o:OLEObject Type="Embed" ProgID="Equation.DSMT4" ShapeID="_x0000_i1228" DrawAspect="Content" ObjectID="_1684489970" r:id="rId271"/>
              </w:object>
            </w:r>
            <w:r w:rsidRPr="00546530">
              <w:rPr>
                <w:lang w:val="en-US"/>
              </w:rPr>
              <w:t>+0.65</w:t>
            </w:r>
            <w:r w:rsidR="000D3022" w:rsidRPr="00546530">
              <w:rPr>
                <w:noProof/>
                <w:position w:val="-30"/>
              </w:rPr>
              <w:object w:dxaOrig="620" w:dyaOrig="720" w14:anchorId="33A7C49C">
                <v:shape id="_x0000_i1227" type="#_x0000_t75" alt="" style="width:30.85pt;height:36.25pt;mso-width-percent:0;mso-height-percent:0;mso-width-percent:0;mso-height-percent:0" o:ole="">
                  <v:imagedata r:id="rId272" o:title=""/>
                </v:shape>
                <o:OLEObject Type="Embed" ProgID="Equation.DSMT4" ShapeID="_x0000_i1227" DrawAspect="Content" ObjectID="_1684489971" r:id="rId273"/>
              </w:object>
            </w:r>
          </w:p>
        </w:tc>
      </w:tr>
      <w:tr w:rsidR="00016B2D" w14:paraId="45BCCB00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496CA28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67A45D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9487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8206B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5EC8504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0D3022" w:rsidRPr="00546530">
              <w:rPr>
                <w:noProof/>
                <w:position w:val="-30"/>
              </w:rPr>
              <w:object w:dxaOrig="480" w:dyaOrig="680" w14:anchorId="3DFF8585">
                <v:shape id="_x0000_i1226" type="#_x0000_t75" alt="" style="width:22.75pt;height:34.1pt;mso-width-percent:0;mso-height-percent:0;mso-width-percent:0;mso-height-percent:0" o:ole="">
                  <v:imagedata r:id="rId274" o:title=""/>
                </v:shape>
                <o:OLEObject Type="Embed" ProgID="Equation.DSMT4" ShapeID="_x0000_i1226" DrawAspect="Content" ObjectID="_1684489972" r:id="rId275"/>
              </w:object>
            </w:r>
            <w:r w:rsidRPr="00546530">
              <w:rPr>
                <w:lang w:val="en-US"/>
              </w:rPr>
              <w:t>+1.12</w:t>
            </w:r>
            <w:r w:rsidR="000D3022" w:rsidRPr="00546530">
              <w:rPr>
                <w:noProof/>
                <w:position w:val="-30"/>
              </w:rPr>
              <w:object w:dxaOrig="480" w:dyaOrig="680" w14:anchorId="48ACDDB0">
                <v:shape id="_x0000_i1225" type="#_x0000_t75" alt="" style="width:22.75pt;height:34.1pt;mso-width-percent:0;mso-height-percent:0;mso-width-percent:0;mso-height-percent:0" o:ole="">
                  <v:imagedata r:id="rId276" o:title=""/>
                </v:shape>
                <o:OLEObject Type="Embed" ProgID="Equation.DSMT4" ShapeID="_x0000_i1225" DrawAspect="Content" ObjectID="_1684489973" r:id="rId277"/>
              </w:object>
            </w:r>
            <w:r w:rsidRPr="00546530">
              <w:rPr>
                <w:lang w:val="en-US"/>
              </w:rPr>
              <w:t>–0.37</w:t>
            </w:r>
            <w:r w:rsidR="000D3022" w:rsidRPr="00546530">
              <w:rPr>
                <w:noProof/>
                <w:position w:val="-30"/>
              </w:rPr>
              <w:object w:dxaOrig="600" w:dyaOrig="720" w14:anchorId="39C59B16">
                <v:shape id="_x0000_i1224" type="#_x0000_t75" alt="" style="width:29.75pt;height:36.25pt;mso-width-percent:0;mso-height-percent:0;mso-width-percent:0;mso-height-percent:0" o:ole="">
                  <v:imagedata r:id="rId278" o:title=""/>
                </v:shape>
                <o:OLEObject Type="Embed" ProgID="Equation.DSMT4" ShapeID="_x0000_i1224" DrawAspect="Content" ObjectID="_1684489974" r:id="rId279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00" w:dyaOrig="720" w14:anchorId="2965D651">
                <v:shape id="_x0000_i1223" type="#_x0000_t75" alt="" style="width:29.75pt;height:36.25pt;mso-width-percent:0;mso-height-percent:0;mso-width-percent:0;mso-height-percent:0" o:ole="">
                  <v:imagedata r:id="rId280" o:title=""/>
                </v:shape>
                <o:OLEObject Type="Embed" ProgID="Equation.DSMT4" ShapeID="_x0000_i1223" DrawAspect="Content" ObjectID="_1684489975" r:id="rId281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20" w:dyaOrig="720" w14:anchorId="3AF55B6D">
                <v:shape id="_x0000_i1222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222" DrawAspect="Content" ObjectID="_1684489976" r:id="rId283"/>
              </w:object>
            </w:r>
            <w:r w:rsidRPr="00546530">
              <w:rPr>
                <w:lang w:val="en-US"/>
              </w:rPr>
              <w:t>–0.37</w:t>
            </w:r>
            <w:r w:rsidR="000D3022" w:rsidRPr="00546530">
              <w:rPr>
                <w:noProof/>
                <w:position w:val="-30"/>
              </w:rPr>
              <w:object w:dxaOrig="600" w:dyaOrig="720" w14:anchorId="3C617F9A">
                <v:shape id="_x0000_i1221" type="#_x0000_t75" alt="" style="width:29.75pt;height:36.25pt;mso-width-percent:0;mso-height-percent:0;mso-width-percent:0;mso-height-percent:0" o:ole="">
                  <v:imagedata r:id="rId284" o:title=""/>
                </v:shape>
                <o:OLEObject Type="Embed" ProgID="Equation.DSMT4" ShapeID="_x0000_i1221" DrawAspect="Content" ObjectID="_1684489977" r:id="rId285"/>
              </w:object>
            </w:r>
          </w:p>
        </w:tc>
      </w:tr>
      <w:tr w:rsidR="00016B2D" w14:paraId="0D23A576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76C4879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6C931F8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632D25D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561121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6A34F83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0D3022" w:rsidRPr="00546530">
              <w:rPr>
                <w:noProof/>
                <w:position w:val="-30"/>
              </w:rPr>
              <w:object w:dxaOrig="460" w:dyaOrig="680" w14:anchorId="78DB4F11">
                <v:shape id="_x0000_i1220" type="#_x0000_t75" alt="" style="width:22.75pt;height:34.1pt;mso-width-percent:0;mso-height-percent:0;mso-width-percent:0;mso-height-percent:0" o:ole="">
                  <v:imagedata r:id="rId286" o:title=""/>
                </v:shape>
                <o:OLEObject Type="Embed" ProgID="Equation.DSMT4" ShapeID="_x0000_i1220" DrawAspect="Content" ObjectID="_1684489978" r:id="rId287"/>
              </w:object>
            </w:r>
            <w:r w:rsidRPr="00546530">
              <w:rPr>
                <w:lang w:val="en-US"/>
              </w:rPr>
              <w:t>+1.12</w:t>
            </w:r>
            <w:r w:rsidR="000D3022" w:rsidRPr="00546530">
              <w:rPr>
                <w:noProof/>
                <w:position w:val="-30"/>
              </w:rPr>
              <w:object w:dxaOrig="480" w:dyaOrig="680" w14:anchorId="0AE65478">
                <v:shape id="_x0000_i1219" type="#_x0000_t75" alt="" style="width:22.75pt;height:34.1pt;mso-width-percent:0;mso-height-percent:0;mso-width-percent:0;mso-height-percent:0" o:ole="">
                  <v:imagedata r:id="rId288" o:title=""/>
                </v:shape>
                <o:OLEObject Type="Embed" ProgID="Equation.DSMT4" ShapeID="_x0000_i1219" DrawAspect="Content" ObjectID="_1684489979" r:id="rId289"/>
              </w:object>
            </w:r>
            <w:r>
              <w:t>–0</w:t>
            </w:r>
            <w:r w:rsidRPr="00546530">
              <w:rPr>
                <w:lang w:val="en-US"/>
              </w:rPr>
              <w:t>.</w:t>
            </w:r>
            <w:r>
              <w:t>37</w:t>
            </w:r>
            <w:r w:rsidR="000D3022" w:rsidRPr="00546530">
              <w:rPr>
                <w:noProof/>
                <w:position w:val="-30"/>
              </w:rPr>
              <w:object w:dxaOrig="580" w:dyaOrig="720" w14:anchorId="10194DE8">
                <v:shape id="_x0000_i1218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218" DrawAspect="Content" ObjectID="_1684489980" r:id="rId291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00" w:dyaOrig="720" w14:anchorId="32A8871E">
                <v:shape id="_x0000_i1217" type="#_x0000_t75" alt="" style="width:29.75pt;height:36.25pt;mso-width-percent:0;mso-height-percent:0;mso-width-percent:0;mso-height-percent:0" o:ole="">
                  <v:imagedata r:id="rId292" o:title=""/>
                </v:shape>
                <o:OLEObject Type="Embed" ProgID="Equation.DSMT4" ShapeID="_x0000_i1217" DrawAspect="Content" ObjectID="_1684489981" r:id="rId293"/>
              </w:object>
            </w:r>
            <w:r w:rsidRPr="00546530">
              <w:rPr>
                <w:lang w:val="en-US"/>
              </w:rPr>
              <w:t>–0.37</w:t>
            </w:r>
            <w:r w:rsidR="000D3022" w:rsidRPr="00546530">
              <w:rPr>
                <w:noProof/>
                <w:position w:val="-30"/>
              </w:rPr>
              <w:object w:dxaOrig="620" w:dyaOrig="720" w14:anchorId="6C08E944">
                <v:shape id="_x0000_i1216" type="#_x0000_t75" alt="" style="width:30.85pt;height:36.25pt;mso-width-percent:0;mso-height-percent:0;mso-width-percent:0;mso-height-percent:0" o:ole="">
                  <v:imagedata r:id="rId294" o:title=""/>
                </v:shape>
                <o:OLEObject Type="Embed" ProgID="Equation.DSMT4" ShapeID="_x0000_i1216" DrawAspect="Content" ObjectID="_1684489982" r:id="rId295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00" w:dyaOrig="720" w14:anchorId="0EF8E040">
                <v:shape id="_x0000_i1215" type="#_x0000_t75" alt="" style="width:29.75pt;height:36.25pt;mso-width-percent:0;mso-height-percent:0;mso-width-percent:0;mso-height-percent:0" o:ole="">
                  <v:imagedata r:id="rId296" o:title=""/>
                </v:shape>
                <o:OLEObject Type="Embed" ProgID="Equation.DSMT4" ShapeID="_x0000_i1215" DrawAspect="Content" ObjectID="_1684489983" r:id="rId297"/>
              </w:object>
            </w:r>
          </w:p>
        </w:tc>
      </w:tr>
      <w:tr w:rsidR="00016B2D" w14:paraId="1079C641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B8F51E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34468B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15319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BF4A8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33EFC58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0D3022" w:rsidRPr="00546530">
              <w:rPr>
                <w:noProof/>
                <w:position w:val="-30"/>
              </w:rPr>
              <w:object w:dxaOrig="460" w:dyaOrig="680" w14:anchorId="036EBF03">
                <v:shape id="_x0000_i1214" type="#_x0000_t75" alt="" style="width:22.75pt;height:34.1pt;mso-width-percent:0;mso-height-percent:0;mso-width-percent:0;mso-height-percent:0" o:ole="">
                  <v:imagedata r:id="rId298" o:title=""/>
                </v:shape>
                <o:OLEObject Type="Embed" ProgID="Equation.DSMT4" ShapeID="_x0000_i1214" DrawAspect="Content" ObjectID="_1684489984" r:id="rId299"/>
              </w:object>
            </w:r>
            <w:r w:rsidRPr="00546530">
              <w:rPr>
                <w:lang w:val="en-US"/>
              </w:rPr>
              <w:t>+1.12</w:t>
            </w:r>
            <w:r w:rsidR="000D3022" w:rsidRPr="00546530">
              <w:rPr>
                <w:noProof/>
                <w:position w:val="-30"/>
              </w:rPr>
              <w:object w:dxaOrig="480" w:dyaOrig="680" w14:anchorId="603E8E18">
                <v:shape id="_x0000_i1213" type="#_x0000_t75" alt="" style="width:22.75pt;height:34.1pt;mso-width-percent:0;mso-height-percent:0;mso-width-percent:0;mso-height-percent:0" o:ole="">
                  <v:imagedata r:id="rId300" o:title=""/>
                </v:shape>
                <o:OLEObject Type="Embed" ProgID="Equation.DSMT4" ShapeID="_x0000_i1213" DrawAspect="Content" ObjectID="_1684489985" r:id="rId301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580" w:dyaOrig="720" w14:anchorId="2293A890">
                <v:shape id="_x0000_i1212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212" DrawAspect="Content" ObjectID="_1684489986" r:id="rId303"/>
              </w:object>
            </w:r>
            <w:r w:rsidRPr="00546530">
              <w:rPr>
                <w:lang w:val="en-US"/>
              </w:rPr>
              <w:t>–0.37</w:t>
            </w:r>
            <w:r w:rsidR="000D3022" w:rsidRPr="00546530">
              <w:rPr>
                <w:noProof/>
                <w:position w:val="-30"/>
              </w:rPr>
              <w:object w:dxaOrig="600" w:dyaOrig="720" w14:anchorId="7A91DA0E">
                <v:shape id="_x0000_i1211" type="#_x0000_t75" alt="" style="width:29.75pt;height:36.25pt;mso-width-percent:0;mso-height-percent:0;mso-width-percent:0;mso-height-percent:0" o:ole="">
                  <v:imagedata r:id="rId304" o:title=""/>
                </v:shape>
                <o:OLEObject Type="Embed" ProgID="Equation.DSMT4" ShapeID="_x0000_i1211" DrawAspect="Content" ObjectID="_1684489987" r:id="rId305"/>
              </w:object>
            </w:r>
            <w:r w:rsidRPr="00546530">
              <w:rPr>
                <w:lang w:val="en-US"/>
              </w:rPr>
              <w:t>–0.37</w:t>
            </w:r>
            <w:r w:rsidR="000D3022" w:rsidRPr="00546530">
              <w:rPr>
                <w:noProof/>
                <w:position w:val="-30"/>
              </w:rPr>
              <w:object w:dxaOrig="620" w:dyaOrig="720" w14:anchorId="1A9D32B2">
                <v:shape id="_x0000_i1210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210" DrawAspect="Content" ObjectID="_1684489988" r:id="rId307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20" w:dyaOrig="720" w14:anchorId="0B9FE3AC">
                <v:shape id="_x0000_i1209" type="#_x0000_t75" alt="" style="width:30.85pt;height:36.25pt;mso-width-percent:0;mso-height-percent:0;mso-width-percent:0;mso-height-percent:0" o:ole="">
                  <v:imagedata r:id="rId308" o:title=""/>
                </v:shape>
                <o:OLEObject Type="Embed" ProgID="Equation.DSMT4" ShapeID="_x0000_i1209" DrawAspect="Content" ObjectID="_1684489989" r:id="rId309"/>
              </w:object>
            </w:r>
          </w:p>
        </w:tc>
      </w:tr>
      <w:tr w:rsidR="00016B2D" w14:paraId="17EA1E0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AB768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5940561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43360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20E19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41F966D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0D3022" w:rsidRPr="00546530">
              <w:rPr>
                <w:noProof/>
                <w:position w:val="-30"/>
              </w:rPr>
              <w:object w:dxaOrig="460" w:dyaOrig="680" w14:anchorId="4C2C2269">
                <v:shape id="_x0000_i1208" type="#_x0000_t75" alt="" style="width:22.75pt;height:34.1pt;mso-width-percent:0;mso-height-percent:0;mso-width-percent:0;mso-height-percent:0" o:ole="">
                  <v:imagedata r:id="rId264" o:title=""/>
                </v:shape>
                <o:OLEObject Type="Embed" ProgID="Equation.DSMT4" ShapeID="_x0000_i1208" DrawAspect="Content" ObjectID="_1684489990" r:id="rId310"/>
              </w:object>
            </w:r>
            <w:r w:rsidRPr="00546530">
              <w:rPr>
                <w:lang w:val="en-US"/>
              </w:rPr>
              <w:t>–1.12</w:t>
            </w:r>
            <w:r w:rsidR="000D3022" w:rsidRPr="00546530">
              <w:rPr>
                <w:noProof/>
                <w:position w:val="-30"/>
              </w:rPr>
              <w:object w:dxaOrig="480" w:dyaOrig="680" w14:anchorId="14BD3986">
                <v:shape id="_x0000_i1207" type="#_x0000_t75" alt="" style="width:22.75pt;height:34.1pt;mso-width-percent:0;mso-height-percent:0;mso-width-percent:0;mso-height-percent:0" o:ole="">
                  <v:imagedata r:id="rId266" o:title=""/>
                </v:shape>
                <o:OLEObject Type="Embed" ProgID="Equation.DSMT4" ShapeID="_x0000_i1207" DrawAspect="Content" ObjectID="_1684489991" r:id="rId311"/>
              </w:object>
            </w:r>
            <w:r w:rsidRPr="00546530">
              <w:rPr>
                <w:lang w:val="en-US"/>
              </w:rPr>
              <w:t>–0.75</w:t>
            </w:r>
            <w:r w:rsidR="000D3022" w:rsidRPr="00546530">
              <w:rPr>
                <w:noProof/>
                <w:position w:val="-30"/>
              </w:rPr>
              <w:object w:dxaOrig="600" w:dyaOrig="720" w14:anchorId="25517FED">
                <v:shape id="_x0000_i1206" type="#_x0000_t75" alt="" style="width:29.75pt;height:36.25pt;mso-width-percent:0;mso-height-percent:0;mso-width-percent:0;mso-height-percent:0" o:ole="">
                  <v:imagedata r:id="rId312" o:title=""/>
                </v:shape>
                <o:OLEObject Type="Embed" ProgID="Equation.DSMT4" ShapeID="_x0000_i1206" DrawAspect="Content" ObjectID="_1684489992" r:id="rId313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00" w:dyaOrig="720" w14:anchorId="42524B5C">
                <v:shape id="_x0000_i1205" type="#_x0000_t75" alt="" style="width:29.75pt;height:36.25pt;mso-width-percent:0;mso-height-percent:0;mso-width-percent:0;mso-height-percent:0" o:ole="">
                  <v:imagedata r:id="rId314" o:title=""/>
                </v:shape>
                <o:OLEObject Type="Embed" ProgID="Equation.DSMT4" ShapeID="_x0000_i1205" DrawAspect="Content" ObjectID="_1684489993" r:id="rId315"/>
              </w:object>
            </w:r>
            <w:r w:rsidRPr="00546530">
              <w:rPr>
                <w:lang w:val="en-US"/>
              </w:rPr>
              <w:t>+0.37</w:t>
            </w:r>
            <w:r w:rsidR="000D3022" w:rsidRPr="00546530">
              <w:rPr>
                <w:noProof/>
                <w:position w:val="-30"/>
              </w:rPr>
              <w:object w:dxaOrig="620" w:dyaOrig="720" w14:anchorId="519348A6">
                <v:shape id="_x0000_i1204" type="#_x0000_t75" alt="" style="width:30.85pt;height:36.25pt;mso-width-percent:0;mso-height-percent:0;mso-width-percent:0;mso-height-percent:0" o:ole="">
                  <v:imagedata r:id="rId316" o:title=""/>
                </v:shape>
                <o:OLEObject Type="Embed" ProgID="Equation.DSMT4" ShapeID="_x0000_i1204" DrawAspect="Content" ObjectID="_1684489994" r:id="rId317"/>
              </w:object>
            </w:r>
          </w:p>
        </w:tc>
      </w:tr>
    </w:tbl>
    <w:p w14:paraId="0B8F55BB" w14:textId="77777777" w:rsidR="00016B2D" w:rsidRDefault="00016B2D" w:rsidP="00016B2D">
      <w:pPr>
        <w:ind w:left="360"/>
      </w:pPr>
    </w:p>
    <w:p w14:paraId="14D89039" w14:textId="6CAF1FF4" w:rsidR="00016B2D" w:rsidRDefault="00016B2D" w:rsidP="00016B2D">
      <w:pPr>
        <w:rPr>
          <w:i/>
          <w:iCs/>
        </w:rPr>
      </w:pPr>
      <w:r>
        <w:rPr>
          <w:b/>
          <w:bCs/>
        </w:rPr>
        <w:lastRenderedPageBreak/>
        <w:t>Таблица 3.</w:t>
      </w:r>
      <w:r w:rsidR="008F42FF">
        <w:rPr>
          <w:b/>
          <w:bCs/>
        </w:rPr>
        <w:t>10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сфе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>
        <w:rPr>
          <w:i/>
          <w:iCs/>
        </w:rPr>
        <w:t xml:space="preserve"> собственных движений звезд.</w:t>
      </w:r>
    </w:p>
    <w:p w14:paraId="53219167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0D3022" w:rsidRPr="005068D7">
        <w:rPr>
          <w:noProof/>
          <w:position w:val="-14"/>
        </w:rPr>
        <w:object w:dxaOrig="360" w:dyaOrig="400" w14:anchorId="2B08EC4E">
          <v:shape id="_x0000_i1203" type="#_x0000_t75" alt="" style="width:17.85pt;height:20.05pt;mso-width-percent:0;mso-height-percent:0;mso-width-percent:0;mso-height-percent:0" o:ole="">
            <v:imagedata r:id="rId261" o:title=""/>
          </v:shape>
          <o:OLEObject Type="Embed" ProgID="Equation.DSMT4" ShapeID="_x0000_i1203" DrawAspect="Content" ObjectID="_1684489995" r:id="rId318"/>
        </w:object>
      </w:r>
      <w:r>
        <w:rPr>
          <w:i/>
          <w:iCs/>
        </w:rPr>
        <w:t>у всех частных производных опущен.</w:t>
      </w:r>
    </w:p>
    <w:p w14:paraId="49D40D2F" w14:textId="77777777" w:rsidR="00016B2D" w:rsidRDefault="00016B2D" w:rsidP="00016B2D">
      <w:pPr>
        <w:ind w:left="360"/>
        <w:rPr>
          <w:i/>
          <w:iCs/>
        </w:rPr>
      </w:pPr>
    </w:p>
    <w:p w14:paraId="670AAC13" w14:textId="77777777" w:rsidR="00016B2D" w:rsidRDefault="00016B2D" w:rsidP="00016B2D">
      <w:pPr>
        <w:ind w:left="360"/>
        <w:rPr>
          <w:i/>
          <w:iCs/>
        </w:rPr>
      </w:pPr>
    </w:p>
    <w:tbl>
      <w:tblPr>
        <w:tblW w:w="106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"/>
        <w:gridCol w:w="336"/>
        <w:gridCol w:w="323"/>
        <w:gridCol w:w="316"/>
        <w:gridCol w:w="9238"/>
      </w:tblGrid>
      <w:tr w:rsidR="00016B2D" w14:paraId="3D0E71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1F78333D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336" w:type="dxa"/>
            <w:vAlign w:val="center"/>
          </w:tcPr>
          <w:p w14:paraId="615278E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323" w:type="dxa"/>
            <w:vAlign w:val="center"/>
          </w:tcPr>
          <w:p w14:paraId="33F6577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316" w:type="dxa"/>
            <w:vAlign w:val="center"/>
          </w:tcPr>
          <w:p w14:paraId="0C87617B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l</w:t>
            </w:r>
          </w:p>
        </w:tc>
        <w:tc>
          <w:tcPr>
            <w:tcW w:w="9238" w:type="dxa"/>
            <w:vAlign w:val="center"/>
          </w:tcPr>
          <w:p w14:paraId="40B363F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lang w:val="en-US"/>
              </w:rPr>
              <w:t>s</w:t>
            </w:r>
            <w:r w:rsidRPr="00546530">
              <w:rPr>
                <w:b/>
                <w:bCs/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C6FDDD8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E1D021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36" w:type="dxa"/>
            <w:vAlign w:val="center"/>
          </w:tcPr>
          <w:p w14:paraId="69E52C6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17E455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2DBBE3F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1C25AD2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W</w:t>
            </w:r>
            <w:r w:rsidRPr="00546530">
              <w:rPr>
                <w:b/>
                <w:bCs/>
                <w:i/>
                <w:iCs/>
              </w:rPr>
              <w:t>/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r </w:t>
            </w:r>
            <w:r>
              <w:t>+1.4</w:t>
            </w:r>
            <w:r w:rsidRPr="00546530">
              <w:rPr>
                <w:lang w:val="en-US"/>
              </w:rPr>
              <w:t>5</w:t>
            </w:r>
            <w:r w:rsidR="000D3022" w:rsidRPr="00546530">
              <w:rPr>
                <w:noProof/>
                <w:position w:val="-30"/>
              </w:rPr>
              <w:object w:dxaOrig="460" w:dyaOrig="680" w14:anchorId="03D26A63">
                <v:shape id="_x0000_i1202" type="#_x0000_t75" alt="" style="width:22.75pt;height:34.1pt;mso-width-percent:0;mso-height-percent:0;mso-width-percent:0;mso-height-percent:0" o:ole="">
                  <v:imagedata r:id="rId298" o:title=""/>
                </v:shape>
                <o:OLEObject Type="Embed" ProgID="Equation.DSMT4" ShapeID="_x0000_i1202" DrawAspect="Content" ObjectID="_1684489996" r:id="rId319"/>
              </w:object>
            </w:r>
            <w:r>
              <w:t>–1.4</w:t>
            </w:r>
            <w:r w:rsidRPr="00546530">
              <w:rPr>
                <w:lang w:val="en-US"/>
              </w:rPr>
              <w:t>5</w:t>
            </w:r>
            <w:r w:rsidR="000D3022" w:rsidRPr="00546530">
              <w:rPr>
                <w:noProof/>
                <w:position w:val="-30"/>
              </w:rPr>
              <w:object w:dxaOrig="480" w:dyaOrig="680" w14:anchorId="4287276D">
                <v:shape id="_x0000_i1201" type="#_x0000_t75" alt="" style="width:22.75pt;height:34.1pt;mso-width-percent:0;mso-height-percent:0;mso-width-percent:0;mso-height-percent:0" o:ole="">
                  <v:imagedata r:id="rId300" o:title=""/>
                </v:shape>
                <o:OLEObject Type="Embed" ProgID="Equation.DSMT4" ShapeID="_x0000_i1201" DrawAspect="Content" ObjectID="_1684489997" r:id="rId320"/>
              </w:object>
            </w:r>
            <w:r w:rsidRPr="00546530">
              <w:rPr>
                <w:lang w:val="en-US"/>
              </w:rPr>
              <w:t>–0.29</w:t>
            </w:r>
            <w:r w:rsidR="000D3022" w:rsidRPr="00546530">
              <w:rPr>
                <w:noProof/>
                <w:position w:val="-30"/>
              </w:rPr>
              <w:object w:dxaOrig="580" w:dyaOrig="720" w14:anchorId="07D0EB8F">
                <v:shape id="_x0000_i1200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200" DrawAspect="Content" ObjectID="_1684489998" r:id="rId321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00" w:dyaOrig="720" w14:anchorId="5747C8B7">
                <v:shape id="_x0000_i1199" type="#_x0000_t75" alt="" style="width:29.75pt;height:36.25pt;mso-width-percent:0;mso-height-percent:0;mso-width-percent:0;mso-height-percent:0" o:ole="">
                  <v:imagedata r:id="rId322" o:title=""/>
                </v:shape>
                <o:OLEObject Type="Embed" ProgID="Equation.DSMT4" ShapeID="_x0000_i1199" DrawAspect="Content" ObjectID="_1684489999" r:id="rId323"/>
              </w:object>
            </w:r>
            <w:r w:rsidRPr="00546530">
              <w:rPr>
                <w:lang w:val="en-US"/>
              </w:rPr>
              <w:t>– 0.29</w:t>
            </w:r>
            <w:r w:rsidR="000D3022" w:rsidRPr="00546530">
              <w:rPr>
                <w:noProof/>
                <w:position w:val="-30"/>
              </w:rPr>
              <w:object w:dxaOrig="620" w:dyaOrig="720" w14:anchorId="5EE5DBAD">
                <v:shape id="_x0000_i1198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198" DrawAspect="Content" ObjectID="_1684490000" r:id="rId324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20" w:dyaOrig="720" w14:anchorId="69609211">
                <v:shape id="_x0000_i1197" type="#_x0000_t75" alt="" style="width:30.85pt;height:36.25pt;mso-width-percent:0;mso-height-percent:0;mso-width-percent:0;mso-height-percent:0" o:ole="">
                  <v:imagedata r:id="rId325" o:title=""/>
                </v:shape>
                <o:OLEObject Type="Embed" ProgID="Equation.DSMT4" ShapeID="_x0000_i1197" DrawAspect="Content" ObjectID="_1684490001" r:id="rId326"/>
              </w:object>
            </w:r>
            <w:r w:rsidRPr="00546530">
              <w:rPr>
                <w:lang w:val="en-US"/>
              </w:rPr>
              <w:t>+0.56</w:t>
            </w:r>
            <w:r w:rsidR="000D3022" w:rsidRPr="00546530">
              <w:rPr>
                <w:noProof/>
                <w:position w:val="-30"/>
              </w:rPr>
              <w:object w:dxaOrig="600" w:dyaOrig="720" w14:anchorId="2F953A30">
                <v:shape id="_x0000_i1196" type="#_x0000_t75" alt="" style="width:29.75pt;height:36.25pt;mso-width-percent:0;mso-height-percent:0;mso-width-percent:0;mso-height-percent:0" o:ole="">
                  <v:imagedata r:id="rId327" o:title=""/>
                </v:shape>
                <o:OLEObject Type="Embed" ProgID="Equation.DSMT4" ShapeID="_x0000_i1196" DrawAspect="Content" ObjectID="_1684490002" r:id="rId328"/>
              </w:object>
            </w:r>
          </w:p>
        </w:tc>
      </w:tr>
      <w:tr w:rsidR="00016B2D" w14:paraId="721A6DD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A9EA8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36" w:type="dxa"/>
            <w:vAlign w:val="center"/>
          </w:tcPr>
          <w:p w14:paraId="53AA423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45BA5DE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19B1CD7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5524714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–1.45</w:t>
            </w:r>
            <w:r w:rsidR="000D3022" w:rsidRPr="00546530">
              <w:rPr>
                <w:noProof/>
                <w:position w:val="-30"/>
              </w:rPr>
              <w:object w:dxaOrig="460" w:dyaOrig="680" w14:anchorId="1C296ABF">
                <v:shape id="_x0000_i1195" type="#_x0000_t75" alt="" style="width:22.75pt;height:34.1pt;mso-width-percent:0;mso-height-percent:0;mso-width-percent:0;mso-height-percent:0" o:ole="">
                  <v:imagedata r:id="rId286" o:title=""/>
                </v:shape>
                <o:OLEObject Type="Embed" ProgID="Equation.DSMT4" ShapeID="_x0000_i1195" DrawAspect="Content" ObjectID="_1684490003" r:id="rId329"/>
              </w:object>
            </w:r>
            <w:r w:rsidRPr="00546530">
              <w:rPr>
                <w:lang w:val="en-US"/>
              </w:rPr>
              <w:t>+1.45</w:t>
            </w:r>
            <w:r w:rsidR="000D3022" w:rsidRPr="00546530">
              <w:rPr>
                <w:noProof/>
                <w:position w:val="-30"/>
              </w:rPr>
              <w:object w:dxaOrig="480" w:dyaOrig="680" w14:anchorId="29839E2E">
                <v:shape id="_x0000_i1194" type="#_x0000_t75" alt="" style="width:22.75pt;height:34.1pt;mso-width-percent:0;mso-height-percent:0;mso-width-percent:0;mso-height-percent:0" o:ole="">
                  <v:imagedata r:id="rId288" o:title=""/>
                </v:shape>
                <o:OLEObject Type="Embed" ProgID="Equation.DSMT4" ShapeID="_x0000_i1194" DrawAspect="Content" ObjectID="_1684490004" r:id="rId330"/>
              </w:object>
            </w:r>
            <w:r w:rsidRPr="00546530">
              <w:rPr>
                <w:lang w:val="en-US"/>
              </w:rPr>
              <w:t>– 0.29</w:t>
            </w:r>
            <w:r w:rsidR="000D3022" w:rsidRPr="00546530">
              <w:rPr>
                <w:noProof/>
                <w:position w:val="-30"/>
              </w:rPr>
              <w:object w:dxaOrig="580" w:dyaOrig="720" w14:anchorId="1C35FF7F">
                <v:shape id="_x0000_i1193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193" DrawAspect="Content" ObjectID="_1684490005" r:id="rId331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00" w:dyaOrig="720" w14:anchorId="55EDE06C">
                <v:shape id="_x0000_i1192" type="#_x0000_t75" alt="" style="width:29.75pt;height:36.25pt;mso-width-percent:0;mso-height-percent:0;mso-width-percent:0;mso-height-percent:0" o:ole="">
                  <v:imagedata r:id="rId332" o:title=""/>
                </v:shape>
                <o:OLEObject Type="Embed" ProgID="Equation.DSMT4" ShapeID="_x0000_i1192" DrawAspect="Content" ObjectID="_1684490006" r:id="rId333"/>
              </w:object>
            </w:r>
            <w:r w:rsidRPr="00546530">
              <w:rPr>
                <w:lang w:val="en-US"/>
              </w:rPr>
              <w:t>+0.58</w:t>
            </w:r>
            <w:r w:rsidR="000D3022" w:rsidRPr="00546530">
              <w:rPr>
                <w:noProof/>
                <w:position w:val="-30"/>
              </w:rPr>
              <w:object w:dxaOrig="620" w:dyaOrig="720" w14:anchorId="27018CA1">
                <v:shape id="_x0000_i1191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191" DrawAspect="Content" ObjectID="_1684490007" r:id="rId335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20" w:dyaOrig="720" w14:anchorId="0E45CDD7">
                <v:shape id="_x0000_i1190" type="#_x0000_t75" alt="" style="width:30.85pt;height:36.25pt;mso-width-percent:0;mso-height-percent:0;mso-width-percent:0;mso-height-percent:0" o:ole="">
                  <v:imagedata r:id="rId336" o:title=""/>
                </v:shape>
                <o:OLEObject Type="Embed" ProgID="Equation.DSMT4" ShapeID="_x0000_i1190" DrawAspect="Content" ObjectID="_1684490008" r:id="rId337"/>
              </w:object>
            </w:r>
            <w:r w:rsidRPr="00546530">
              <w:rPr>
                <w:lang w:val="en-US"/>
              </w:rPr>
              <w:t>–0.29</w:t>
            </w:r>
            <w:r w:rsidR="000D3022" w:rsidRPr="00546530">
              <w:rPr>
                <w:noProof/>
                <w:position w:val="-30"/>
              </w:rPr>
              <w:object w:dxaOrig="600" w:dyaOrig="720" w14:anchorId="483C76D5">
                <v:shape id="_x0000_i1189" type="#_x0000_t75" alt="" style="width:29.75pt;height:36.25pt;mso-width-percent:0;mso-height-percent:0;mso-width-percent:0;mso-height-percent:0" o:ole="">
                  <v:imagedata r:id="rId296" o:title=""/>
                </v:shape>
                <o:OLEObject Type="Embed" ProgID="Equation.DSMT4" ShapeID="_x0000_i1189" DrawAspect="Content" ObjectID="_1684490009" r:id="rId338"/>
              </w:object>
            </w:r>
          </w:p>
        </w:tc>
      </w:tr>
      <w:tr w:rsidR="00016B2D" w14:paraId="70A5F5B1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AF56C2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36" w:type="dxa"/>
            <w:vAlign w:val="center"/>
          </w:tcPr>
          <w:p w14:paraId="34442A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3613F2B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365350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553F335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546530">
              <w:rPr>
                <w:lang w:val="en-US"/>
              </w:rPr>
              <w:t>+1.45</w:t>
            </w:r>
            <w:r w:rsidR="000D3022" w:rsidRPr="00546530">
              <w:rPr>
                <w:noProof/>
                <w:position w:val="-30"/>
              </w:rPr>
              <w:object w:dxaOrig="480" w:dyaOrig="680" w14:anchorId="65020C53">
                <v:shape id="_x0000_i1188" type="#_x0000_t75" alt="" style="width:22.75pt;height:34.1pt;mso-width-percent:0;mso-height-percent:0;mso-width-percent:0;mso-height-percent:0" o:ole="">
                  <v:imagedata r:id="rId274" o:title=""/>
                </v:shape>
                <o:OLEObject Type="Embed" ProgID="Equation.DSMT4" ShapeID="_x0000_i1188" DrawAspect="Content" ObjectID="_1684490010" r:id="rId339"/>
              </w:object>
            </w:r>
            <w:r w:rsidRPr="00546530">
              <w:rPr>
                <w:lang w:val="en-US"/>
              </w:rPr>
              <w:t>–1.45</w:t>
            </w:r>
            <w:r w:rsidR="000D3022" w:rsidRPr="00546530">
              <w:rPr>
                <w:noProof/>
                <w:position w:val="-30"/>
              </w:rPr>
              <w:object w:dxaOrig="480" w:dyaOrig="680" w14:anchorId="38D59B47">
                <v:shape id="_x0000_i1187" type="#_x0000_t75" alt="" style="width:22.75pt;height:34.1pt;mso-width-percent:0;mso-height-percent:0;mso-width-percent:0;mso-height-percent:0" o:ole="">
                  <v:imagedata r:id="rId276" o:title=""/>
                </v:shape>
                <o:OLEObject Type="Embed" ProgID="Equation.DSMT4" ShapeID="_x0000_i1187" DrawAspect="Content" ObjectID="_1684490011" r:id="rId340"/>
              </w:object>
            </w:r>
            <w:r w:rsidRPr="00546530">
              <w:rPr>
                <w:lang w:val="en-US"/>
              </w:rPr>
              <w:t>+0.58</w:t>
            </w:r>
            <w:r w:rsidR="000D3022" w:rsidRPr="00546530">
              <w:rPr>
                <w:noProof/>
                <w:position w:val="-30"/>
              </w:rPr>
              <w:object w:dxaOrig="580" w:dyaOrig="720" w14:anchorId="54C5530D">
                <v:shape id="_x0000_i1186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186" DrawAspect="Content" ObjectID="_1684490012" r:id="rId342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00" w:dyaOrig="720" w14:anchorId="402E27F5">
                <v:shape id="_x0000_i1185" type="#_x0000_t75" alt="" style="width:29.75pt;height:36.25pt;mso-width-percent:0;mso-height-percent:0;mso-width-percent:0;mso-height-percent:0" o:ole="">
                  <v:imagedata r:id="rId343" o:title=""/>
                </v:shape>
                <o:OLEObject Type="Embed" ProgID="Equation.DSMT4" ShapeID="_x0000_i1185" DrawAspect="Content" ObjectID="_1684490013" r:id="rId344"/>
              </w:object>
            </w:r>
            <w:r w:rsidRPr="00546530">
              <w:rPr>
                <w:lang w:val="en-US"/>
              </w:rPr>
              <w:t>+0.87</w:t>
            </w:r>
            <w:r w:rsidR="000D3022" w:rsidRPr="00546530">
              <w:rPr>
                <w:noProof/>
                <w:position w:val="-30"/>
              </w:rPr>
              <w:object w:dxaOrig="600" w:dyaOrig="720" w14:anchorId="0E029125">
                <v:shape id="_x0000_i1184" type="#_x0000_t75" alt="" style="width:29.75pt;height:36.25pt;mso-width-percent:0;mso-height-percent:0;mso-width-percent:0;mso-height-percent:0" o:ole="">
                  <v:imagedata r:id="rId345" o:title=""/>
                </v:shape>
                <o:OLEObject Type="Embed" ProgID="Equation.DSMT4" ShapeID="_x0000_i1184" DrawAspect="Content" ObjectID="_1684490014" r:id="rId346"/>
              </w:object>
            </w:r>
            <w:r w:rsidRPr="00546530">
              <w:rPr>
                <w:lang w:val="en-US"/>
              </w:rPr>
              <w:t>– 0.29</w:t>
            </w:r>
            <w:r w:rsidR="000D3022" w:rsidRPr="00546530">
              <w:rPr>
                <w:noProof/>
                <w:position w:val="-30"/>
              </w:rPr>
              <w:object w:dxaOrig="620" w:dyaOrig="720" w14:anchorId="3C055149">
                <v:shape id="_x0000_i1183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183" DrawAspect="Content" ObjectID="_1684490015" r:id="rId347"/>
              </w:object>
            </w:r>
            <w:r w:rsidRPr="00546530">
              <w:rPr>
                <w:lang w:val="en-US"/>
              </w:rPr>
              <w:t>–0.29</w:t>
            </w:r>
            <w:r w:rsidR="000D3022" w:rsidRPr="00546530">
              <w:rPr>
                <w:noProof/>
                <w:position w:val="-30"/>
              </w:rPr>
              <w:object w:dxaOrig="600" w:dyaOrig="720" w14:anchorId="237D3B86">
                <v:shape id="_x0000_i1182" type="#_x0000_t75" alt="" style="width:29.75pt;height:36.25pt;mso-width-percent:0;mso-height-percent:0;mso-width-percent:0;mso-height-percent:0" o:ole="">
                  <v:imagedata r:id="rId284" o:title=""/>
                </v:shape>
                <o:OLEObject Type="Embed" ProgID="Equation.DSMT4" ShapeID="_x0000_i1182" DrawAspect="Content" ObjectID="_1684490016" r:id="rId348"/>
              </w:object>
            </w:r>
          </w:p>
        </w:tc>
      </w:tr>
      <w:tr w:rsidR="00016B2D" w14:paraId="702189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9CF856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336" w:type="dxa"/>
            <w:vAlign w:val="center"/>
          </w:tcPr>
          <w:p w14:paraId="193DB53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6F5E79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16584D5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49B97F6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–0.65 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54BF37A0">
                <v:shape id="_x0000_i1181" type="#_x0000_t75" alt="" style="width:21.1pt;height:17.85pt;mso-width-percent:0;mso-height-percent:0;mso-width-percent:0;mso-height-percent:0" o:ole="">
                  <v:imagedata r:id="rId349" o:title=""/>
                </v:shape>
                <o:OLEObject Type="Embed" ProgID="Equation.DSMT4" ShapeID="_x0000_i1181" DrawAspect="Content" ObjectID="_1684490017" r:id="rId350"/>
              </w:object>
            </w:r>
            <w:r w:rsidRPr="00546530">
              <w:rPr>
                <w:b/>
                <w:bCs/>
                <w:lang w:val="en-US"/>
              </w:rPr>
              <w:t>– 0.65 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50FFF43A">
                <v:shape id="_x0000_i1180" type="#_x0000_t75" alt="" style="width:22.75pt;height:17.85pt;mso-width-percent:0;mso-height-percent:0;mso-width-percent:0;mso-height-percent:0" o:ole="">
                  <v:imagedata r:id="rId351" o:title=""/>
                </v:shape>
                <o:OLEObject Type="Embed" ProgID="Equation.DSMT4" ShapeID="_x0000_i1180" DrawAspect="Content" ObjectID="_1684490018" r:id="rId352"/>
              </w:object>
            </w:r>
            <w:r w:rsidRPr="00546530">
              <w:rPr>
                <w:b/>
                <w:bCs/>
                <w:lang w:val="en-US"/>
              </w:rPr>
              <w:t xml:space="preserve">+1.30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4ED6F4C">
                <v:shape id="_x0000_i1179" type="#_x0000_t75" alt="" style="width:22.75pt;height:17.85pt;mso-width-percent:0;mso-height-percent:0;mso-width-percent:0;mso-height-percent:0" o:ole="">
                  <v:imagedata r:id="rId353" o:title=""/>
                </v:shape>
                <o:OLEObject Type="Embed" ProgID="Equation.DSMT4" ShapeID="_x0000_i1179" DrawAspect="Content" ObjectID="_1684490019" r:id="rId354"/>
              </w:object>
            </w:r>
          </w:p>
        </w:tc>
      </w:tr>
      <w:tr w:rsidR="00016B2D" w14:paraId="6769E468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519CBC5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336" w:type="dxa"/>
            <w:vAlign w:val="center"/>
          </w:tcPr>
          <w:p w14:paraId="04F140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647166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60324B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9872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12A9AD22">
                <v:shape id="_x0000_i1178" type="#_x0000_t75" alt="" style="width:22.75pt;height:17.85pt;mso-width-percent:0;mso-height-percent:0;mso-width-percent:0;mso-height-percent:0" o:ole="">
                  <v:imagedata r:id="rId355" o:title=""/>
                </v:shape>
                <o:OLEObject Type="Embed" ProgID="Equation.DSMT4" ShapeID="_x0000_i1178" DrawAspect="Content" ObjectID="_1684490020" r:id="rId356"/>
              </w:object>
            </w:r>
          </w:p>
        </w:tc>
      </w:tr>
      <w:tr w:rsidR="00016B2D" w14:paraId="45418F04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646C67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336" w:type="dxa"/>
            <w:vAlign w:val="center"/>
          </w:tcPr>
          <w:p w14:paraId="2DD75DF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A3CD0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4A2717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8C2D3BB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37D755D">
                <v:shape id="_x0000_i1177" type="#_x0000_t75" alt="" style="width:21.1pt;height:17.85pt;mso-width-percent:0;mso-height-percent:0;mso-width-percent:0;mso-height-percent:0" o:ole="">
                  <v:imagedata r:id="rId357" o:title=""/>
                </v:shape>
                <o:OLEObject Type="Embed" ProgID="Equation.DSMT4" ShapeID="_x0000_i1177" DrawAspect="Content" ObjectID="_1684490021" r:id="rId358"/>
              </w:object>
            </w:r>
          </w:p>
        </w:tc>
      </w:tr>
      <w:tr w:rsidR="00016B2D" w14:paraId="5FCEF2C6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7F185D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336" w:type="dxa"/>
            <w:vAlign w:val="center"/>
          </w:tcPr>
          <w:p w14:paraId="64C30C4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29BC03D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EC6A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CA4BE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C07ED64">
                <v:shape id="_x0000_i1176" type="#_x0000_t75" alt="" style="width:21.1pt;height:17.85pt;mso-width-percent:0;mso-height-percent:0;mso-width-percent:0;mso-height-percent:0" o:ole="">
                  <v:imagedata r:id="rId359" o:title=""/>
                </v:shape>
                <o:OLEObject Type="Embed" ProgID="Equation.DSMT4" ShapeID="_x0000_i1176" DrawAspect="Content" ObjectID="_1684490022" r:id="rId360"/>
              </w:object>
            </w:r>
          </w:p>
        </w:tc>
      </w:tr>
      <w:tr w:rsidR="00016B2D" w14:paraId="2237BCE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1447A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336" w:type="dxa"/>
            <w:vAlign w:val="center"/>
          </w:tcPr>
          <w:p w14:paraId="5B1E97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FAB4FC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A216FA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FC4F6A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2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E63144F">
                <v:shape id="_x0000_i1175" type="#_x0000_t75" alt="" style="width:21.1pt;height:17.85pt;mso-width-percent:0;mso-height-percent:0;mso-width-percent:0;mso-height-percent:0" o:ole="">
                  <v:imagedata r:id="rId349" o:title=""/>
                </v:shape>
                <o:OLEObject Type="Embed" ProgID="Equation.DSMT4" ShapeID="_x0000_i1175" DrawAspect="Content" ObjectID="_1684490023" r:id="rId361"/>
              </w:object>
            </w:r>
            <w:r w:rsidRPr="00546530">
              <w:rPr>
                <w:b/>
                <w:bCs/>
                <w:lang w:val="en-US"/>
              </w:rPr>
              <w:t xml:space="preserve">–1.12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399C1586">
                <v:shape id="_x0000_i1174" type="#_x0000_t75" alt="" style="width:22.75pt;height:17.85pt;mso-width-percent:0;mso-height-percent:0;mso-width-percent:0;mso-height-percent:0" o:ole="">
                  <v:imagedata r:id="rId351" o:title=""/>
                </v:shape>
                <o:OLEObject Type="Embed" ProgID="Equation.DSMT4" ShapeID="_x0000_i1174" DrawAspect="Content" ObjectID="_1684490024" r:id="rId362"/>
              </w:object>
            </w:r>
          </w:p>
        </w:tc>
      </w:tr>
      <w:tr w:rsidR="00016B2D" w14:paraId="0D4A1E84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4F5718B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336" w:type="dxa"/>
            <w:vAlign w:val="center"/>
          </w:tcPr>
          <w:p w14:paraId="5B5C68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03218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38BFE45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4A7328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1</w:t>
            </w:r>
            <w:r w:rsidR="000D3022" w:rsidRPr="00546530">
              <w:rPr>
                <w:noProof/>
                <w:position w:val="-30"/>
              </w:rPr>
              <w:object w:dxaOrig="580" w:dyaOrig="720" w14:anchorId="79038F3D">
                <v:shape id="_x0000_i1173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173" DrawAspect="Content" ObjectID="_1684490025" r:id="rId363"/>
              </w:object>
            </w:r>
            <w:r w:rsidRPr="00546530">
              <w:rPr>
                <w:lang w:val="en-US"/>
              </w:rPr>
              <w:t>–0.62</w:t>
            </w:r>
            <w:r w:rsidR="000D3022" w:rsidRPr="00546530">
              <w:rPr>
                <w:noProof/>
                <w:position w:val="-30"/>
              </w:rPr>
              <w:object w:dxaOrig="600" w:dyaOrig="720" w14:anchorId="632C4E1D">
                <v:shape id="_x0000_i1172" type="#_x0000_t75" alt="" style="width:29.75pt;height:36.25pt;mso-width-percent:0;mso-height-percent:0;mso-width-percent:0;mso-height-percent:0" o:ole="">
                  <v:imagedata r:id="rId364" o:title=""/>
                </v:shape>
                <o:OLEObject Type="Embed" ProgID="Equation.DSMT4" ShapeID="_x0000_i1172" DrawAspect="Content" ObjectID="_1684490026" r:id="rId365"/>
              </w:object>
            </w:r>
            <w:r w:rsidRPr="00546530">
              <w:rPr>
                <w:lang w:val="en-US"/>
              </w:rPr>
              <w:t>–0.31</w:t>
            </w:r>
            <w:r w:rsidR="000D3022" w:rsidRPr="00546530">
              <w:rPr>
                <w:noProof/>
                <w:position w:val="-30"/>
              </w:rPr>
              <w:object w:dxaOrig="620" w:dyaOrig="720" w14:anchorId="4595D0EA">
                <v:shape id="_x0000_i1171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171" DrawAspect="Content" ObjectID="_1684490027" r:id="rId366"/>
              </w:object>
            </w:r>
            <w:r w:rsidRPr="00546530">
              <w:rPr>
                <w:lang w:val="en-US"/>
              </w:rPr>
              <w:t>–0.62</w:t>
            </w:r>
            <w:r w:rsidR="000D3022" w:rsidRPr="00546530">
              <w:rPr>
                <w:noProof/>
                <w:position w:val="-30"/>
              </w:rPr>
              <w:object w:dxaOrig="620" w:dyaOrig="720" w14:anchorId="13D96D71">
                <v:shape id="_x0000_i1170" type="#_x0000_t75" alt="" style="width:30.85pt;height:36.25pt;mso-width-percent:0;mso-height-percent:0;mso-width-percent:0;mso-height-percent:0" o:ole="">
                  <v:imagedata r:id="rId367" o:title=""/>
                </v:shape>
                <o:OLEObject Type="Embed" ProgID="Equation.DSMT4" ShapeID="_x0000_i1170" DrawAspect="Content" ObjectID="_1684490028" r:id="rId368"/>
              </w:object>
            </w:r>
            <w:r w:rsidRPr="00546530">
              <w:rPr>
                <w:lang w:val="en-US"/>
              </w:rPr>
              <w:t>+0.62</w:t>
            </w:r>
            <w:r w:rsidR="000D3022" w:rsidRPr="00546530">
              <w:rPr>
                <w:noProof/>
                <w:position w:val="-30"/>
              </w:rPr>
              <w:object w:dxaOrig="600" w:dyaOrig="720" w14:anchorId="4219FC25">
                <v:shape id="_x0000_i1169" type="#_x0000_t75" alt="" style="width:29.75pt;height:36.25pt;mso-width-percent:0;mso-height-percent:0;mso-width-percent:0;mso-height-percent:0" o:ole="">
                  <v:imagedata r:id="rId327" o:title=""/>
                </v:shape>
                <o:OLEObject Type="Embed" ProgID="Equation.DSMT4" ShapeID="_x0000_i1169" DrawAspect="Content" ObjectID="_1684490029" r:id="rId369"/>
              </w:object>
            </w:r>
          </w:p>
        </w:tc>
      </w:tr>
      <w:tr w:rsidR="00016B2D" w14:paraId="5EDCD9C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F816D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336" w:type="dxa"/>
            <w:vAlign w:val="center"/>
          </w:tcPr>
          <w:p w14:paraId="5358158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753FAE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271603A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1297A68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3</w:t>
            </w:r>
            <w:r w:rsidR="000D3022" w:rsidRPr="00546530">
              <w:rPr>
                <w:noProof/>
                <w:position w:val="-30"/>
              </w:rPr>
              <w:object w:dxaOrig="580" w:dyaOrig="720" w14:anchorId="069647BE">
                <v:shape id="_x0000_i1168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168" DrawAspect="Content" ObjectID="_1684490030" r:id="rId370"/>
              </w:object>
            </w:r>
            <w:r w:rsidRPr="00546530">
              <w:rPr>
                <w:lang w:val="en-US"/>
              </w:rPr>
              <w:t>–0.25</w:t>
            </w:r>
            <w:r w:rsidR="000D3022" w:rsidRPr="00546530">
              <w:rPr>
                <w:noProof/>
                <w:position w:val="-30"/>
              </w:rPr>
              <w:object w:dxaOrig="600" w:dyaOrig="720" w14:anchorId="5D53F02D">
                <v:shape id="_x0000_i1167" type="#_x0000_t75" alt="" style="width:29.75pt;height:36.25pt;mso-width-percent:0;mso-height-percent:0;mso-width-percent:0;mso-height-percent:0" o:ole="">
                  <v:imagedata r:id="rId371" o:title=""/>
                </v:shape>
                <o:OLEObject Type="Embed" ProgID="Equation.DSMT4" ShapeID="_x0000_i1167" DrawAspect="Content" ObjectID="_1684490031" r:id="rId372"/>
              </w:object>
            </w:r>
            <w:r w:rsidRPr="00546530">
              <w:rPr>
                <w:lang w:val="en-US"/>
              </w:rPr>
              <w:t>–0.38</w:t>
            </w:r>
            <w:r w:rsidR="000D3022" w:rsidRPr="00546530">
              <w:rPr>
                <w:noProof/>
                <w:position w:val="-30"/>
              </w:rPr>
              <w:object w:dxaOrig="620" w:dyaOrig="720" w14:anchorId="39421715">
                <v:shape id="_x0000_i1166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166" DrawAspect="Content" ObjectID="_1684490032" r:id="rId373"/>
              </w:object>
            </w:r>
            <w:r w:rsidRPr="00546530">
              <w:rPr>
                <w:lang w:val="en-US"/>
              </w:rPr>
              <w:t>+1.01</w:t>
            </w:r>
            <w:r w:rsidR="000D3022" w:rsidRPr="00546530">
              <w:rPr>
                <w:noProof/>
                <w:position w:val="-30"/>
              </w:rPr>
              <w:object w:dxaOrig="620" w:dyaOrig="720" w14:anchorId="4BD10A35">
                <v:shape id="_x0000_i1165" type="#_x0000_t75" alt="" style="width:30.85pt;height:36.25pt;mso-width-percent:0;mso-height-percent:0;mso-width-percent:0;mso-height-percent:0" o:ole="">
                  <v:imagedata r:id="rId374" o:title=""/>
                </v:shape>
                <o:OLEObject Type="Embed" ProgID="Equation.DSMT4" ShapeID="_x0000_i1165" DrawAspect="Content" ObjectID="_1684490033" r:id="rId375"/>
              </w:object>
            </w:r>
            <w:r w:rsidRPr="00546530">
              <w:rPr>
                <w:lang w:val="en-US"/>
              </w:rPr>
              <w:t>+0.51</w:t>
            </w:r>
            <w:r w:rsidR="000D3022" w:rsidRPr="00546530">
              <w:rPr>
                <w:noProof/>
                <w:position w:val="-30"/>
              </w:rPr>
              <w:object w:dxaOrig="600" w:dyaOrig="720" w14:anchorId="22965DAB">
                <v:shape id="_x0000_i1164" type="#_x0000_t75" alt="" style="width:29.75pt;height:36.25pt;mso-width-percent:0;mso-height-percent:0;mso-width-percent:0;mso-height-percent:0" o:ole="">
                  <v:imagedata r:id="rId296" o:title=""/>
                </v:shape>
                <o:OLEObject Type="Embed" ProgID="Equation.DSMT4" ShapeID="_x0000_i1164" DrawAspect="Content" ObjectID="_1684490034" r:id="rId376"/>
              </w:object>
            </w:r>
          </w:p>
        </w:tc>
      </w:tr>
      <w:tr w:rsidR="00016B2D" w14:paraId="78BD8570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599C1C8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336" w:type="dxa"/>
            <w:vAlign w:val="center"/>
          </w:tcPr>
          <w:p w14:paraId="54FF7A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816EB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526115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18E3CC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8</w:t>
            </w:r>
            <w:r w:rsidR="000D3022" w:rsidRPr="00546530">
              <w:rPr>
                <w:noProof/>
                <w:position w:val="-30"/>
              </w:rPr>
              <w:object w:dxaOrig="580" w:dyaOrig="720" w14:anchorId="2033B167">
                <v:shape id="_x0000_i1163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163" DrawAspect="Content" ObjectID="_1684490035" r:id="rId377"/>
              </w:object>
            </w:r>
            <w:r w:rsidRPr="00546530">
              <w:rPr>
                <w:lang w:val="en-US"/>
              </w:rPr>
              <w:t>–0.25</w:t>
            </w:r>
            <w:r w:rsidR="000D3022" w:rsidRPr="00546530">
              <w:rPr>
                <w:noProof/>
                <w:position w:val="-30"/>
              </w:rPr>
              <w:object w:dxaOrig="600" w:dyaOrig="720" w14:anchorId="5233D168">
                <v:shape id="_x0000_i1162" type="#_x0000_t75" alt="" style="width:29.75pt;height:36.25pt;mso-width-percent:0;mso-height-percent:0;mso-width-percent:0;mso-height-percent:0" o:ole="">
                  <v:imagedata r:id="rId378" o:title=""/>
                </v:shape>
                <o:OLEObject Type="Embed" ProgID="Equation.DSMT4" ShapeID="_x0000_i1162" DrawAspect="Content" ObjectID="_1684490036" r:id="rId379"/>
              </w:object>
            </w:r>
            <w:r w:rsidRPr="00546530">
              <w:rPr>
                <w:lang w:val="en-US"/>
              </w:rPr>
              <w:t>+1.01</w:t>
            </w:r>
            <w:r w:rsidR="000D3022" w:rsidRPr="00546530">
              <w:rPr>
                <w:noProof/>
                <w:position w:val="-30"/>
              </w:rPr>
              <w:object w:dxaOrig="600" w:dyaOrig="720" w14:anchorId="05988DCA">
                <v:shape id="_x0000_i1161" type="#_x0000_t75" alt="" style="width:29.75pt;height:36.25pt;mso-width-percent:0;mso-height-percent:0;mso-width-percent:0;mso-height-percent:0" o:ole="">
                  <v:imagedata r:id="rId380" o:title=""/>
                </v:shape>
                <o:OLEObject Type="Embed" ProgID="Equation.DSMT4" ShapeID="_x0000_i1161" DrawAspect="Content" ObjectID="_1684490037" r:id="rId381"/>
              </w:object>
            </w:r>
            <w:r w:rsidRPr="00546530">
              <w:rPr>
                <w:lang w:val="en-US"/>
              </w:rPr>
              <w:t>–0.13</w:t>
            </w:r>
            <w:r w:rsidR="000D3022" w:rsidRPr="00546530">
              <w:rPr>
                <w:noProof/>
                <w:position w:val="-30"/>
              </w:rPr>
              <w:object w:dxaOrig="620" w:dyaOrig="720" w14:anchorId="46636F31">
                <v:shape id="_x0000_i1160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160" DrawAspect="Content" ObjectID="_1684490038" r:id="rId382"/>
              </w:object>
            </w:r>
            <w:r w:rsidRPr="00546530">
              <w:rPr>
                <w:lang w:val="en-US"/>
              </w:rPr>
              <w:t>+0.51</w:t>
            </w:r>
            <w:r w:rsidR="000D3022" w:rsidRPr="00546530">
              <w:rPr>
                <w:noProof/>
                <w:position w:val="-30"/>
              </w:rPr>
              <w:object w:dxaOrig="600" w:dyaOrig="720" w14:anchorId="3151BB1E">
                <v:shape id="_x0000_i1159" type="#_x0000_t75" alt="" style="width:29.75pt;height:36.25pt;mso-width-percent:0;mso-height-percent:0;mso-width-percent:0;mso-height-percent:0" o:ole="">
                  <v:imagedata r:id="rId284" o:title=""/>
                </v:shape>
                <o:OLEObject Type="Embed" ProgID="Equation.DSMT4" ShapeID="_x0000_i1159" DrawAspect="Content" ObjectID="_1684490039" r:id="rId383"/>
              </w:object>
            </w:r>
          </w:p>
        </w:tc>
      </w:tr>
      <w:tr w:rsidR="00016B2D" w14:paraId="7CC806A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9B504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336" w:type="dxa"/>
            <w:vAlign w:val="center"/>
          </w:tcPr>
          <w:p w14:paraId="508A35C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13E43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AB8E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4C79EEB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80</w:t>
            </w:r>
            <w:r w:rsidR="000D3022" w:rsidRPr="00546530">
              <w:rPr>
                <w:noProof/>
                <w:position w:val="-30"/>
              </w:rPr>
              <w:object w:dxaOrig="600" w:dyaOrig="720" w14:anchorId="4CF35F49">
                <v:shape id="_x0000_i1158" type="#_x0000_t75" alt="" style="width:29.75pt;height:36.25pt;mso-width-percent:0;mso-height-percent:0;mso-width-percent:0;mso-height-percent:0" o:ole="">
                  <v:imagedata r:id="rId384" o:title=""/>
                </v:shape>
                <o:OLEObject Type="Embed" ProgID="Equation.DSMT4" ShapeID="_x0000_i1158" DrawAspect="Content" ObjectID="_1684490040" r:id="rId385"/>
              </w:object>
            </w:r>
            <w:r w:rsidRPr="00546530">
              <w:rPr>
                <w:lang w:val="en-US"/>
              </w:rPr>
              <w:t>+0.80</w:t>
            </w:r>
            <w:r w:rsidR="000D3022" w:rsidRPr="00546530">
              <w:rPr>
                <w:noProof/>
                <w:position w:val="-30"/>
              </w:rPr>
              <w:object w:dxaOrig="600" w:dyaOrig="720" w14:anchorId="0E2BB590">
                <v:shape id="_x0000_i1157" type="#_x0000_t75" alt="" style="width:29.75pt;height:36.25pt;mso-width-percent:0;mso-height-percent:0;mso-width-percent:0;mso-height-percent:0" o:ole="">
                  <v:imagedata r:id="rId386" o:title=""/>
                </v:shape>
                <o:OLEObject Type="Embed" ProgID="Equation.DSMT4" ShapeID="_x0000_i1157" DrawAspect="Content" ObjectID="_1684490041" r:id="rId387"/>
              </w:object>
            </w:r>
            <w:r w:rsidRPr="00546530">
              <w:rPr>
                <w:lang w:val="en-US"/>
              </w:rPr>
              <w:t>+0.80</w:t>
            </w:r>
            <w:r w:rsidR="000D3022" w:rsidRPr="00546530">
              <w:rPr>
                <w:noProof/>
                <w:position w:val="-30"/>
              </w:rPr>
              <w:object w:dxaOrig="620" w:dyaOrig="720" w14:anchorId="5E07D828">
                <v:shape id="_x0000_i1156" type="#_x0000_t75" alt="" style="width:30.85pt;height:36.25pt;mso-width-percent:0;mso-height-percent:0;mso-width-percent:0;mso-height-percent:0" o:ole="">
                  <v:imagedata r:id="rId388" o:title=""/>
                </v:shape>
                <o:OLEObject Type="Embed" ProgID="Equation.DSMT4" ShapeID="_x0000_i1156" DrawAspect="Content" ObjectID="_1684490042" r:id="rId389"/>
              </w:object>
            </w:r>
          </w:p>
        </w:tc>
      </w:tr>
      <w:tr w:rsidR="00016B2D" w14:paraId="509B5436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20B3E7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336" w:type="dxa"/>
            <w:vAlign w:val="center"/>
          </w:tcPr>
          <w:p w14:paraId="30B846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88682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4B396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529688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0</w:t>
            </w:r>
            <w:r w:rsidR="000D3022" w:rsidRPr="00546530">
              <w:rPr>
                <w:noProof/>
                <w:position w:val="-30"/>
              </w:rPr>
              <w:object w:dxaOrig="580" w:dyaOrig="720" w14:anchorId="4CDAB0C6">
                <v:shape id="_x0000_i1155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155" DrawAspect="Content" ObjectID="_1684490043" r:id="rId390"/>
              </w:object>
            </w:r>
            <w:r w:rsidRPr="00546530">
              <w:rPr>
                <w:lang w:val="en-US"/>
              </w:rPr>
              <w:t>+0.80</w:t>
            </w:r>
            <w:r w:rsidR="000D3022" w:rsidRPr="00546530">
              <w:rPr>
                <w:noProof/>
                <w:position w:val="-30"/>
              </w:rPr>
              <w:object w:dxaOrig="600" w:dyaOrig="720" w14:anchorId="3E3DD94D">
                <v:shape id="_x0000_i1154" type="#_x0000_t75" alt="" style="width:29.75pt;height:36.25pt;mso-width-percent:0;mso-height-percent:0;mso-width-percent:0;mso-height-percent:0" o:ole="">
                  <v:imagedata r:id="rId391" o:title=""/>
                </v:shape>
                <o:OLEObject Type="Embed" ProgID="Equation.DSMT4" ShapeID="_x0000_i1154" DrawAspect="Content" ObjectID="_1684490044" r:id="rId392"/>
              </w:object>
            </w:r>
            <w:r w:rsidRPr="00546530">
              <w:rPr>
                <w:lang w:val="en-US"/>
              </w:rPr>
              <w:t>–0.40</w:t>
            </w:r>
            <w:r w:rsidR="000D3022" w:rsidRPr="00546530">
              <w:rPr>
                <w:noProof/>
                <w:position w:val="-30"/>
              </w:rPr>
              <w:object w:dxaOrig="620" w:dyaOrig="720" w14:anchorId="16FD8C2C">
                <v:shape id="_x0000_i1153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153" DrawAspect="Content" ObjectID="_1684490045" r:id="rId393"/>
              </w:object>
            </w:r>
            <w:r w:rsidRPr="00546530">
              <w:rPr>
                <w:lang w:val="en-US"/>
              </w:rPr>
              <w:t>–0.80</w:t>
            </w:r>
            <w:r w:rsidR="000D3022" w:rsidRPr="00546530">
              <w:rPr>
                <w:noProof/>
                <w:position w:val="-30"/>
              </w:rPr>
              <w:object w:dxaOrig="620" w:dyaOrig="720" w14:anchorId="100B8076">
                <v:shape id="_x0000_i1152" type="#_x0000_t75" alt="" style="width:30.85pt;height:36.25pt;mso-width-percent:0;mso-height-percent:0;mso-width-percent:0;mso-height-percent:0" o:ole="">
                  <v:imagedata r:id="rId394" o:title=""/>
                </v:shape>
                <o:OLEObject Type="Embed" ProgID="Equation.DSMT4" ShapeID="_x0000_i1152" DrawAspect="Content" ObjectID="_1684490046" r:id="rId395"/>
              </w:object>
            </w:r>
          </w:p>
        </w:tc>
      </w:tr>
      <w:tr w:rsidR="00016B2D" w14:paraId="631303E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1FA87B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336" w:type="dxa"/>
            <w:vAlign w:val="center"/>
          </w:tcPr>
          <w:p w14:paraId="33363B9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429A14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2C06201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20A600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0D3022" w:rsidRPr="00546530">
              <w:rPr>
                <w:noProof/>
                <w:position w:val="-30"/>
              </w:rPr>
              <w:object w:dxaOrig="580" w:dyaOrig="720" w14:anchorId="475EE1BC">
                <v:shape id="_x0000_i1151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151" DrawAspect="Content" ObjectID="_1684490047" r:id="rId396"/>
              </w:object>
            </w:r>
            <w:r w:rsidRPr="00546530">
              <w:rPr>
                <w:lang w:val="en-US"/>
              </w:rPr>
              <w:t>+0.98</w:t>
            </w:r>
            <w:r w:rsidR="000D3022" w:rsidRPr="00546530">
              <w:rPr>
                <w:noProof/>
                <w:position w:val="-30"/>
              </w:rPr>
              <w:object w:dxaOrig="600" w:dyaOrig="720" w14:anchorId="17014763">
                <v:shape id="_x0000_i1150" type="#_x0000_t75" alt="" style="width:29.75pt;height:36.25pt;mso-width-percent:0;mso-height-percent:0;mso-width-percent:0;mso-height-percent:0" o:ole="">
                  <v:imagedata r:id="rId397" o:title=""/>
                </v:shape>
                <o:OLEObject Type="Embed" ProgID="Equation.DSMT4" ShapeID="_x0000_i1150" DrawAspect="Content" ObjectID="_1684490048" r:id="rId398"/>
              </w:object>
            </w:r>
            <w:r w:rsidRPr="00546530">
              <w:rPr>
                <w:lang w:val="en-US"/>
              </w:rPr>
              <w:t>–0.49</w:t>
            </w:r>
            <w:r w:rsidR="000D3022" w:rsidRPr="00546530">
              <w:rPr>
                <w:noProof/>
                <w:position w:val="-30"/>
              </w:rPr>
              <w:object w:dxaOrig="620" w:dyaOrig="720" w14:anchorId="257C78CB">
                <v:shape id="_x0000_i1149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149" DrawAspect="Content" ObjectID="_1684490049" r:id="rId399"/>
              </w:object>
            </w:r>
          </w:p>
        </w:tc>
      </w:tr>
      <w:tr w:rsidR="00016B2D" w:rsidRPr="00546530" w14:paraId="727CDD1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B8965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336" w:type="dxa"/>
            <w:vAlign w:val="center"/>
          </w:tcPr>
          <w:p w14:paraId="10F8590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27D5A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3E0040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2AC8C01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0D3022" w:rsidRPr="00546530">
              <w:rPr>
                <w:noProof/>
                <w:position w:val="-30"/>
              </w:rPr>
              <w:object w:dxaOrig="580" w:dyaOrig="720" w14:anchorId="35F11DE6">
                <v:shape id="_x0000_i1148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148" DrawAspect="Content" ObjectID="_1684490050" r:id="rId400"/>
              </w:object>
            </w:r>
            <w:r w:rsidRPr="00546530">
              <w:rPr>
                <w:lang w:val="en-US"/>
              </w:rPr>
              <w:t>–0.98</w:t>
            </w:r>
            <w:r w:rsidR="000D3022" w:rsidRPr="00546530">
              <w:rPr>
                <w:noProof/>
                <w:position w:val="-30"/>
              </w:rPr>
              <w:object w:dxaOrig="600" w:dyaOrig="720" w14:anchorId="78E34FBB">
                <v:shape id="_x0000_i1147" type="#_x0000_t75" alt="" style="width:29.75pt;height:36.25pt;mso-width-percent:0;mso-height-percent:0;mso-width-percent:0;mso-height-percent:0" o:ole="">
                  <v:imagedata r:id="rId401" o:title=""/>
                </v:shape>
                <o:OLEObject Type="Embed" ProgID="Equation.DSMT4" ShapeID="_x0000_i1147" DrawAspect="Content" ObjectID="_1684490051" r:id="rId402"/>
              </w:object>
            </w:r>
            <w:r w:rsidRPr="00546530">
              <w:rPr>
                <w:lang w:val="en-US"/>
              </w:rPr>
              <w:t>–0.49</w:t>
            </w:r>
            <w:r w:rsidR="000D3022" w:rsidRPr="00546530">
              <w:rPr>
                <w:noProof/>
                <w:position w:val="-30"/>
              </w:rPr>
              <w:object w:dxaOrig="620" w:dyaOrig="720" w14:anchorId="3D60F9C0">
                <v:shape id="_x0000_i1146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146" DrawAspect="Content" ObjectID="_1684490052" r:id="rId403"/>
              </w:object>
            </w:r>
          </w:p>
        </w:tc>
      </w:tr>
    </w:tbl>
    <w:p w14:paraId="3B3B56F6" w14:textId="77777777" w:rsidR="00016B2D" w:rsidRPr="0072691E" w:rsidRDefault="00016B2D" w:rsidP="00016B2D">
      <w:pPr>
        <w:ind w:left="360"/>
        <w:rPr>
          <w:i/>
          <w:iCs/>
        </w:rPr>
      </w:pPr>
    </w:p>
    <w:p w14:paraId="6E83E279" w14:textId="172D6003" w:rsidR="00016B2D" w:rsidRDefault="00016B2D" w:rsidP="00016B2D">
      <w:pPr>
        <w:ind w:left="360"/>
        <w:rPr>
          <w:i/>
          <w:iCs/>
        </w:rPr>
      </w:pPr>
      <w:r>
        <w:br w:type="page"/>
      </w:r>
      <w:r>
        <w:rPr>
          <w:b/>
          <w:bCs/>
        </w:rPr>
        <w:lastRenderedPageBreak/>
        <w:t>Таблица 3.1</w:t>
      </w:r>
      <w:r w:rsidR="008F42FF">
        <w:rPr>
          <w:b/>
          <w:bCs/>
        </w:rPr>
        <w:t>1</w:t>
      </w:r>
      <w:r>
        <w:t>.</w:t>
      </w:r>
      <w:r w:rsidRPr="0072691E">
        <w:t xml:space="preserve"> </w:t>
      </w:r>
      <w:r w:rsidRPr="0072691E">
        <w:rPr>
          <w:i/>
          <w:iCs/>
        </w:rPr>
        <w:t>Вклад кинематической модели второго порядка в коэффициенты сферического разложения</w:t>
      </w:r>
      <w:r>
        <w:rPr>
          <w:i/>
          <w:iCs/>
        </w:rPr>
        <w:t xml:space="preserve"> лучевых скоростей звезд.</w:t>
      </w:r>
    </w:p>
    <w:p w14:paraId="54942442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0D3022" w:rsidRPr="005068D7">
        <w:rPr>
          <w:noProof/>
          <w:position w:val="-14"/>
        </w:rPr>
        <w:object w:dxaOrig="360" w:dyaOrig="400" w14:anchorId="77EEE8AB">
          <v:shape id="_x0000_i1145" type="#_x0000_t75" alt="" style="width:17.85pt;height:20.05pt;mso-width-percent:0;mso-height-percent:0;mso-width-percent:0;mso-height-percent:0" o:ole="">
            <v:imagedata r:id="rId261" o:title=""/>
          </v:shape>
          <o:OLEObject Type="Embed" ProgID="Equation.DSMT4" ShapeID="_x0000_i1145" DrawAspect="Content" ObjectID="_1684490053" r:id="rId404"/>
        </w:object>
      </w:r>
      <w:r>
        <w:rPr>
          <w:i/>
          <w:iCs/>
        </w:rPr>
        <w:t>у всех частных производных опущен.</w:t>
      </w:r>
    </w:p>
    <w:p w14:paraId="523FCBD2" w14:textId="77777777" w:rsidR="00016B2D" w:rsidRDefault="00016B2D" w:rsidP="00016B2D">
      <w:pPr>
        <w:ind w:left="360"/>
        <w:rPr>
          <w:i/>
          <w:iCs/>
        </w:rPr>
      </w:pPr>
    </w:p>
    <w:p w14:paraId="747B1AF1" w14:textId="77777777" w:rsidR="00016B2D" w:rsidRDefault="00016B2D" w:rsidP="00016B2D">
      <w:pPr>
        <w:ind w:left="360"/>
        <w:rPr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"/>
        <w:gridCol w:w="416"/>
        <w:gridCol w:w="412"/>
        <w:gridCol w:w="416"/>
        <w:gridCol w:w="7944"/>
      </w:tblGrid>
      <w:tr w:rsidR="00016B2D" w:rsidRPr="00546530" w14:paraId="3FDFEC2F" w14:textId="77777777" w:rsidTr="0070747F">
        <w:trPr>
          <w:trHeight w:val="355"/>
          <w:jc w:val="center"/>
        </w:trPr>
        <w:tc>
          <w:tcPr>
            <w:tcW w:w="454" w:type="dxa"/>
            <w:vAlign w:val="center"/>
          </w:tcPr>
          <w:p w14:paraId="31C57FB8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068D7"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0C18C8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1C3943A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5BE630D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11193" w:type="dxa"/>
            <w:vAlign w:val="center"/>
          </w:tcPr>
          <w:p w14:paraId="28EDA501" w14:textId="77777777" w:rsidR="00016B2D" w:rsidRPr="00546530" w:rsidRDefault="000D3022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i/>
                <w:iCs/>
                <w:noProof/>
                <w:position w:val="-14"/>
                <w:lang w:val="en-US"/>
              </w:rPr>
              <w:object w:dxaOrig="499" w:dyaOrig="380" w14:anchorId="6080675F">
                <v:shape id="_x0000_i1144" type="#_x0000_t75" alt="" style="width:24.9pt;height:17.85pt;mso-width-percent:0;mso-height-percent:0;mso-width-percent:0;mso-height-percent:0" o:ole="">
                  <v:imagedata r:id="rId405" o:title=""/>
                </v:shape>
                <o:OLEObject Type="Embed" ProgID="Equation.DSMT4" ShapeID="_x0000_i1144" DrawAspect="Content" ObjectID="_1684490054" r:id="rId406"/>
              </w:object>
            </w:r>
          </w:p>
        </w:tc>
      </w:tr>
      <w:tr w:rsidR="00016B2D" w:rsidRPr="00546530" w14:paraId="548AD5B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74923B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F1A9C06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AE09407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449BC881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2767CF5C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8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591FDA2">
                <v:shape id="_x0000_i1143" type="#_x0000_t75" alt="" style="width:21.1pt;height:17.85pt;mso-width-percent:0;mso-height-percent:0;mso-width-percent:0;mso-height-percent:0" o:ole="">
                  <v:imagedata r:id="rId349" o:title=""/>
                </v:shape>
                <o:OLEObject Type="Embed" ProgID="Equation.DSMT4" ShapeID="_x0000_i1143" DrawAspect="Content" ObjectID="_1684490055" r:id="rId407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F16C483">
                <v:shape id="_x0000_i1142" type="#_x0000_t75" alt="" style="width:22.75pt;height:17.85pt;mso-width-percent:0;mso-height-percent:0;mso-width-percent:0;mso-height-percent:0" o:ole="">
                  <v:imagedata r:id="rId351" o:title=""/>
                </v:shape>
                <o:OLEObject Type="Embed" ProgID="Equation.DSMT4" ShapeID="_x0000_i1142" DrawAspect="Content" ObjectID="_1684490056" r:id="rId408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28F7788F">
                <v:shape id="_x0000_i1141" type="#_x0000_t75" alt="" style="width:22.75pt;height:17.85pt;mso-width-percent:0;mso-height-percent:0;mso-width-percent:0;mso-height-percent:0" o:ole="">
                  <v:imagedata r:id="rId353" o:title=""/>
                </v:shape>
                <o:OLEObject Type="Embed" ProgID="Equation.DSMT4" ShapeID="_x0000_i1141" DrawAspect="Content" ObjectID="_1684490057" r:id="rId409"/>
              </w:object>
            </w:r>
          </w:p>
        </w:tc>
      </w:tr>
      <w:tr w:rsidR="00016B2D" w14:paraId="194EC41E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D367AEA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5E16593E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1A6A91A4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05620C8F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1D88847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W/r</w: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580" w:dyaOrig="720" w14:anchorId="6D15D930">
                <v:shape id="_x0000_i1140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140" DrawAspect="Content" ObjectID="_1684490058" r:id="rId410"/>
              </w:objec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620" w:dyaOrig="720" w14:anchorId="30786907">
                <v:shape id="_x0000_i1139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139" DrawAspect="Content" ObjectID="_1684490059" r:id="rId411"/>
              </w:object>
            </w:r>
            <w:r w:rsidRPr="00546530">
              <w:rPr>
                <w:lang w:val="en-US"/>
              </w:rPr>
              <w:t>+1.23</w:t>
            </w:r>
            <w:r w:rsidR="000D3022" w:rsidRPr="00546530">
              <w:rPr>
                <w:noProof/>
                <w:position w:val="-30"/>
              </w:rPr>
              <w:object w:dxaOrig="600" w:dyaOrig="720" w14:anchorId="1B0DF310">
                <v:shape id="_x0000_i1138" type="#_x0000_t75" alt="" style="width:29.75pt;height:36.25pt;mso-width-percent:0;mso-height-percent:0;mso-width-percent:0;mso-height-percent:0" o:ole="">
                  <v:imagedata r:id="rId327" o:title=""/>
                </v:shape>
                <o:OLEObject Type="Embed" ProgID="Equation.DSMT4" ShapeID="_x0000_i1138" DrawAspect="Content" ObjectID="_1684490060" r:id="rId412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00" w:dyaOrig="680" w14:anchorId="0BB28281">
                <v:shape id="_x0000_i1137" type="#_x0000_t75" alt="" style="width:29.75pt;height:34.1pt;mso-width-percent:0;mso-height-percent:0;mso-width-percent:0;mso-height-percent:0" o:ole="">
                  <v:imagedata r:id="rId413" o:title=""/>
                </v:shape>
                <o:OLEObject Type="Embed" ProgID="Equation.DSMT4" ShapeID="_x0000_i1137" DrawAspect="Content" ObjectID="_1684490061" r:id="rId414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20" w:dyaOrig="680" w14:anchorId="7D623DB0">
                <v:shape id="_x0000_i1136" type="#_x0000_t75" alt="" style="width:30.85pt;height:34.1pt;mso-width-percent:0;mso-height-percent:0;mso-width-percent:0;mso-height-percent:0" o:ole="">
                  <v:imagedata r:id="rId415" o:title=""/>
                </v:shape>
                <o:OLEObject Type="Embed" ProgID="Equation.DSMT4" ShapeID="_x0000_i1136" DrawAspect="Content" ObjectID="_1684490062" r:id="rId416"/>
              </w:object>
            </w:r>
          </w:p>
        </w:tc>
      </w:tr>
      <w:tr w:rsidR="00016B2D" w14:paraId="26B1399A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DC6622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EB149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268A48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37C6FD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07DC3A3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580" w:dyaOrig="720" w14:anchorId="669B9223">
                <v:shape id="_x0000_i1135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135" DrawAspect="Content" ObjectID="_1684490063" r:id="rId417"/>
              </w:object>
            </w:r>
            <w:r w:rsidRPr="00546530">
              <w:rPr>
                <w:lang w:val="en-US"/>
              </w:rPr>
              <w:t>+1.23</w:t>
            </w:r>
            <w:r w:rsidR="000D3022" w:rsidRPr="00546530">
              <w:rPr>
                <w:noProof/>
                <w:position w:val="-30"/>
              </w:rPr>
              <w:object w:dxaOrig="620" w:dyaOrig="720" w14:anchorId="47263772">
                <v:shape id="_x0000_i1134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134" DrawAspect="Content" ObjectID="_1684490064" r:id="rId418"/>
              </w:objec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600" w:dyaOrig="720" w14:anchorId="576BA20A">
                <v:shape id="_x0000_i1133" type="#_x0000_t75" alt="" style="width:29.75pt;height:36.25pt;mso-width-percent:0;mso-height-percent:0;mso-width-percent:0;mso-height-percent:0" o:ole="">
                  <v:imagedata r:id="rId296" o:title=""/>
                </v:shape>
                <o:OLEObject Type="Embed" ProgID="Equation.DSMT4" ShapeID="_x0000_i1133" DrawAspect="Content" ObjectID="_1684490065" r:id="rId419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00" w:dyaOrig="680" w14:anchorId="1BB61947">
                <v:shape id="_x0000_i1132" type="#_x0000_t75" alt="" style="width:29.75pt;height:34.1pt;mso-width-percent:0;mso-height-percent:0;mso-width-percent:0;mso-height-percent:0" o:ole="">
                  <v:imagedata r:id="rId420" o:title=""/>
                </v:shape>
                <o:OLEObject Type="Embed" ProgID="Equation.DSMT4" ShapeID="_x0000_i1132" DrawAspect="Content" ObjectID="_1684490066" r:id="rId421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20" w:dyaOrig="680" w14:anchorId="0F8AC45D">
                <v:shape id="_x0000_i1131" type="#_x0000_t75" alt="" style="width:30.85pt;height:34.1pt;mso-width-percent:0;mso-height-percent:0;mso-width-percent:0;mso-height-percent:0" o:ole="">
                  <v:imagedata r:id="rId422" o:title=""/>
                </v:shape>
                <o:OLEObject Type="Embed" ProgID="Equation.DSMT4" ShapeID="_x0000_i1131" DrawAspect="Content" ObjectID="_1684490067" r:id="rId423"/>
              </w:object>
            </w:r>
          </w:p>
        </w:tc>
      </w:tr>
      <w:tr w:rsidR="00016B2D" w14:paraId="64BB9EC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7FB8D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08734F4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AB5B2B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795A80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35B6844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F17AC8">
              <w:t>+</w:t>
            </w:r>
            <w:r>
              <w:t>1</w:t>
            </w:r>
            <w:r w:rsidRPr="00546530">
              <w:rPr>
                <w:lang w:val="en-US"/>
              </w:rPr>
              <w:t>.</w:t>
            </w:r>
            <w:r>
              <w:t>23</w:t>
            </w:r>
            <w:r w:rsidR="000D3022" w:rsidRPr="00546530">
              <w:rPr>
                <w:noProof/>
                <w:position w:val="-30"/>
              </w:rPr>
              <w:object w:dxaOrig="580" w:dyaOrig="720" w14:anchorId="1D1DC8B5">
                <v:shape id="_x0000_i1130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130" DrawAspect="Content" ObjectID="_1684490068" r:id="rId424"/>
              </w:objec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620" w:dyaOrig="720" w14:anchorId="0DCE5CF2">
                <v:shape id="_x0000_i1129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129" DrawAspect="Content" ObjectID="_1684490069" r:id="rId425"/>
              </w:object>
            </w:r>
            <w:r w:rsidRPr="00546530">
              <w:rPr>
                <w:lang w:val="en-US"/>
              </w:rPr>
              <w:t>+0.41</w:t>
            </w:r>
            <w:r w:rsidR="000D3022" w:rsidRPr="00546530">
              <w:rPr>
                <w:noProof/>
                <w:position w:val="-30"/>
              </w:rPr>
              <w:object w:dxaOrig="600" w:dyaOrig="720" w14:anchorId="098D8587">
                <v:shape id="_x0000_i1128" type="#_x0000_t75" alt="" style="width:29.75pt;height:36.25pt;mso-width-percent:0;mso-height-percent:0;mso-width-percent:0;mso-height-percent:0" o:ole="">
                  <v:imagedata r:id="rId284" o:title=""/>
                </v:shape>
                <o:OLEObject Type="Embed" ProgID="Equation.DSMT4" ShapeID="_x0000_i1128" DrawAspect="Content" ObjectID="_1684490070" r:id="rId426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00" w:dyaOrig="680" w14:anchorId="2A0A1A2E">
                <v:shape id="_x0000_i1127" type="#_x0000_t75" alt="" style="width:29.75pt;height:34.1pt;mso-width-percent:0;mso-height-percent:0;mso-width-percent:0;mso-height-percent:0" o:ole="">
                  <v:imagedata r:id="rId427" o:title=""/>
                </v:shape>
                <o:OLEObject Type="Embed" ProgID="Equation.DSMT4" ShapeID="_x0000_i1127" DrawAspect="Content" ObjectID="_1684490071" r:id="rId428"/>
              </w:object>
            </w:r>
            <w:r w:rsidRPr="00546530">
              <w:rPr>
                <w:lang w:val="en-US"/>
              </w:rPr>
              <w:t>+0.82</w:t>
            </w:r>
            <w:r w:rsidR="000D3022" w:rsidRPr="00546530">
              <w:rPr>
                <w:noProof/>
                <w:position w:val="-30"/>
              </w:rPr>
              <w:object w:dxaOrig="600" w:dyaOrig="680" w14:anchorId="11F601CA">
                <v:shape id="_x0000_i1126" type="#_x0000_t75" alt="" style="width:29.75pt;height:34.1pt;mso-width-percent:0;mso-height-percent:0;mso-width-percent:0;mso-height-percent:0" o:ole="">
                  <v:imagedata r:id="rId429" o:title=""/>
                </v:shape>
                <o:OLEObject Type="Embed" ProgID="Equation.DSMT4" ShapeID="_x0000_i1126" DrawAspect="Content" ObjectID="_1684490072" r:id="rId430"/>
              </w:object>
            </w:r>
          </w:p>
        </w:tc>
      </w:tr>
      <w:tr w:rsidR="00016B2D" w14:paraId="0A6FDD18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C6A9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3C62A8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E974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A1BCB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74F5B57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 xml:space="preserve">–0.53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CFFCA7F">
                <v:shape id="_x0000_i1125" type="#_x0000_t75" alt="" style="width:21.1pt;height:17.85pt;mso-width-percent:0;mso-height-percent:0;mso-width-percent:0;mso-height-percent:0" o:ole="">
                  <v:imagedata r:id="rId349" o:title=""/>
                </v:shape>
                <o:OLEObject Type="Embed" ProgID="Equation.DSMT4" ShapeID="_x0000_i1125" DrawAspect="Content" ObjectID="_1684490073" r:id="rId431"/>
              </w:object>
            </w:r>
            <w:r w:rsidRPr="00546530">
              <w:rPr>
                <w:b/>
                <w:bCs/>
                <w:lang w:val="en-US"/>
              </w:rPr>
              <w:t xml:space="preserve">– 0.53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340F67C">
                <v:shape id="_x0000_i1124" type="#_x0000_t75" alt="" style="width:22.75pt;height:17.85pt;mso-width-percent:0;mso-height-percent:0;mso-width-percent:0;mso-height-percent:0" o:ole="">
                  <v:imagedata r:id="rId351" o:title=""/>
                </v:shape>
                <o:OLEObject Type="Embed" ProgID="Equation.DSMT4" ShapeID="_x0000_i1124" DrawAspect="Content" ObjectID="_1684490074" r:id="rId432"/>
              </w:object>
            </w:r>
            <w:r w:rsidRPr="00546530">
              <w:rPr>
                <w:b/>
                <w:bCs/>
                <w:lang w:val="en-US"/>
              </w:rPr>
              <w:t xml:space="preserve"> +</w:t>
            </w:r>
            <w:r w:rsidRPr="00546530">
              <w:rPr>
                <w:b/>
                <w:bCs/>
              </w:rPr>
              <w:t>1</w:t>
            </w:r>
            <w:r w:rsidRPr="00546530">
              <w:rPr>
                <w:b/>
                <w:bCs/>
                <w:lang w:val="en-US"/>
              </w:rPr>
              <w:t>.</w:t>
            </w:r>
            <w:r w:rsidRPr="00546530">
              <w:rPr>
                <w:b/>
                <w:bCs/>
              </w:rPr>
              <w:t>0</w:t>
            </w:r>
            <w:r w:rsidRPr="00546530">
              <w:rPr>
                <w:b/>
                <w:bCs/>
                <w:lang w:val="en-US"/>
              </w:rPr>
              <w:t xml:space="preserve">6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F7FECFF">
                <v:shape id="_x0000_i1123" type="#_x0000_t75" alt="" style="width:22.75pt;height:17.85pt;mso-width-percent:0;mso-height-percent:0;mso-width-percent:0;mso-height-percent:0" o:ole="">
                  <v:imagedata r:id="rId353" o:title=""/>
                </v:shape>
                <o:OLEObject Type="Embed" ProgID="Equation.DSMT4" ShapeID="_x0000_i1123" DrawAspect="Content" ObjectID="_1684490075" r:id="rId433"/>
              </w:object>
            </w:r>
          </w:p>
        </w:tc>
      </w:tr>
      <w:tr w:rsidR="00016B2D" w14:paraId="053366E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08195F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06622F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C6BE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7563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6067B263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1CBDC377">
                <v:shape id="_x0000_i1122" type="#_x0000_t75" alt="" style="width:22.75pt;height:17.85pt;mso-width-percent:0;mso-height-percent:0;mso-width-percent:0;mso-height-percent:0" o:ole="">
                  <v:imagedata r:id="rId355" o:title=""/>
                </v:shape>
                <o:OLEObject Type="Embed" ProgID="Equation.DSMT4" ShapeID="_x0000_i1122" DrawAspect="Content" ObjectID="_1684490076" r:id="rId434"/>
              </w:object>
            </w:r>
          </w:p>
        </w:tc>
      </w:tr>
      <w:tr w:rsidR="00016B2D" w14:paraId="5A094822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20000EE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3D4788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C4BC0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115BB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39C51D7E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43C66018">
                <v:shape id="_x0000_i1121" type="#_x0000_t75" alt="" style="width:21.1pt;height:17.85pt;mso-width-percent:0;mso-height-percent:0;mso-width-percent:0;mso-height-percent:0" o:ole="">
                  <v:imagedata r:id="rId357" o:title=""/>
                </v:shape>
                <o:OLEObject Type="Embed" ProgID="Equation.DSMT4" ShapeID="_x0000_i1121" DrawAspect="Content" ObjectID="_1684490077" r:id="rId435"/>
              </w:object>
            </w:r>
          </w:p>
        </w:tc>
      </w:tr>
      <w:tr w:rsidR="00016B2D" w14:paraId="1DF88F86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3121321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618B923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2753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6C3F73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46F0C6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1.831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789D61A">
                <v:shape id="_x0000_i1120" type="#_x0000_t75" alt="" style="width:21.1pt;height:17.85pt;mso-width-percent:0;mso-height-percent:0;mso-width-percent:0;mso-height-percent:0" o:ole="">
                  <v:imagedata r:id="rId359" o:title=""/>
                </v:shape>
                <o:OLEObject Type="Embed" ProgID="Equation.DSMT4" ShapeID="_x0000_i1120" DrawAspect="Content" ObjectID="_1684490078" r:id="rId436"/>
              </w:object>
            </w:r>
          </w:p>
        </w:tc>
      </w:tr>
      <w:tr w:rsidR="00016B2D" w14:paraId="70BC43A4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63A6D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12C4ECE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C0EEC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94024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C2774E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3898758F">
                <v:shape id="_x0000_i1119" type="#_x0000_t75" alt="" style="width:21.1pt;height:17.85pt;mso-width-percent:0;mso-height-percent:0;mso-width-percent:0;mso-height-percent:0" o:ole="">
                  <v:imagedata r:id="rId349" o:title=""/>
                </v:shape>
                <o:OLEObject Type="Embed" ProgID="Equation.DSMT4" ShapeID="_x0000_i1119" DrawAspect="Content" ObjectID="_1684490079" r:id="rId437"/>
              </w:object>
            </w:r>
            <w:r w:rsidRPr="00546530">
              <w:rPr>
                <w:b/>
                <w:bCs/>
                <w:lang w:val="en-US"/>
              </w:rPr>
              <w:t>– 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0D3022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75514D25">
                <v:shape id="_x0000_i1118" type="#_x0000_t75" alt="" style="width:22.75pt;height:17.85pt;mso-width-percent:0;mso-height-percent:0;mso-width-percent:0;mso-height-percent:0" o:ole="">
                  <v:imagedata r:id="rId351" o:title=""/>
                </v:shape>
                <o:OLEObject Type="Embed" ProgID="Equation.DSMT4" ShapeID="_x0000_i1118" DrawAspect="Content" ObjectID="_1684490080" r:id="rId438"/>
              </w:object>
            </w:r>
          </w:p>
        </w:tc>
      </w:tr>
      <w:tr w:rsidR="00016B2D" w14:paraId="2ED9D4F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017BCB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454" w:type="dxa"/>
            <w:vAlign w:val="center"/>
          </w:tcPr>
          <w:p w14:paraId="0530A2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5E727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7FEA0B6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0C4F437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27</w:t>
            </w:r>
            <w:r w:rsidR="000D3022" w:rsidRPr="00546530">
              <w:rPr>
                <w:noProof/>
                <w:position w:val="-30"/>
              </w:rPr>
              <w:object w:dxaOrig="580" w:dyaOrig="720" w14:anchorId="411D1E33">
                <v:shape id="_x0000_i1117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117" DrawAspect="Content" ObjectID="_1684490081" r:id="rId439"/>
              </w:object>
            </w:r>
            <w:r w:rsidRPr="00546530">
              <w:rPr>
                <w:lang w:val="en-US"/>
              </w:rPr>
              <w:t>–0.27</w:t>
            </w:r>
            <w:r w:rsidR="000D3022" w:rsidRPr="00546530">
              <w:rPr>
                <w:noProof/>
                <w:position w:val="-30"/>
              </w:rPr>
              <w:object w:dxaOrig="620" w:dyaOrig="720" w14:anchorId="6EED60AB">
                <v:shape id="_x0000_i1116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116" DrawAspect="Content" ObjectID="_1684490082" r:id="rId440"/>
              </w:object>
            </w:r>
            <w:r w:rsidRPr="00546530">
              <w:rPr>
                <w:lang w:val="en-US"/>
              </w:rPr>
              <w:t>+0.54</w:t>
            </w:r>
            <w:r w:rsidR="000D3022" w:rsidRPr="00546530">
              <w:rPr>
                <w:noProof/>
                <w:position w:val="-30"/>
              </w:rPr>
              <w:object w:dxaOrig="600" w:dyaOrig="720" w14:anchorId="1AD2A45C">
                <v:shape id="_x0000_i1115" type="#_x0000_t75" alt="" style="width:29.75pt;height:36.25pt;mso-width-percent:0;mso-height-percent:0;mso-width-percent:0;mso-height-percent:0" o:ole="">
                  <v:imagedata r:id="rId327" o:title=""/>
                </v:shape>
                <o:OLEObject Type="Embed" ProgID="Equation.DSMT4" ShapeID="_x0000_i1115" DrawAspect="Content" ObjectID="_1684490083" r:id="rId441"/>
              </w:object>
            </w:r>
            <w:r w:rsidRPr="00546530">
              <w:rPr>
                <w:lang w:val="en-US"/>
              </w:rPr>
              <w:t>–0.54</w:t>
            </w:r>
            <w:r w:rsidR="000D3022" w:rsidRPr="00546530">
              <w:rPr>
                <w:noProof/>
                <w:position w:val="-30"/>
              </w:rPr>
              <w:object w:dxaOrig="600" w:dyaOrig="720" w14:anchorId="4A0A6910">
                <v:shape id="_x0000_i1114" type="#_x0000_t75" alt="" style="width:29.75pt;height:36.25pt;mso-width-percent:0;mso-height-percent:0;mso-width-percent:0;mso-height-percent:0" o:ole="">
                  <v:imagedata r:id="rId442" o:title=""/>
                </v:shape>
                <o:OLEObject Type="Embed" ProgID="Equation.DSMT4" ShapeID="_x0000_i1114" DrawAspect="Content" ObjectID="_1684490084" r:id="rId443"/>
              </w:object>
            </w:r>
            <w:r w:rsidRPr="00546530">
              <w:rPr>
                <w:lang w:val="en-US"/>
              </w:rPr>
              <w:t>–0.54</w:t>
            </w:r>
            <w:r w:rsidR="000D3022" w:rsidRPr="00546530">
              <w:rPr>
                <w:noProof/>
                <w:position w:val="-30"/>
              </w:rPr>
              <w:object w:dxaOrig="620" w:dyaOrig="720" w14:anchorId="13CFF24A">
                <v:shape id="_x0000_i1113" type="#_x0000_t75" alt="" style="width:30.85pt;height:36.25pt;mso-width-percent:0;mso-height-percent:0;mso-width-percent:0;mso-height-percent:0" o:ole="">
                  <v:imagedata r:id="rId444" o:title=""/>
                </v:shape>
                <o:OLEObject Type="Embed" ProgID="Equation.DSMT4" ShapeID="_x0000_i1113" DrawAspect="Content" ObjectID="_1684490085" r:id="rId445"/>
              </w:object>
            </w:r>
          </w:p>
        </w:tc>
      </w:tr>
      <w:tr w:rsidR="00016B2D" w14:paraId="225383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5CD0D8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454" w:type="dxa"/>
            <w:vAlign w:val="center"/>
          </w:tcPr>
          <w:p w14:paraId="568C0A0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5693A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105AEF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121748E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1</w:t>
            </w:r>
            <w:r w:rsidR="000D3022" w:rsidRPr="00546530">
              <w:rPr>
                <w:noProof/>
                <w:position w:val="-30"/>
              </w:rPr>
              <w:object w:dxaOrig="580" w:dyaOrig="720" w14:anchorId="23C7872A">
                <v:shape id="_x0000_i1112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112" DrawAspect="Content" ObjectID="_1684490086" r:id="rId446"/>
              </w:object>
            </w:r>
            <w:r w:rsidRPr="00546530">
              <w:rPr>
                <w:lang w:val="en-US"/>
              </w:rPr>
              <w:t>–0.33</w:t>
            </w:r>
            <w:r w:rsidR="000D3022" w:rsidRPr="00546530">
              <w:rPr>
                <w:noProof/>
                <w:position w:val="-30"/>
              </w:rPr>
              <w:object w:dxaOrig="620" w:dyaOrig="720" w14:anchorId="140C6BC9">
                <v:shape id="_x0000_i1111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111" DrawAspect="Content" ObjectID="_1684490087" r:id="rId447"/>
              </w:object>
            </w:r>
            <w:r w:rsidRPr="00546530">
              <w:rPr>
                <w:lang w:val="en-US"/>
              </w:rPr>
              <w:t>+0.44</w:t>
            </w:r>
            <w:r w:rsidR="000D3022" w:rsidRPr="00546530">
              <w:rPr>
                <w:noProof/>
                <w:position w:val="-30"/>
              </w:rPr>
              <w:object w:dxaOrig="600" w:dyaOrig="720" w14:anchorId="5BCE6931">
                <v:shape id="_x0000_i1110" type="#_x0000_t75" alt="" style="width:29.75pt;height:36.25pt;mso-width-percent:0;mso-height-percent:0;mso-width-percent:0;mso-height-percent:0" o:ole="">
                  <v:imagedata r:id="rId296" o:title=""/>
                </v:shape>
                <o:OLEObject Type="Embed" ProgID="Equation.DSMT4" ShapeID="_x0000_i1110" DrawAspect="Content" ObjectID="_1684490088" r:id="rId448"/>
              </w:object>
            </w:r>
            <w:r w:rsidRPr="00546530">
              <w:rPr>
                <w:lang w:val="en-US"/>
              </w:rPr>
              <w:t>–0.22</w:t>
            </w:r>
            <w:r w:rsidR="000D3022" w:rsidRPr="00546530">
              <w:rPr>
                <w:noProof/>
                <w:position w:val="-30"/>
              </w:rPr>
              <w:object w:dxaOrig="600" w:dyaOrig="720" w14:anchorId="2E646C9C">
                <v:shape id="_x0000_i1109" type="#_x0000_t75" alt="" style="width:29.75pt;height:36.25pt;mso-width-percent:0;mso-height-percent:0;mso-width-percent:0;mso-height-percent:0" o:ole="">
                  <v:imagedata r:id="rId449" o:title=""/>
                </v:shape>
                <o:OLEObject Type="Embed" ProgID="Equation.DSMT4" ShapeID="_x0000_i1109" DrawAspect="Content" ObjectID="_1684490089" r:id="rId450"/>
              </w:object>
            </w:r>
            <w:r w:rsidRPr="00546530">
              <w:rPr>
                <w:lang w:val="en-US"/>
              </w:rPr>
              <w:t>+0.88</w:t>
            </w:r>
            <w:r w:rsidR="000D3022" w:rsidRPr="00546530">
              <w:rPr>
                <w:noProof/>
                <w:position w:val="-30"/>
              </w:rPr>
              <w:object w:dxaOrig="620" w:dyaOrig="720" w14:anchorId="327428A4">
                <v:shape id="_x0000_i1108" type="#_x0000_t75" alt="" style="width:30.85pt;height:36.25pt;mso-width-percent:0;mso-height-percent:0;mso-width-percent:0;mso-height-percent:0" o:ole="">
                  <v:imagedata r:id="rId451" o:title=""/>
                </v:shape>
                <o:OLEObject Type="Embed" ProgID="Equation.DSMT4" ShapeID="_x0000_i1108" DrawAspect="Content" ObjectID="_1684490090" r:id="rId452"/>
              </w:object>
            </w:r>
          </w:p>
        </w:tc>
      </w:tr>
      <w:tr w:rsidR="00016B2D" w14:paraId="2D8E38F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8F631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454" w:type="dxa"/>
            <w:vAlign w:val="center"/>
          </w:tcPr>
          <w:p w14:paraId="17C8F27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30ADA1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25E28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1560F1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–0</w:t>
            </w:r>
            <w:r w:rsidRPr="00546530">
              <w:rPr>
                <w:lang w:val="en-US"/>
              </w:rPr>
              <w:t>.</w:t>
            </w:r>
            <w:r>
              <w:t>33</w:t>
            </w:r>
            <w:r w:rsidR="000D3022" w:rsidRPr="00546530">
              <w:rPr>
                <w:noProof/>
                <w:position w:val="-30"/>
              </w:rPr>
              <w:object w:dxaOrig="580" w:dyaOrig="720" w14:anchorId="6FD25494">
                <v:shape id="_x0000_i1107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107" DrawAspect="Content" ObjectID="_1684490091" r:id="rId453"/>
              </w:object>
            </w:r>
            <w:r w:rsidRPr="00546530">
              <w:rPr>
                <w:lang w:val="en-US"/>
              </w:rPr>
              <w:t>–0.11</w:t>
            </w:r>
            <w:r w:rsidR="000D3022" w:rsidRPr="00546530">
              <w:rPr>
                <w:noProof/>
                <w:position w:val="-30"/>
              </w:rPr>
              <w:object w:dxaOrig="620" w:dyaOrig="720" w14:anchorId="4B14A71D">
                <v:shape id="_x0000_i1106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106" DrawAspect="Content" ObjectID="_1684490092" r:id="rId454"/>
              </w:object>
            </w:r>
            <w:r w:rsidRPr="00546530">
              <w:rPr>
                <w:lang w:val="en-US"/>
              </w:rPr>
              <w:t>+0.44</w:t>
            </w:r>
            <w:r w:rsidR="000D3022" w:rsidRPr="00546530">
              <w:rPr>
                <w:noProof/>
                <w:position w:val="-30"/>
              </w:rPr>
              <w:object w:dxaOrig="600" w:dyaOrig="720" w14:anchorId="38DD5C88">
                <v:shape id="_x0000_i1105" type="#_x0000_t75" alt="" style="width:29.75pt;height:36.25pt;mso-width-percent:0;mso-height-percent:0;mso-width-percent:0;mso-height-percent:0" o:ole="">
                  <v:imagedata r:id="rId284" o:title=""/>
                </v:shape>
                <o:OLEObject Type="Embed" ProgID="Equation.DSMT4" ShapeID="_x0000_i1105" DrawAspect="Content" ObjectID="_1684490093" r:id="rId455"/>
              </w:object>
            </w:r>
            <w:r w:rsidRPr="00546530">
              <w:rPr>
                <w:lang w:val="en-US"/>
              </w:rPr>
              <w:t>–0.22</w:t>
            </w:r>
            <w:r w:rsidR="000D3022" w:rsidRPr="00546530">
              <w:rPr>
                <w:noProof/>
                <w:position w:val="-30"/>
              </w:rPr>
              <w:object w:dxaOrig="600" w:dyaOrig="720" w14:anchorId="6BCE977F">
                <v:shape id="_x0000_i1104" type="#_x0000_t75" alt="" style="width:29.75pt;height:36.25pt;mso-width-percent:0;mso-height-percent:0;mso-width-percent:0;mso-height-percent:0" o:ole="">
                  <v:imagedata r:id="rId456" o:title=""/>
                </v:shape>
                <o:OLEObject Type="Embed" ProgID="Equation.DSMT4" ShapeID="_x0000_i1104" DrawAspect="Content" ObjectID="_1684490094" r:id="rId457"/>
              </w:object>
            </w:r>
            <w:r w:rsidRPr="00546530">
              <w:rPr>
                <w:lang w:val="en-US"/>
              </w:rPr>
              <w:t>+0.88</w:t>
            </w:r>
            <w:r w:rsidR="000D3022" w:rsidRPr="00546530">
              <w:rPr>
                <w:noProof/>
                <w:position w:val="-30"/>
              </w:rPr>
              <w:object w:dxaOrig="600" w:dyaOrig="720" w14:anchorId="72FA4EB9">
                <v:shape id="_x0000_i1103" type="#_x0000_t75" alt="" style="width:29.75pt;height:36.25pt;mso-width-percent:0;mso-height-percent:0;mso-width-percent:0;mso-height-percent:0" o:ole="">
                  <v:imagedata r:id="rId458" o:title=""/>
                </v:shape>
                <o:OLEObject Type="Embed" ProgID="Equation.DSMT4" ShapeID="_x0000_i1103" DrawAspect="Content" ObjectID="_1684490095" r:id="rId459"/>
              </w:object>
            </w:r>
          </w:p>
        </w:tc>
      </w:tr>
      <w:tr w:rsidR="00016B2D" w14:paraId="3DB50F1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442BC0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454" w:type="dxa"/>
            <w:vAlign w:val="center"/>
          </w:tcPr>
          <w:p w14:paraId="5D8BBD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4F0211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B319B2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5919614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69</w:t>
            </w:r>
            <w:r w:rsidR="000D3022" w:rsidRPr="00546530">
              <w:rPr>
                <w:noProof/>
                <w:position w:val="-30"/>
              </w:rPr>
              <w:object w:dxaOrig="600" w:dyaOrig="720" w14:anchorId="35CA9495">
                <v:shape id="_x0000_i1102" type="#_x0000_t75" alt="" style="width:29.75pt;height:36.25pt;mso-width-percent:0;mso-height-percent:0;mso-width-percent:0;mso-height-percent:0" o:ole="">
                  <v:imagedata r:id="rId460" o:title=""/>
                </v:shape>
                <o:OLEObject Type="Embed" ProgID="Equation.DSMT4" ShapeID="_x0000_i1102" DrawAspect="Content" ObjectID="_1684490096" r:id="rId461"/>
              </w:object>
            </w:r>
            <w:r w:rsidRPr="00546530">
              <w:rPr>
                <w:lang w:val="en-US"/>
              </w:rPr>
              <w:t>+0.69</w:t>
            </w:r>
            <w:r w:rsidR="000D3022" w:rsidRPr="00546530">
              <w:rPr>
                <w:noProof/>
                <w:position w:val="-30"/>
              </w:rPr>
              <w:object w:dxaOrig="600" w:dyaOrig="720" w14:anchorId="4D55608F">
                <v:shape id="_x0000_i1101" type="#_x0000_t75" alt="" style="width:29.75pt;height:36.25pt;mso-width-percent:0;mso-height-percent:0;mso-width-percent:0;mso-height-percent:0" o:ole="">
                  <v:imagedata r:id="rId462" o:title=""/>
                </v:shape>
                <o:OLEObject Type="Embed" ProgID="Equation.DSMT4" ShapeID="_x0000_i1101" DrawAspect="Content" ObjectID="_1684490097" r:id="rId463"/>
              </w:object>
            </w:r>
            <w:r w:rsidRPr="00546530">
              <w:rPr>
                <w:lang w:val="en-US"/>
              </w:rPr>
              <w:t>+0.69</w:t>
            </w:r>
            <w:r w:rsidR="000D3022" w:rsidRPr="00546530">
              <w:rPr>
                <w:noProof/>
                <w:position w:val="-30"/>
              </w:rPr>
              <w:object w:dxaOrig="620" w:dyaOrig="720" w14:anchorId="11139FBD">
                <v:shape id="_x0000_i1100" type="#_x0000_t75" alt="" style="width:30.85pt;height:36.25pt;mso-width-percent:0;mso-height-percent:0;mso-width-percent:0;mso-height-percent:0" o:ole="">
                  <v:imagedata r:id="rId464" o:title=""/>
                </v:shape>
                <o:OLEObject Type="Embed" ProgID="Equation.DSMT4" ShapeID="_x0000_i1100" DrawAspect="Content" ObjectID="_1684490098" r:id="rId465"/>
              </w:object>
            </w:r>
          </w:p>
        </w:tc>
      </w:tr>
      <w:tr w:rsidR="00016B2D" w14:paraId="63DB8041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611F2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454" w:type="dxa"/>
            <w:vAlign w:val="center"/>
          </w:tcPr>
          <w:p w14:paraId="5992E05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72B550A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0E3275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568784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35</w:t>
            </w:r>
            <w:r w:rsidR="000D3022" w:rsidRPr="00546530">
              <w:rPr>
                <w:noProof/>
                <w:position w:val="-30"/>
              </w:rPr>
              <w:object w:dxaOrig="580" w:dyaOrig="720" w14:anchorId="2754EAC0">
                <v:shape id="_x0000_i1099" type="#_x0000_t75" alt="" style="width:29.25pt;height:36.25pt;mso-width-percent:0;mso-height-percent:0;mso-width-percent:0;mso-height-percent:0" o:ole="">
                  <v:imagedata r:id="rId302" o:title=""/>
                </v:shape>
                <o:OLEObject Type="Embed" ProgID="Equation.DSMT4" ShapeID="_x0000_i1099" DrawAspect="Content" ObjectID="_1684490099" r:id="rId466"/>
              </w:object>
            </w:r>
            <w:r w:rsidRPr="00546530">
              <w:rPr>
                <w:lang w:val="en-US"/>
              </w:rPr>
              <w:t>–0.35</w:t>
            </w:r>
            <w:r w:rsidR="000D3022" w:rsidRPr="00546530">
              <w:rPr>
                <w:noProof/>
                <w:position w:val="-30"/>
              </w:rPr>
              <w:object w:dxaOrig="620" w:dyaOrig="720" w14:anchorId="3AB9ED45">
                <v:shape id="_x0000_i1098" type="#_x0000_t75" alt="" style="width:30.85pt;height:36.25pt;mso-width-percent:0;mso-height-percent:0;mso-width-percent:0;mso-height-percent:0" o:ole="">
                  <v:imagedata r:id="rId306" o:title=""/>
                </v:shape>
                <o:OLEObject Type="Embed" ProgID="Equation.DSMT4" ShapeID="_x0000_i1098" DrawAspect="Content" ObjectID="_1684490100" r:id="rId467"/>
              </w:object>
            </w:r>
            <w:r w:rsidRPr="00546530">
              <w:rPr>
                <w:lang w:val="en-US"/>
              </w:rPr>
              <w:t>+0.69</w:t>
            </w:r>
            <w:r w:rsidR="000D3022" w:rsidRPr="00546530">
              <w:rPr>
                <w:noProof/>
                <w:position w:val="-30"/>
              </w:rPr>
              <w:object w:dxaOrig="600" w:dyaOrig="720" w14:anchorId="5460CC65">
                <v:shape id="_x0000_i1097" type="#_x0000_t75" alt="" style="width:29.75pt;height:36.25pt;mso-width-percent:0;mso-height-percent:0;mso-width-percent:0;mso-height-percent:0" o:ole="">
                  <v:imagedata r:id="rId468" o:title=""/>
                </v:shape>
                <o:OLEObject Type="Embed" ProgID="Equation.DSMT4" ShapeID="_x0000_i1097" DrawAspect="Content" ObjectID="_1684490101" r:id="rId469"/>
              </w:object>
            </w:r>
            <w:r w:rsidRPr="00546530">
              <w:rPr>
                <w:lang w:val="en-US"/>
              </w:rPr>
              <w:t>–0.69</w:t>
            </w:r>
            <w:r w:rsidR="000D3022" w:rsidRPr="00546530">
              <w:rPr>
                <w:noProof/>
                <w:position w:val="-30"/>
              </w:rPr>
              <w:object w:dxaOrig="620" w:dyaOrig="720" w14:anchorId="719A776C">
                <v:shape id="_x0000_i1096" type="#_x0000_t75" alt="" style="width:30.85pt;height:36.25pt;mso-width-percent:0;mso-height-percent:0;mso-width-percent:0;mso-height-percent:0" o:ole="">
                  <v:imagedata r:id="rId470" o:title=""/>
                </v:shape>
                <o:OLEObject Type="Embed" ProgID="Equation.DSMT4" ShapeID="_x0000_i1096" DrawAspect="Content" ObjectID="_1684490102" r:id="rId471"/>
              </w:object>
            </w:r>
          </w:p>
        </w:tc>
      </w:tr>
      <w:tr w:rsidR="00016B2D" w14:paraId="6B4DE0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6D421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454" w:type="dxa"/>
            <w:vAlign w:val="center"/>
          </w:tcPr>
          <w:p w14:paraId="4315BD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4130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9324C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799BDBD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2</w:t>
            </w:r>
            <w:r w:rsidR="000D3022" w:rsidRPr="00546530">
              <w:rPr>
                <w:noProof/>
                <w:position w:val="-30"/>
              </w:rPr>
              <w:object w:dxaOrig="580" w:dyaOrig="720" w14:anchorId="7ED49602">
                <v:shape id="_x0000_i1095" type="#_x0000_t75" alt="" style="width:29.25pt;height:36.25pt;mso-width-percent:0;mso-height-percent:0;mso-width-percent:0;mso-height-percent:0" o:ole="">
                  <v:imagedata r:id="rId290" o:title=""/>
                </v:shape>
                <o:OLEObject Type="Embed" ProgID="Equation.DSMT4" ShapeID="_x0000_i1095" DrawAspect="Content" ObjectID="_1684490103" r:id="rId472"/>
              </w:object>
            </w:r>
            <w:r w:rsidRPr="00546530">
              <w:rPr>
                <w:lang w:val="en-US"/>
              </w:rPr>
              <w:t>–0.42</w:t>
            </w:r>
            <w:r w:rsidR="000D3022" w:rsidRPr="00546530">
              <w:rPr>
                <w:noProof/>
                <w:position w:val="-30"/>
              </w:rPr>
              <w:object w:dxaOrig="620" w:dyaOrig="720" w14:anchorId="37455450">
                <v:shape id="_x0000_i1094" type="#_x0000_t75" alt="" style="width:30.85pt;height:36.25pt;mso-width-percent:0;mso-height-percent:0;mso-width-percent:0;mso-height-percent:0" o:ole="">
                  <v:imagedata r:id="rId334" o:title=""/>
                </v:shape>
                <o:OLEObject Type="Embed" ProgID="Equation.DSMT4" ShapeID="_x0000_i1094" DrawAspect="Content" ObjectID="_1684490104" r:id="rId473"/>
              </w:object>
            </w:r>
            <w:r w:rsidRPr="00546530">
              <w:rPr>
                <w:lang w:val="en-US"/>
              </w:rPr>
              <w:t>+0.85</w:t>
            </w:r>
            <w:r w:rsidR="000D3022" w:rsidRPr="00546530">
              <w:rPr>
                <w:noProof/>
                <w:position w:val="-30"/>
              </w:rPr>
              <w:object w:dxaOrig="600" w:dyaOrig="720" w14:anchorId="289CE5DA">
                <v:shape id="_x0000_i1093" type="#_x0000_t75" alt="" style="width:29.75pt;height:36.25pt;mso-width-percent:0;mso-height-percent:0;mso-width-percent:0;mso-height-percent:0" o:ole="">
                  <v:imagedata r:id="rId474" o:title=""/>
                </v:shape>
                <o:OLEObject Type="Embed" ProgID="Equation.DSMT4" ShapeID="_x0000_i1093" DrawAspect="Content" ObjectID="_1684490105" r:id="rId475"/>
              </w:object>
            </w:r>
          </w:p>
        </w:tc>
      </w:tr>
      <w:tr w:rsidR="00016B2D" w14:paraId="51AB7B00" w14:textId="77777777" w:rsidTr="0070747F">
        <w:trPr>
          <w:trHeight w:val="521"/>
          <w:jc w:val="center"/>
        </w:trPr>
        <w:tc>
          <w:tcPr>
            <w:tcW w:w="454" w:type="dxa"/>
            <w:vAlign w:val="center"/>
          </w:tcPr>
          <w:p w14:paraId="25B827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454" w:type="dxa"/>
            <w:vAlign w:val="center"/>
          </w:tcPr>
          <w:p w14:paraId="24C769B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12E8D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1EA19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4CF0EC71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0</w:t>
            </w:r>
            <w:r w:rsidRPr="00546530">
              <w:rPr>
                <w:lang w:val="en-US"/>
              </w:rPr>
              <w:t>.</w:t>
            </w:r>
            <w:r>
              <w:t>42</w:t>
            </w:r>
            <w:r w:rsidR="000D3022" w:rsidRPr="00546530">
              <w:rPr>
                <w:noProof/>
                <w:position w:val="-30"/>
              </w:rPr>
              <w:object w:dxaOrig="580" w:dyaOrig="720" w14:anchorId="0AA4B7F9">
                <v:shape id="_x0000_i1092" type="#_x0000_t75" alt="" style="width:29.25pt;height:36.25pt;mso-width-percent:0;mso-height-percent:0;mso-width-percent:0;mso-height-percent:0" o:ole="">
                  <v:imagedata r:id="rId341" o:title=""/>
                </v:shape>
                <o:OLEObject Type="Embed" ProgID="Equation.DSMT4" ShapeID="_x0000_i1092" DrawAspect="Content" ObjectID="_1684490106" r:id="rId476"/>
              </w:object>
            </w:r>
            <w:r w:rsidRPr="00546530">
              <w:rPr>
                <w:lang w:val="en-US"/>
              </w:rPr>
              <w:t>–0.42</w:t>
            </w:r>
            <w:r w:rsidR="000D3022" w:rsidRPr="00546530">
              <w:rPr>
                <w:noProof/>
                <w:position w:val="-30"/>
              </w:rPr>
              <w:object w:dxaOrig="620" w:dyaOrig="720" w14:anchorId="64684E8C">
                <v:shape id="_x0000_i1091" type="#_x0000_t75" alt="" style="width:30.85pt;height:36.25pt;mso-width-percent:0;mso-height-percent:0;mso-width-percent:0;mso-height-percent:0" o:ole="">
                  <v:imagedata r:id="rId282" o:title=""/>
                </v:shape>
                <o:OLEObject Type="Embed" ProgID="Equation.DSMT4" ShapeID="_x0000_i1091" DrawAspect="Content" ObjectID="_1684490107" r:id="rId477"/>
              </w:object>
            </w:r>
            <w:r w:rsidRPr="00546530">
              <w:rPr>
                <w:lang w:val="en-US"/>
              </w:rPr>
              <w:t>–0.85</w:t>
            </w:r>
            <w:r w:rsidR="000D3022" w:rsidRPr="00546530">
              <w:rPr>
                <w:noProof/>
                <w:position w:val="-30"/>
              </w:rPr>
              <w:object w:dxaOrig="600" w:dyaOrig="720" w14:anchorId="251C73D4">
                <v:shape id="_x0000_i1090" type="#_x0000_t75" alt="" style="width:29.75pt;height:36.25pt;mso-width-percent:0;mso-height-percent:0;mso-width-percent:0;mso-height-percent:0" o:ole="">
                  <v:imagedata r:id="rId478" o:title=""/>
                </v:shape>
                <o:OLEObject Type="Embed" ProgID="Equation.DSMT4" ShapeID="_x0000_i1090" DrawAspect="Content" ObjectID="_1684490108" r:id="rId479"/>
              </w:object>
            </w:r>
          </w:p>
        </w:tc>
      </w:tr>
    </w:tbl>
    <w:p w14:paraId="3A9A8192" w14:textId="77777777" w:rsidR="00016B2D" w:rsidRDefault="00016B2D" w:rsidP="00016B2D">
      <w:pPr>
        <w:ind w:left="360"/>
        <w:rPr>
          <w:i/>
          <w:iCs/>
        </w:rPr>
      </w:pPr>
    </w:p>
    <w:p w14:paraId="0ED3CE81" w14:textId="6EA5F2F1" w:rsidR="00016B2D" w:rsidRDefault="00016B2D" w:rsidP="006D7DE3">
      <w:pPr>
        <w:ind w:firstLine="426"/>
        <w:jc w:val="both"/>
      </w:pPr>
    </w:p>
    <w:p w14:paraId="6F65FDB6" w14:textId="77777777" w:rsidR="00016B2D" w:rsidRDefault="00016B2D" w:rsidP="006D7DE3">
      <w:pPr>
        <w:ind w:firstLine="426"/>
        <w:jc w:val="both"/>
      </w:pPr>
    </w:p>
    <w:p w14:paraId="3F4B4727" w14:textId="77777777" w:rsidR="00DA07F3" w:rsidRPr="00F431BF" w:rsidRDefault="00DA07F3" w:rsidP="006D7DE3">
      <w:pPr>
        <w:ind w:firstLine="426"/>
        <w:jc w:val="both"/>
      </w:pPr>
      <w:r>
        <w:t>Мы видим, что большое число производных от кинематических параметров входит в виде линейной комбинации в отдельные гармоники. В некоторых случаях параметры второго порядка накладываются на коэффициенты, которые ранее предполагались зависящими лишь от параметров первого порядка (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1</w:t>
      </w:r>
      <w:r>
        <w:t>,</w:t>
      </w:r>
      <w:r w:rsidRPr="0098524B"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1</w:t>
      </w:r>
      <w:r w:rsidRPr="0034365A">
        <w:t>).</w:t>
      </w:r>
    </w:p>
    <w:p w14:paraId="45F56BEC" w14:textId="2DCAB901" w:rsidR="00DA07F3" w:rsidRDefault="00DA07F3" w:rsidP="006D7DE3">
      <w:pPr>
        <w:ind w:firstLine="426"/>
        <w:jc w:val="both"/>
      </w:pPr>
      <w:r>
        <w:lastRenderedPageBreak/>
        <w:t xml:space="preserve">Вернемся, однако, к рассматриваемым гармоникам, имеющим большое значение. Выпишем отдельно для них полные выражения из таблиц </w:t>
      </w:r>
      <w:proofErr w:type="gramStart"/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proofErr w:type="gramEnd"/>
      <w:r>
        <w:t xml:space="preserve">, группируя слагаемые так, чтобы их было удобно анализировать. Имеем (с точностью до множителя </w:t>
      </w:r>
      <w:r w:rsidR="000D3022" w:rsidRPr="005068D7">
        <w:rPr>
          <w:noProof/>
          <w:position w:val="-14"/>
        </w:rPr>
        <w:object w:dxaOrig="360" w:dyaOrig="400" w14:anchorId="14F5BD7A">
          <v:shape id="_x0000_i1089" type="#_x0000_t75" alt="" style="width:17.85pt;height:20.05pt;mso-width-percent:0;mso-height-percent:0;mso-width-percent:0;mso-height-percent:0" o:ole="">
            <v:imagedata r:id="rId261" o:title=""/>
          </v:shape>
          <o:OLEObject Type="Embed" ProgID="Equation.DSMT4" ShapeID="_x0000_i1089" DrawAspect="Content" ObjectID="_1684490109" r:id="rId480"/>
        </w:object>
      </w:r>
      <w:r>
        <w:t>):</w:t>
      </w:r>
    </w:p>
    <w:p w14:paraId="733A24E2" w14:textId="77777777" w:rsidR="00DA07F3" w:rsidRPr="00D54949" w:rsidRDefault="00DA07F3" w:rsidP="006D7DE3">
      <w:pPr>
        <w:jc w:val="right"/>
      </w:pPr>
    </w:p>
    <w:p w14:paraId="18A5DE60" w14:textId="77777777" w:rsidR="00DA07F3" w:rsidRDefault="000D3022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76EF39CA">
          <v:shape id="_x0000_i1088" type="#_x0000_t75" alt="" style="width:273.9pt;height:37.9pt;mso-width-percent:0;mso-height-percent:0;mso-width-percent:0;mso-height-percent:0" o:ole="">
            <v:imagedata r:id="rId481" o:title=""/>
          </v:shape>
          <o:OLEObject Type="Embed" ProgID="Equation.DSMT4" ShapeID="_x0000_i1088" DrawAspect="Content" ObjectID="_1684490110" r:id="rId482"/>
        </w:object>
      </w:r>
      <w:r w:rsidR="00DA07F3" w:rsidRPr="00B836C9">
        <w:t>,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7</w:t>
      </w:r>
      <w:r w:rsidR="00DA07F3" w:rsidRPr="00626ABC">
        <w:t>)</w:t>
      </w:r>
    </w:p>
    <w:p w14:paraId="2E50CE7C" w14:textId="77777777" w:rsidR="00DA07F3" w:rsidRDefault="00DA07F3" w:rsidP="006D7DE3">
      <w:pPr>
        <w:jc w:val="right"/>
        <w:rPr>
          <w:i/>
          <w:iCs/>
        </w:rPr>
      </w:pPr>
    </w:p>
    <w:p w14:paraId="6D0E3B11" w14:textId="77777777" w:rsidR="00DA07F3" w:rsidRDefault="000D3022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69FE935E">
          <v:shape id="_x0000_i1087" type="#_x0000_t75" alt="" style="width:273.9pt;height:37.9pt;mso-width-percent:0;mso-height-percent:0;mso-width-percent:0;mso-height-percent:0" o:ole="">
            <v:imagedata r:id="rId483" o:title=""/>
          </v:shape>
          <o:OLEObject Type="Embed" ProgID="Equation.DSMT4" ShapeID="_x0000_i1087" DrawAspect="Content" ObjectID="_1684490111" r:id="rId484"/>
        </w:object>
      </w:r>
      <w:r w:rsidR="00DA07F3" w:rsidRPr="00B836C9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8</w:t>
      </w:r>
      <w:r w:rsidR="00DA07F3" w:rsidRPr="00626ABC">
        <w:t>)</w:t>
      </w:r>
    </w:p>
    <w:p w14:paraId="55FCFB14" w14:textId="77777777" w:rsidR="00DA07F3" w:rsidRPr="00626ABC" w:rsidRDefault="000D3022" w:rsidP="006D7DE3">
      <w:pPr>
        <w:jc w:val="right"/>
      </w:pPr>
      <w:r w:rsidRPr="00466BDD">
        <w:rPr>
          <w:noProof/>
          <w:position w:val="-34"/>
        </w:rPr>
        <w:object w:dxaOrig="5780" w:dyaOrig="800" w14:anchorId="18457DC7">
          <v:shape id="_x0000_i1086" type="#_x0000_t75" alt="" style="width:289.1pt;height:40.05pt;mso-width-percent:0;mso-height-percent:0;mso-width-percent:0;mso-height-percent:0" o:ole="">
            <v:imagedata r:id="rId485" o:title=""/>
          </v:shape>
          <o:OLEObject Type="Embed" ProgID="Equation.DSMT4" ShapeID="_x0000_i1086" DrawAspect="Content" ObjectID="_1684490112" r:id="rId486"/>
        </w:object>
      </w:r>
      <w:r w:rsidR="00DA07F3">
        <w:t>.</w:t>
      </w:r>
      <w:r w:rsidR="00DA07F3">
        <w:tab/>
      </w:r>
      <w:r w:rsidR="00DA07F3">
        <w:tab/>
        <w:t>(</w:t>
      </w:r>
      <w:r w:rsidR="00DA07F3" w:rsidRPr="00B72A94">
        <w:t>3</w:t>
      </w:r>
      <w:r w:rsidR="00DA07F3">
        <w:t>.9)</w:t>
      </w:r>
    </w:p>
    <w:p w14:paraId="65390A80" w14:textId="77777777" w:rsidR="00DA07F3" w:rsidRPr="00C526C4" w:rsidRDefault="00DA07F3" w:rsidP="006D7DE3">
      <w:pPr>
        <w:jc w:val="both"/>
      </w:pPr>
      <w:r>
        <w:t>Анализ формул (</w:t>
      </w:r>
      <w:r w:rsidRPr="00B72A94">
        <w:t>3</w:t>
      </w:r>
      <w:r>
        <w:t>.7-</w:t>
      </w:r>
      <w:r w:rsidRPr="00B72A94">
        <w:t>3</w:t>
      </w:r>
      <w:r>
        <w:t xml:space="preserve">.9) показывает, что есть 4 кинематических параметра </w:t>
      </w:r>
      <w:r w:rsidR="000D3022" w:rsidRPr="002B20FD">
        <w:rPr>
          <w:noProof/>
          <w:position w:val="-30"/>
        </w:rPr>
        <w:object w:dxaOrig="580" w:dyaOrig="720" w14:anchorId="676B2CDD">
          <v:shape id="_x0000_i1085" type="#_x0000_t75" alt="" style="width:29.25pt;height:36.25pt;mso-width-percent:0;mso-height-percent:0;mso-width-percent:0;mso-height-percent:0" o:ole="">
            <v:imagedata r:id="rId290" o:title=""/>
          </v:shape>
          <o:OLEObject Type="Embed" ProgID="Equation.DSMT4" ShapeID="_x0000_i1085" DrawAspect="Content" ObjectID="_1684490113" r:id="rId487"/>
        </w:object>
      </w:r>
      <w:r>
        <w:t xml:space="preserve">, </w:t>
      </w:r>
      <w:r w:rsidR="000D3022" w:rsidRPr="002B20FD">
        <w:rPr>
          <w:noProof/>
          <w:position w:val="-30"/>
        </w:rPr>
        <w:object w:dxaOrig="600" w:dyaOrig="720" w14:anchorId="456F2DEC">
          <v:shape id="_x0000_i1084" type="#_x0000_t75" alt="" style="width:29.75pt;height:36.25pt;mso-width-percent:0;mso-height-percent:0;mso-width-percent:0;mso-height-percent:0" o:ole="">
            <v:imagedata r:id="rId292" o:title=""/>
          </v:shape>
          <o:OLEObject Type="Embed" ProgID="Equation.DSMT4" ShapeID="_x0000_i1084" DrawAspect="Content" ObjectID="_1684490114" r:id="rId488"/>
        </w:object>
      </w:r>
      <w:r>
        <w:t xml:space="preserve">, </w:t>
      </w:r>
      <w:r w:rsidR="000D3022" w:rsidRPr="002B20FD">
        <w:rPr>
          <w:noProof/>
          <w:position w:val="-30"/>
        </w:rPr>
        <w:object w:dxaOrig="620" w:dyaOrig="720" w14:anchorId="54794172">
          <v:shape id="_x0000_i1083" type="#_x0000_t75" alt="" style="width:30.85pt;height:36.25pt;mso-width-percent:0;mso-height-percent:0;mso-width-percent:0;mso-height-percent:0" o:ole="">
            <v:imagedata r:id="rId294" o:title=""/>
          </v:shape>
          <o:OLEObject Type="Embed" ProgID="Equation.DSMT4" ShapeID="_x0000_i1083" DrawAspect="Content" ObjectID="_1684490115" r:id="rId489"/>
        </w:object>
      </w:r>
      <w:r>
        <w:t xml:space="preserve">, </w:t>
      </w:r>
      <w:r w:rsidR="000D3022" w:rsidRPr="002B20FD">
        <w:rPr>
          <w:noProof/>
          <w:position w:val="-30"/>
        </w:rPr>
        <w:object w:dxaOrig="600" w:dyaOrig="720" w14:anchorId="20A57CAB">
          <v:shape id="_x0000_i1082" type="#_x0000_t75" alt="" style="width:29.75pt;height:36.25pt;mso-width-percent:0;mso-height-percent:0;mso-width-percent:0;mso-height-percent:0" o:ole="">
            <v:imagedata r:id="rId296" o:title=""/>
          </v:shape>
          <o:OLEObject Type="Embed" ProgID="Equation.DSMT4" ShapeID="_x0000_i1082" DrawAspect="Content" ObjectID="_1684490116" r:id="rId490"/>
        </w:object>
      </w:r>
      <w:r>
        <w:t xml:space="preserve">, которые входят во все 3 коэффициента. </w:t>
      </w:r>
      <w:proofErr w:type="gramStart"/>
      <w:r>
        <w:t>Кроме этого</w:t>
      </w:r>
      <w:proofErr w:type="gramEnd"/>
      <w:r>
        <w:t xml:space="preserve"> параметр </w:t>
      </w:r>
      <w:r w:rsidR="000D3022" w:rsidRPr="002B20FD">
        <w:rPr>
          <w:noProof/>
          <w:position w:val="-30"/>
        </w:rPr>
        <w:object w:dxaOrig="620" w:dyaOrig="720" w14:anchorId="2D7B39B4">
          <v:shape id="_x0000_i1081" type="#_x0000_t75" alt="" style="width:30.85pt;height:36.25pt;mso-width-percent:0;mso-height-percent:0;mso-width-percent:0;mso-height-percent:0" o:ole="">
            <v:imagedata r:id="rId334" o:title=""/>
          </v:shape>
          <o:OLEObject Type="Embed" ProgID="Equation.DSMT4" ShapeID="_x0000_i1081" DrawAspect="Content" ObjectID="_1684490117" r:id="rId491"/>
        </w:object>
      </w:r>
      <w:r>
        <w:t xml:space="preserve"> входит в коэффициенты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в то время как в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входят </w:t>
      </w:r>
      <w:r w:rsidR="000D3022" w:rsidRPr="000F4833">
        <w:rPr>
          <w:noProof/>
          <w:position w:val="-30"/>
        </w:rPr>
        <w:object w:dxaOrig="460" w:dyaOrig="680" w14:anchorId="522F82AE">
          <v:shape id="_x0000_i1080" type="#_x0000_t75" alt="" style="width:22.75pt;height:34.1pt;mso-width-percent:0;mso-height-percent:0;mso-width-percent:0;mso-height-percent:0" o:ole="">
            <v:imagedata r:id="rId286" o:title=""/>
          </v:shape>
          <o:OLEObject Type="Embed" ProgID="Equation.DSMT4" ShapeID="_x0000_i1080" DrawAspect="Content" ObjectID="_1684490118" r:id="rId492"/>
        </w:object>
      </w:r>
      <w:r>
        <w:t xml:space="preserve"> и </w:t>
      </w:r>
      <w:r w:rsidR="000D3022" w:rsidRPr="000F4833">
        <w:rPr>
          <w:noProof/>
          <w:position w:val="-30"/>
        </w:rPr>
        <w:object w:dxaOrig="480" w:dyaOrig="680" w14:anchorId="3DE51B51">
          <v:shape id="_x0000_i1079" type="#_x0000_t75" alt="" style="width:22.75pt;height:34.1pt;mso-width-percent:0;mso-height-percent:0;mso-width-percent:0;mso-height-percent:0" o:ole="">
            <v:imagedata r:id="rId288" o:title=""/>
          </v:shape>
          <o:OLEObject Type="Embed" ProgID="Equation.DSMT4" ShapeID="_x0000_i1079" DrawAspect="Content" ObjectID="_1684490119" r:id="rId493"/>
        </w:object>
      </w:r>
      <w:r>
        <w:t xml:space="preserve">. </w:t>
      </w:r>
      <w:proofErr w:type="gramStart"/>
      <w:r>
        <w:t>Вероятно</w:t>
      </w:r>
      <w:proofErr w:type="gramEnd"/>
      <w:r>
        <w:t xml:space="preserve"> этим и можно объяснить схожесть поведения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и отличие</w:t>
      </w:r>
      <w:r>
        <w:t xml:space="preserve">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если проводить анализ в рамках расширенной модели </w:t>
      </w:r>
      <w:proofErr w:type="spellStart"/>
      <w:r>
        <w:t>Оорта</w:t>
      </w:r>
      <w:proofErr w:type="spellEnd"/>
      <w:r>
        <w:t xml:space="preserve">. </w:t>
      </w:r>
    </w:p>
    <w:p w14:paraId="5854C157" w14:textId="77777777" w:rsidR="00DA07F3" w:rsidRDefault="00DA07F3" w:rsidP="006D7DE3">
      <w:pPr>
        <w:jc w:val="both"/>
      </w:pPr>
      <w:r>
        <w:tab/>
        <w:t xml:space="preserve">Теоретическое соотношение коэффициентов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практически точно совпадает </w:t>
      </w:r>
      <w:r>
        <w:rPr>
          <w:lang w:val="en-US"/>
        </w:rPr>
        <w:t>c</w:t>
      </w:r>
      <w:r>
        <w:t xml:space="preserve"> соотношением коэффициентов, полученных на материале каталога. Это значит, что линейная комбинация параметров в формулах </w:t>
      </w:r>
      <w:r w:rsidRPr="00B72A94">
        <w:t>3</w:t>
      </w:r>
      <w:r>
        <w:t xml:space="preserve">.7 и </w:t>
      </w:r>
      <w:r w:rsidRPr="00B72A94">
        <w:t>3</w:t>
      </w:r>
      <w:r>
        <w:t xml:space="preserve">.8 имеет одно и тоже значение при анализе лучевых скоростей и собственных движений. </w:t>
      </w:r>
    </w:p>
    <w:p w14:paraId="468A1593" w14:textId="1521A0A5" w:rsidR="00DA07F3" w:rsidRDefault="00DA07F3" w:rsidP="006D7DE3">
      <w:pPr>
        <w:ind w:firstLine="426"/>
        <w:jc w:val="both"/>
      </w:pPr>
      <w:r>
        <w:t xml:space="preserve">Приведенные рассуждения не решают задачу об отождествлении </w:t>
      </w:r>
      <w:proofErr w:type="spellStart"/>
      <w:r>
        <w:t>внемодельных</w:t>
      </w:r>
      <w:proofErr w:type="spellEnd"/>
      <w:r>
        <w:t xml:space="preserve"> гармоник с какими-то конкретными параметрами кинематической модели, так как система уравнений, по сути дела задаваемая таблицами </w:t>
      </w:r>
      <w:proofErr w:type="gramStart"/>
      <w:r w:rsidRPr="00B72A94">
        <w:t>3</w:t>
      </w:r>
      <w:r>
        <w:t>.</w:t>
      </w:r>
      <w:r w:rsidR="008F42FF">
        <w:t>9</w:t>
      </w:r>
      <w:r>
        <w:t>-</w:t>
      </w:r>
      <w:r w:rsidRPr="00B72A94">
        <w:t>3</w:t>
      </w:r>
      <w:r>
        <w:t>.1</w:t>
      </w:r>
      <w:r w:rsidR="008F42FF">
        <w:t>1</w:t>
      </w:r>
      <w:proofErr w:type="gramEnd"/>
      <w:r>
        <w:t xml:space="preserve"> </w:t>
      </w:r>
      <w:proofErr w:type="spellStart"/>
      <w:r>
        <w:t>недоопределена</w:t>
      </w:r>
      <w:proofErr w:type="spellEnd"/>
      <w:r>
        <w:t>. Число определяемых параметров превосходит число коэффициентов разложения. Кроме того, мы видим, что коэффициенты могут быть пропорциональны друг другу, и могут быть лишь использованы как некоторые дополнительные критерии адекватности модели наблюдениям.</w:t>
      </w:r>
    </w:p>
    <w:p w14:paraId="3A6A829E" w14:textId="77777777" w:rsidR="00DA07F3" w:rsidRDefault="00DA07F3" w:rsidP="006D7DE3">
      <w:pPr>
        <w:ind w:firstLine="426"/>
        <w:jc w:val="both"/>
      </w:pPr>
      <w:r>
        <w:t xml:space="preserve">Для полного описания системы в рамках модели второго порядка нужна какая-то дополнительная информация (например, о незначимости некоторых параметров второго порядка), которая позволила бы если и не полностью получить значения всех параметров, то хотя бы значения их менее сложных линейных комбинаций. </w:t>
      </w:r>
    </w:p>
    <w:p w14:paraId="2321B58D" w14:textId="77777777" w:rsidR="00DA07F3" w:rsidRDefault="00DA07F3" w:rsidP="006D7DE3">
      <w:pPr>
        <w:ind w:firstLine="426"/>
        <w:jc w:val="both"/>
      </w:pPr>
      <w:r>
        <w:t>Мы можем лишь предложить такое упрощение: оставим в уравнениях (</w:t>
      </w:r>
      <w:r w:rsidRPr="00A579BD">
        <w:t>3</w:t>
      </w:r>
      <w:r>
        <w:t>.7-</w:t>
      </w:r>
      <w:r w:rsidRPr="00A579BD">
        <w:t>3</w:t>
      </w:r>
      <w:r>
        <w:t xml:space="preserve">.9), только производные от </w:t>
      </w:r>
      <w:r w:rsidR="000D3022" w:rsidRPr="0080366A">
        <w:rPr>
          <w:noProof/>
          <w:position w:val="-12"/>
        </w:rPr>
        <w:object w:dxaOrig="859" w:dyaOrig="380" w14:anchorId="5670D2C5">
          <v:shape id="_x0000_i1078" type="#_x0000_t75" alt="" style="width:42.75pt;height:17.85pt;mso-width-percent:0;mso-height-percent:0;mso-width-percent:0;mso-height-percent:0" o:ole="">
            <v:imagedata r:id="rId494" o:title=""/>
          </v:shape>
          <o:OLEObject Type="Embed" ProgID="Equation.DSMT4" ShapeID="_x0000_i1078" DrawAspect="Content" ObjectID="_1684490120" r:id="rId495"/>
        </w:object>
      </w:r>
      <w:r>
        <w:t xml:space="preserve">, и от </w:t>
      </w:r>
      <w:r w:rsidR="000D3022" w:rsidRPr="0080366A">
        <w:rPr>
          <w:noProof/>
          <w:position w:val="-12"/>
        </w:rPr>
        <w:object w:dxaOrig="720" w:dyaOrig="360" w14:anchorId="3FECAE87">
          <v:shape id="_x0000_i1077" type="#_x0000_t75" alt="" style="width:36.25pt;height:17.85pt;mso-width-percent:0;mso-height-percent:0;mso-width-percent:0;mso-height-percent:0" o:ole="">
            <v:imagedata r:id="rId496" o:title=""/>
          </v:shape>
          <o:OLEObject Type="Embed" ProgID="Equation.DSMT4" ShapeID="_x0000_i1077" DrawAspect="Content" ObjectID="_1684490121" r:id="rId497"/>
        </w:object>
      </w:r>
      <w:r>
        <w:t xml:space="preserve"> по </w:t>
      </w:r>
      <w:r w:rsidR="000D3022" w:rsidRPr="0080366A">
        <w:rPr>
          <w:noProof/>
          <w:position w:val="-12"/>
        </w:rPr>
        <w:object w:dxaOrig="200" w:dyaOrig="360" w14:anchorId="1A24ABA7">
          <v:shape id="_x0000_i1076" type="#_x0000_t75" alt="" style="width:9.75pt;height:17.85pt;mso-width-percent:0;mso-height-percent:0;mso-width-percent:0;mso-height-percent:0" o:ole="">
            <v:imagedata r:id="rId498" o:title=""/>
          </v:shape>
          <o:OLEObject Type="Embed" ProgID="Equation.DSMT4" ShapeID="_x0000_i1076" DrawAspect="Content" ObjectID="_1684490122" r:id="rId499"/>
        </w:object>
      </w:r>
      <w:r>
        <w:t xml:space="preserve">, считая остальные значения малыми, тогда уравнения </w:t>
      </w:r>
      <w:r w:rsidRPr="00A579BD">
        <w:t>(3</w:t>
      </w:r>
      <w:r>
        <w:t>.</w:t>
      </w:r>
      <w:r w:rsidRPr="001C31AC">
        <w:t>7-</w:t>
      </w:r>
      <w:r w:rsidRPr="00A579BD">
        <w:t>3</w:t>
      </w:r>
      <w:r>
        <w:t>.</w:t>
      </w:r>
      <w:r w:rsidRPr="001C31AC">
        <w:t xml:space="preserve">9) </w:t>
      </w:r>
      <w:r>
        <w:t>сводятся к</w:t>
      </w:r>
    </w:p>
    <w:p w14:paraId="5F3EA701" w14:textId="77777777" w:rsidR="00DA07F3" w:rsidRDefault="00DA07F3" w:rsidP="006D7DE3">
      <w:pPr>
        <w:ind w:firstLine="426"/>
        <w:jc w:val="both"/>
      </w:pPr>
    </w:p>
    <w:p w14:paraId="0199C7D4" w14:textId="77777777" w:rsidR="00DA07F3" w:rsidRDefault="000D3022" w:rsidP="006D7DE3">
      <w:pPr>
        <w:jc w:val="right"/>
      </w:pPr>
      <w:r w:rsidRPr="001C31AC">
        <w:rPr>
          <w:i/>
          <w:iCs/>
          <w:noProof/>
          <w:position w:val="-30"/>
        </w:rPr>
        <w:object w:dxaOrig="2060" w:dyaOrig="720" w14:anchorId="05AA6A4E">
          <v:shape id="_x0000_i1075" type="#_x0000_t75" alt="" style="width:101.75pt;height:36.25pt;mso-width-percent:0;mso-height-percent:0;mso-width-percent:0;mso-height-percent:0" o:ole="">
            <v:imagedata r:id="rId500" o:title=""/>
          </v:shape>
          <o:OLEObject Type="Embed" ProgID="Equation.DSMT4" ShapeID="_x0000_i1075" DrawAspect="Content" ObjectID="_1684490123" r:id="rId501"/>
        </w:object>
      </w:r>
      <w:r w:rsidR="00DA07F3" w:rsidRPr="00B836C9">
        <w:t>,</w:t>
      </w:r>
      <w:r w:rsidR="00DA07F3">
        <w:t xml:space="preserve"> </w:t>
      </w:r>
      <w:r w:rsidRPr="001C31AC">
        <w:rPr>
          <w:i/>
          <w:iCs/>
          <w:noProof/>
          <w:position w:val="-30"/>
        </w:rPr>
        <w:object w:dxaOrig="2060" w:dyaOrig="720" w14:anchorId="35C59B24">
          <v:shape id="_x0000_i1074" type="#_x0000_t75" alt="" style="width:101.75pt;height:36.25pt;mso-width-percent:0;mso-height-percent:0;mso-width-percent:0;mso-height-percent:0" o:ole="">
            <v:imagedata r:id="rId502" o:title=""/>
          </v:shape>
          <o:OLEObject Type="Embed" ProgID="Equation.DSMT4" ShapeID="_x0000_i1074" DrawAspect="Content" ObjectID="_1684490124" r:id="rId503"/>
        </w:object>
      </w:r>
      <w:r w:rsidR="00DA07F3">
        <w:rPr>
          <w:i/>
          <w:iCs/>
        </w:rPr>
        <w:t xml:space="preserve">, </w:t>
      </w:r>
      <w:r w:rsidRPr="001C31AC">
        <w:rPr>
          <w:noProof/>
          <w:position w:val="-32"/>
        </w:rPr>
        <w:object w:dxaOrig="2880" w:dyaOrig="760" w14:anchorId="22C54F17">
          <v:shape id="_x0000_i1073" type="#_x0000_t75" alt="" style="width:2in;height:37.9pt;mso-width-percent:0;mso-height-percent:0;mso-width-percent:0;mso-height-percent:0" o:ole="">
            <v:imagedata r:id="rId504" o:title=""/>
          </v:shape>
          <o:OLEObject Type="Embed" ProgID="Equation.DSMT4" ShapeID="_x0000_i1073" DrawAspect="Content" ObjectID="_1684490125" r:id="rId505"/>
        </w:object>
      </w:r>
      <w:r w:rsidR="00DA07F3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10</w:t>
      </w:r>
      <w:r w:rsidR="00DA07F3" w:rsidRPr="00626ABC">
        <w:t>)</w:t>
      </w:r>
    </w:p>
    <w:p w14:paraId="0393CA2A" w14:textId="77777777" w:rsidR="00DA07F3" w:rsidRDefault="00DA07F3" w:rsidP="006D7DE3">
      <w:pPr>
        <w:jc w:val="both"/>
      </w:pPr>
      <w:r>
        <w:t xml:space="preserve">Здесь мы уже не стали опускать множитель </w:t>
      </w:r>
      <w:r w:rsidR="000D3022" w:rsidRPr="00E313F3">
        <w:rPr>
          <w:noProof/>
          <w:position w:val="-14"/>
        </w:rPr>
        <w:object w:dxaOrig="360" w:dyaOrig="400" w14:anchorId="4515494C">
          <v:shape id="_x0000_i1072" type="#_x0000_t75" alt="" style="width:17.85pt;height:20.05pt;mso-width-percent:0;mso-height-percent:0;mso-width-percent:0;mso-height-percent:0" o:ole="">
            <v:imagedata r:id="rId506" o:title=""/>
          </v:shape>
          <o:OLEObject Type="Embed" ProgID="Equation.DSMT4" ShapeID="_x0000_i1072" DrawAspect="Content" ObjectID="_1684490126" r:id="rId507"/>
        </w:object>
      </w:r>
      <w:r>
        <w:t xml:space="preserve">. Взяв из таблиц </w:t>
      </w:r>
      <w:r w:rsidRPr="00A579BD">
        <w:t>3</w:t>
      </w:r>
      <w:r>
        <w:t>.4-</w:t>
      </w:r>
      <w:r w:rsidRPr="00A579BD">
        <w:t>3</w:t>
      </w:r>
      <w:r>
        <w:t xml:space="preserve">.6 значения коэффициентов для </w:t>
      </w:r>
      <w:proofErr w:type="gramStart"/>
      <w:r>
        <w:t>диапазона  835</w:t>
      </w:r>
      <w:proofErr w:type="gramEnd"/>
      <w:r>
        <w:t>–1040</w:t>
      </w:r>
      <w:r w:rsidRPr="00A579BD">
        <w:t xml:space="preserve"> </w:t>
      </w:r>
      <w:proofErr w:type="spellStart"/>
      <w:r>
        <w:t>пк</w:t>
      </w:r>
      <w:proofErr w:type="spellEnd"/>
      <w:r>
        <w:t xml:space="preserve"> со средним значением </w:t>
      </w:r>
      <w:r w:rsidR="000D3022" w:rsidRPr="00E313F3">
        <w:rPr>
          <w:noProof/>
          <w:position w:val="-14"/>
        </w:rPr>
        <w:object w:dxaOrig="360" w:dyaOrig="400" w14:anchorId="34FC6D3A">
          <v:shape id="_x0000_i1071" type="#_x0000_t75" alt="" style="width:17.85pt;height:20.05pt;mso-width-percent:0;mso-height-percent:0;mso-width-percent:0;mso-height-percent:0" o:ole="">
            <v:imagedata r:id="rId506" o:title=""/>
          </v:shape>
          <o:OLEObject Type="Embed" ProgID="Equation.DSMT4" ShapeID="_x0000_i1071" DrawAspect="Content" ObjectID="_1684490127" r:id="rId508"/>
        </w:object>
      </w:r>
      <w:r>
        <w:t>= 0</w:t>
      </w:r>
      <w:r w:rsidRPr="00A579BD">
        <w:t xml:space="preserve">.933 </w:t>
      </w:r>
      <w:proofErr w:type="spellStart"/>
      <w:r>
        <w:t>кпк</w:t>
      </w:r>
      <w:proofErr w:type="spellEnd"/>
      <w:r>
        <w:t>:</w:t>
      </w:r>
    </w:p>
    <w:p w14:paraId="57BF5EEF" w14:textId="77777777" w:rsidR="00DA07F3" w:rsidRDefault="00DA07F3" w:rsidP="006D7DE3">
      <w:pPr>
        <w:spacing w:before="120" w:line="360" w:lineRule="auto"/>
        <w:jc w:val="center"/>
      </w:pP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</w:t>
      </w:r>
      <w:r w:rsidRPr="00E313F3">
        <w:t>=</w:t>
      </w:r>
      <w:r>
        <w:t xml:space="preserve"> 14.8</w:t>
      </w:r>
      <w:proofErr w:type="gramStart"/>
      <w:r w:rsidRPr="00E313F3">
        <w:t xml:space="preserve">,  </w:t>
      </w:r>
      <w:r w:rsidRPr="00097678">
        <w:rPr>
          <w:i/>
          <w:iCs/>
          <w:lang w:val="en-US"/>
        </w:rPr>
        <w:t>s</w:t>
      </w:r>
      <w:proofErr w:type="gramEnd"/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>= –12.1,</w:t>
      </w:r>
      <w:r>
        <w:t xml:space="preserve">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 xml:space="preserve">= –8.5 </w:t>
      </w:r>
      <w:r>
        <w:t xml:space="preserve"> км/</w:t>
      </w:r>
      <w:proofErr w:type="spellStart"/>
      <w:r>
        <w:t>с·Кпк</w:t>
      </w:r>
      <w:proofErr w:type="spellEnd"/>
      <w:r w:rsidRPr="00E313F3">
        <w:rPr>
          <w:vertAlign w:val="superscript"/>
        </w:rPr>
        <w:t>–1</w:t>
      </w:r>
      <w:r>
        <w:t xml:space="preserve">, </w:t>
      </w:r>
    </w:p>
    <w:p w14:paraId="63A9EC91" w14:textId="47BC9AE8" w:rsidR="00DA07F3" w:rsidRDefault="00DA07F3" w:rsidP="006D7DE3">
      <w:pPr>
        <w:jc w:val="both"/>
      </w:pPr>
      <w:r>
        <w:lastRenderedPageBreak/>
        <w:t xml:space="preserve">получаем из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>среднее значение</w:t>
      </w:r>
      <w:r w:rsidR="005832BE" w:rsidRPr="005832BE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  <m:sup>
                <m:r>
                  <w:rPr>
                    <w:rFonts w:ascii="Cambria Math" w:hAnsi="Cambria Math"/>
                  </w:rPr>
                  <m:t>+</m:t>
                </m:r>
              </m:sup>
            </m:sSubSup>
          </m:num>
          <m:den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 xml:space="preserve">=44 км/с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Кпк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="005832BE" w:rsidRPr="005832BE">
        <w:t xml:space="preserve"> </w:t>
      </w:r>
      <w:r>
        <w:t xml:space="preserve">, а </w:t>
      </w:r>
      <w:r w:rsidR="000D3022" w:rsidRPr="005947CB">
        <w:rPr>
          <w:noProof/>
          <w:position w:val="-30"/>
        </w:rPr>
        <w:object w:dxaOrig="840" w:dyaOrig="680" w14:anchorId="4448FE3B">
          <v:shape id="_x0000_i1070" type="#_x0000_t75" alt="" style="width:42.25pt;height:34.1pt;mso-width-percent:0;mso-height-percent:0;mso-width-percent:0;mso-height-percent:0" o:ole="">
            <v:imagedata r:id="rId509" o:title=""/>
          </v:shape>
          <o:OLEObject Type="Embed" ProgID="Equation.DSMT4" ShapeID="_x0000_i1070" DrawAspect="Content" ObjectID="_1684490128" r:id="rId510"/>
        </w:object>
      </w:r>
      <w:r>
        <w:t xml:space="preserve">! Довольно странный результат, если разобраться в том, что </w:t>
      </w:r>
      <w:r w:rsidR="000D3022" w:rsidRPr="001C31AC">
        <w:rPr>
          <w:i/>
          <w:iCs/>
          <w:noProof/>
          <w:position w:val="-30"/>
        </w:rPr>
        <w:object w:dxaOrig="1140" w:dyaOrig="720" w14:anchorId="488B8DE5">
          <v:shape id="_x0000_i1069" type="#_x0000_t75" alt="" style="width:55.75pt;height:36.25pt;mso-width-percent:0;mso-height-percent:0;mso-width-percent:0;mso-height-percent:0" o:ole="">
            <v:imagedata r:id="rId511" o:title=""/>
          </v:shape>
          <o:OLEObject Type="Embed" ProgID="Equation.DSMT4" ShapeID="_x0000_i1069" DrawAspect="Content" ObjectID="_1684490129" r:id="rId512"/>
        </w:object>
      </w:r>
      <w:r>
        <w:rPr>
          <w:i/>
          <w:iCs/>
        </w:rPr>
        <w:t xml:space="preserve">, </w:t>
      </w:r>
      <w:r>
        <w:t xml:space="preserve">что во многом по смыслу совпадает с параметром </w:t>
      </w:r>
      <w:proofErr w:type="spellStart"/>
      <w:r>
        <w:t>Оорта</w:t>
      </w:r>
      <w:proofErr w:type="spellEnd"/>
      <w:r>
        <w:t xml:space="preserve"> </w:t>
      </w:r>
      <w:r w:rsidRPr="005947CB">
        <w:rPr>
          <w:i/>
          <w:iCs/>
          <w:lang w:val="en-US"/>
        </w:rPr>
        <w:t>F</w:t>
      </w:r>
      <w:r w:rsidRPr="005947CB">
        <w:t>.</w:t>
      </w:r>
      <w:r>
        <w:t xml:space="preserve"> Мы предположили, что другие частные производные от кинематическим параметров модели </w:t>
      </w:r>
      <w:proofErr w:type="spellStart"/>
      <w:r>
        <w:t>Огородникова-Милна</w:t>
      </w:r>
      <w:proofErr w:type="spellEnd"/>
      <w:r>
        <w:t xml:space="preserve"> близки к нулю, просто в связи с тем, что сами эти параметры обычно малы. Но малое значение параметров не означает, что производные от них тоже малы. Так что вопрос о нелинейных эффектах в поле скоростей звезд нуждается в дальнейшей проработке. Некоторое указание на то, что </w:t>
      </w:r>
      <w:proofErr w:type="spellStart"/>
      <w:r>
        <w:t>внемодельные</w:t>
      </w:r>
      <w:proofErr w:type="spellEnd"/>
      <w:r>
        <w:t xml:space="preserve"> коэффициенты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являются проявлением нелинейных эффектов, рост их абсолютных значений с увеличением расстояния, </w:t>
      </w:r>
      <w:proofErr w:type="gramStart"/>
      <w:r>
        <w:t>т.к.</w:t>
      </w:r>
      <w:proofErr w:type="gramEnd"/>
      <w:r>
        <w:t xml:space="preserve"> в нелинейные параметры всегда входит </w:t>
      </w:r>
      <w:r w:rsidR="000D3022" w:rsidRPr="00E313F3">
        <w:rPr>
          <w:noProof/>
          <w:position w:val="-14"/>
        </w:rPr>
        <w:object w:dxaOrig="360" w:dyaOrig="400" w14:anchorId="3835B0A1">
          <v:shape id="_x0000_i1068" type="#_x0000_t75" alt="" style="width:17.85pt;height:20.05pt;mso-width-percent:0;mso-height-percent:0;mso-width-percent:0;mso-height-percent:0" o:ole="">
            <v:imagedata r:id="rId506" o:title=""/>
          </v:shape>
          <o:OLEObject Type="Embed" ProgID="Equation.DSMT4" ShapeID="_x0000_i1068" DrawAspect="Content" ObjectID="_1684490130" r:id="rId513"/>
        </w:object>
      </w:r>
      <w:r>
        <w:t xml:space="preserve"> – среднее расстояние рассматриваемой группы звезд. Ближе к 500 </w:t>
      </w:r>
      <w:proofErr w:type="spellStart"/>
      <w:r>
        <w:t>пк</w:t>
      </w:r>
      <w:proofErr w:type="spellEnd"/>
      <w:r>
        <w:t>, по-видимому, имеют силу местные кинематические эффекты (Рис. 3.4).</w:t>
      </w:r>
    </w:p>
    <w:p w14:paraId="2B71A151" w14:textId="77777777" w:rsidR="00D17A6C" w:rsidRDefault="00D17A6C" w:rsidP="006D7DE3">
      <w:pPr>
        <w:jc w:val="both"/>
      </w:pPr>
    </w:p>
    <w:p w14:paraId="6A503910" w14:textId="77777777" w:rsidR="00D17A6C" w:rsidRPr="008F42FF" w:rsidRDefault="00D17A6C" w:rsidP="00D17A6C">
      <w:pPr>
        <w:rPr>
          <w:i/>
          <w:iCs/>
        </w:rPr>
      </w:pPr>
      <w:r>
        <w:rPr>
          <w:noProof/>
        </w:rPr>
        <w:drawing>
          <wp:inline distT="0" distB="0" distL="0" distR="0" wp14:anchorId="7190A8FF" wp14:editId="55B02596">
            <wp:extent cx="6162040" cy="3300095"/>
            <wp:effectExtent l="0" t="0" r="0" b="0"/>
            <wp:docPr id="579" name="Рисунок 5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040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D8EE8" w14:textId="2657F946" w:rsidR="00D17A6C" w:rsidRDefault="00D17A6C" w:rsidP="00D17A6C">
      <w:pPr>
        <w:rPr>
          <w:i/>
          <w:iCs/>
        </w:rPr>
      </w:pPr>
      <w:r>
        <w:rPr>
          <w:b/>
          <w:bCs/>
        </w:rPr>
        <w:t>Рис. 3.</w:t>
      </w:r>
      <w:r w:rsidRPr="00F431BF">
        <w:rPr>
          <w:b/>
          <w:bCs/>
        </w:rPr>
        <w:t>4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гармоник </w:t>
      </w:r>
      <w:r w:rsidRPr="004B1948">
        <w:rPr>
          <w:i/>
          <w:iCs/>
          <w:lang w:val="en-US"/>
        </w:rPr>
        <w:t>t</w:t>
      </w:r>
      <w:r w:rsidRPr="004B1948">
        <w:rPr>
          <w:i/>
          <w:iCs/>
          <w:vertAlign w:val="subscript"/>
        </w:rPr>
        <w:t>211</w:t>
      </w:r>
      <w:r w:rsidRPr="004B1948">
        <w:rPr>
          <w:i/>
          <w:iCs/>
        </w:rPr>
        <w:t xml:space="preserve">, </w:t>
      </w:r>
      <w:r w:rsidRPr="004B1948">
        <w:rPr>
          <w:i/>
          <w:iCs/>
          <w:lang w:val="en-US"/>
        </w:rPr>
        <w:t>s</w:t>
      </w:r>
      <w:r w:rsidRPr="004B1948">
        <w:rPr>
          <w:i/>
          <w:iCs/>
          <w:vertAlign w:val="subscript"/>
        </w:rPr>
        <w:t xml:space="preserve">310 </w:t>
      </w:r>
      <w:r w:rsidRPr="004B1948">
        <w:rPr>
          <w:i/>
          <w:iCs/>
        </w:rPr>
        <w:t xml:space="preserve">и </w:t>
      </w:r>
      <w:r w:rsidRPr="004B1948">
        <w:rPr>
          <w:i/>
          <w:iCs/>
          <w:lang w:val="en-US"/>
        </w:rPr>
        <w:t>v</w:t>
      </w:r>
      <w:r w:rsidRPr="004B1948">
        <w:rPr>
          <w:i/>
          <w:iCs/>
          <w:vertAlign w:val="subscript"/>
        </w:rPr>
        <w:t>310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  <w:r w:rsidRPr="004B1948">
        <w:rPr>
          <w:i/>
          <w:iCs/>
        </w:rPr>
        <w:t>.</w:t>
      </w:r>
      <w:r>
        <w:rPr>
          <w:i/>
          <w:iCs/>
        </w:rPr>
        <w:t xml:space="preserve"> </w:t>
      </w:r>
    </w:p>
    <w:p w14:paraId="1802AD40" w14:textId="77777777" w:rsidR="00D17A6C" w:rsidRPr="00D17A6C" w:rsidRDefault="00D17A6C" w:rsidP="00D17A6C">
      <w:pPr>
        <w:rPr>
          <w:i/>
          <w:iCs/>
        </w:rPr>
      </w:pPr>
    </w:p>
    <w:p w14:paraId="08E56D4A" w14:textId="77777777" w:rsidR="00DA07F3" w:rsidRPr="00B836C9" w:rsidRDefault="00DA07F3" w:rsidP="006D7DE3">
      <w:pPr>
        <w:ind w:firstLine="426"/>
        <w:jc w:val="both"/>
      </w:pPr>
      <w:r>
        <w:t xml:space="preserve">Возможно, природа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вообще другая (особенности распределения звезд, звездные потоки, что-либо еще). Интересно отметить, что существуют значимые коэффициенты (например,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420</w:t>
      </w:r>
      <w:r>
        <w:t xml:space="preserve"> для больших расстояний), которые не могут быть проинтерпретированы даже в рамках модели второго порядка. </w:t>
      </w:r>
    </w:p>
    <w:p w14:paraId="649E77F6" w14:textId="77777777" w:rsidR="00DA07F3" w:rsidRPr="006C11B5" w:rsidRDefault="00DA07F3" w:rsidP="006D7DE3">
      <w:pPr>
        <w:pStyle w:val="2"/>
      </w:pPr>
      <w:r w:rsidRPr="001A252E">
        <w:t>3</w:t>
      </w:r>
      <w:r>
        <w:t>.6 Заключение</w:t>
      </w:r>
    </w:p>
    <w:p w14:paraId="2E6D0E88" w14:textId="77777777" w:rsidR="00DA07F3" w:rsidRDefault="00DA07F3" w:rsidP="006D7DE3">
      <w:pPr>
        <w:ind w:firstLine="426"/>
        <w:jc w:val="both"/>
      </w:pPr>
      <w:r>
        <w:t xml:space="preserve">Проведенное исследование показало, что в собственных движениях и лучевых скоростях звезд уверенно присутствуют такие кинематические эффекты, как поступательно движение Солнца, твердотельное вращение в основном вокруг оси </w:t>
      </w:r>
      <w:r w:rsidRPr="00193827">
        <w:rPr>
          <w:i/>
          <w:iCs/>
          <w:lang w:val="en-US"/>
        </w:rPr>
        <w:t>Z</w:t>
      </w:r>
      <w:r w:rsidRPr="00193827">
        <w:t xml:space="preserve">, </w:t>
      </w:r>
      <w:r>
        <w:t xml:space="preserve">но есть и меньший эффект вокруг оси </w:t>
      </w:r>
      <w:r w:rsidRPr="00193827">
        <w:rPr>
          <w:i/>
          <w:iCs/>
          <w:lang w:val="en-US"/>
        </w:rPr>
        <w:t>X</w:t>
      </w:r>
      <w:r>
        <w:t xml:space="preserve">. Также не подлежит сомнению наличие деформации поля скоростей в плоскости </w:t>
      </w:r>
      <w:r w:rsidRPr="00D37310">
        <w:rPr>
          <w:i/>
          <w:iCs/>
          <w:lang w:val="en-US"/>
        </w:rPr>
        <w:t>XY</w:t>
      </w:r>
      <w:r w:rsidRPr="00D37310">
        <w:t>.</w:t>
      </w:r>
      <w:r>
        <w:t xml:space="preserve"> Остальные компоненты линейной модели присутствуют в незначительном количестве. Загадку составляют существование сильных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не описываемых линейными звездно-кинематическими моделями </w:t>
      </w:r>
      <w:proofErr w:type="spellStart"/>
      <w:r>
        <w:t>Оорта-Линдблада</w:t>
      </w:r>
      <w:proofErr w:type="spellEnd"/>
      <w:r>
        <w:t xml:space="preserve"> и </w:t>
      </w:r>
      <w:proofErr w:type="spellStart"/>
      <w:r>
        <w:t>Огородникова-Милна</w:t>
      </w:r>
      <w:proofErr w:type="spellEnd"/>
      <w:r>
        <w:t xml:space="preserve">. Попытка напрямую привязать их к расширенной модели </w:t>
      </w:r>
      <w:proofErr w:type="spellStart"/>
      <w:r>
        <w:t>Оорта-Линдблада</w:t>
      </w:r>
      <w:proofErr w:type="spellEnd"/>
      <w:r>
        <w:t xml:space="preserve"> лишь частично позволила объяснить их существование, из-за возникшего противоречия в определении параметров по </w:t>
      </w:r>
      <w:r>
        <w:lastRenderedPageBreak/>
        <w:t xml:space="preserve">гармоникам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 и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>. Возможно, ключ к пониманию природы этих гармоник лежит в использовании полной трехмерной модели второго порядка. Однако вопрос этот сложный и нуждается в проведении дополнительных исследований.</w:t>
      </w:r>
    </w:p>
    <w:p w14:paraId="28D33C0B" w14:textId="77777777" w:rsidR="00DA07F3" w:rsidRPr="00626ABC" w:rsidRDefault="00DA07F3" w:rsidP="006D7DE3">
      <w:pPr>
        <w:ind w:firstLine="426"/>
        <w:jc w:val="both"/>
      </w:pPr>
    </w:p>
    <w:p w14:paraId="4AB33428" w14:textId="77777777" w:rsidR="00DA07F3" w:rsidRPr="00626ABC" w:rsidRDefault="00DA07F3" w:rsidP="006D7DE3">
      <w:pPr>
        <w:rPr>
          <w:i/>
          <w:iCs/>
        </w:rPr>
      </w:pPr>
      <w:r>
        <w:rPr>
          <w:i/>
          <w:iCs/>
        </w:rPr>
        <w:br w:type="page"/>
      </w:r>
    </w:p>
    <w:p w14:paraId="5AE81A63" w14:textId="77777777" w:rsidR="00DA07F3" w:rsidRPr="006C11B5" w:rsidRDefault="00DA07F3" w:rsidP="006C11B5">
      <w:pPr>
        <w:pStyle w:val="1"/>
        <w:jc w:val="center"/>
      </w:pPr>
      <w:r>
        <w:lastRenderedPageBreak/>
        <w:t xml:space="preserve">Часть </w:t>
      </w:r>
      <w:r>
        <w:rPr>
          <w:lang w:val="en-US"/>
        </w:rPr>
        <w:t>IV</w:t>
      </w:r>
    </w:p>
    <w:p w14:paraId="15491F69" w14:textId="77777777" w:rsidR="00DA07F3" w:rsidRDefault="00DA07F3" w:rsidP="006D7DE3">
      <w:pPr>
        <w:ind w:left="360"/>
      </w:pPr>
    </w:p>
    <w:p w14:paraId="3146B1A6" w14:textId="77777777" w:rsidR="00DA07F3" w:rsidRPr="0058438D" w:rsidRDefault="00DA07F3" w:rsidP="006C11B5">
      <w:pPr>
        <w:pStyle w:val="1"/>
      </w:pPr>
      <w:r>
        <w:t xml:space="preserve">Использование сферических функций в </w:t>
      </w:r>
      <w:proofErr w:type="spellStart"/>
      <w:r>
        <w:t>галактоцентрической</w:t>
      </w:r>
      <w:proofErr w:type="spellEnd"/>
      <w:r>
        <w:t xml:space="preserve"> системе координат для исследования кинематики шаровых звездных скоплений </w:t>
      </w:r>
    </w:p>
    <w:p w14:paraId="0019F11E" w14:textId="77777777" w:rsidR="00DA07F3" w:rsidRDefault="00DA07F3" w:rsidP="006C11B5"/>
    <w:p w14:paraId="7E43CE22" w14:textId="77777777" w:rsidR="00DA07F3" w:rsidRDefault="00DA07F3" w:rsidP="006C11B5">
      <w:pPr>
        <w:pStyle w:val="2"/>
      </w:pPr>
      <w:r w:rsidRPr="001A252E">
        <w:t>4</w:t>
      </w:r>
      <w:r w:rsidRPr="006A0FFA">
        <w:t xml:space="preserve">.1 </w:t>
      </w:r>
      <w:r>
        <w:t>Введение</w:t>
      </w:r>
    </w:p>
    <w:p w14:paraId="0A47DE13" w14:textId="77777777" w:rsidR="00DA07F3" w:rsidRDefault="00DA07F3" w:rsidP="006C11B5">
      <w:pPr>
        <w:jc w:val="both"/>
      </w:pPr>
      <w:r>
        <w:t>Финальный</w:t>
      </w:r>
      <w:r w:rsidRPr="000E3D47">
        <w:t xml:space="preserve"> </w:t>
      </w:r>
      <w:r>
        <w:t>каталог</w:t>
      </w:r>
      <w:r w:rsidRPr="000E3D47">
        <w:t xml:space="preserve"> </w:t>
      </w:r>
      <w:r>
        <w:rPr>
          <w:lang w:val="en-US"/>
        </w:rPr>
        <w:t>GAIA</w:t>
      </w:r>
      <w:r w:rsidRPr="000E3D47">
        <w:t xml:space="preserve"> (</w:t>
      </w:r>
      <w:r w:rsidRPr="000E3D47">
        <w:rPr>
          <w:lang w:val="en-US"/>
        </w:rPr>
        <w:t>Gaia</w:t>
      </w:r>
      <w:r w:rsidRPr="000E3D47">
        <w:t xml:space="preserve"> </w:t>
      </w:r>
      <w:r w:rsidRPr="000E3D47">
        <w:rPr>
          <w:lang w:val="en-US"/>
        </w:rPr>
        <w:t>Collaboration</w:t>
      </w:r>
      <w:r w:rsidRPr="000E3D47">
        <w:t>, 2016)</w:t>
      </w:r>
      <w:r w:rsidRPr="007976D2">
        <w:t xml:space="preserve"> </w:t>
      </w:r>
      <w:r>
        <w:t xml:space="preserve">с точными параллаксами всех объектов на галактических масштабах, который через несколько лет станет доступен астрономической общественности, позволит ставить задачи по исследованию кинематики всей Галактики, которые ранее были немыслимы. К таким задачам можно отнести исследование кинематики разных областей Галактики, а не только околосолнечной окрестности, как это делалось до настоящего времени. </w:t>
      </w:r>
    </w:p>
    <w:p w14:paraId="021F396D" w14:textId="77777777" w:rsidR="00DA07F3" w:rsidRDefault="00DA07F3" w:rsidP="006C11B5">
      <w:pPr>
        <w:jc w:val="both"/>
      </w:pPr>
    </w:p>
    <w:p w14:paraId="02EAB8C2" w14:textId="797C24F5" w:rsidR="00DA07F3" w:rsidRDefault="009460AD" w:rsidP="006C11B5">
      <w:pPr>
        <w:jc w:val="both"/>
      </w:pPr>
      <w:r>
        <w:t>Как было показано ранее, и</w:t>
      </w:r>
      <w:r w:rsidR="00DA07F3" w:rsidRPr="00EA69F0">
        <w:t xml:space="preserve">спользование сферических функций, как скалярных, так и векторных для анализа кинематики звезд – хорошо </w:t>
      </w:r>
      <w:r w:rsidR="00DA07F3">
        <w:t>зарекомендовавшая себя</w:t>
      </w:r>
      <w:r w:rsidR="00DA07F3" w:rsidRPr="00EA69F0">
        <w:t xml:space="preserve"> техника, которая применяется уже </w:t>
      </w:r>
      <w:r w:rsidR="00DA07F3">
        <w:t>много лет</w:t>
      </w:r>
      <w:r w:rsidR="00DA07F3" w:rsidRPr="00EA69F0">
        <w:t xml:space="preserve">. </w:t>
      </w:r>
      <w:r>
        <w:t>Ее применение</w:t>
      </w:r>
      <w:r w:rsidR="00DA07F3">
        <w:t xml:space="preserve"> в исследовании звезд околосолнечной окрестности </w:t>
      </w:r>
      <w:r>
        <w:t xml:space="preserve">принесло нам </w:t>
      </w:r>
      <w:r w:rsidR="00DA07F3">
        <w:t xml:space="preserve">дополнительную информацию по сравнению со стандартными моделями </w:t>
      </w:r>
      <w:proofErr w:type="spellStart"/>
      <w:r w:rsidR="00DA07F3">
        <w:t>Оорта-Линдблада</w:t>
      </w:r>
      <w:proofErr w:type="spellEnd"/>
      <w:r w:rsidR="00DA07F3">
        <w:t xml:space="preserve"> или </w:t>
      </w:r>
      <w:proofErr w:type="spellStart"/>
      <w:r w:rsidR="00DA07F3">
        <w:t>Огородникова-Милна</w:t>
      </w:r>
      <w:proofErr w:type="spellEnd"/>
      <w:r w:rsidR="00DA07F3">
        <w:t>.</w:t>
      </w:r>
      <w:r>
        <w:t xml:space="preserve"> Выявленные </w:t>
      </w:r>
      <w:proofErr w:type="spellStart"/>
      <w:r>
        <w:t>внемодельные</w:t>
      </w:r>
      <w:proofErr w:type="spellEnd"/>
      <w:r>
        <w:t xml:space="preserve"> гармоники указали на необычные</w:t>
      </w:r>
      <w:commentRangeStart w:id="19"/>
      <w:commentRangeStart w:id="20"/>
      <w:r w:rsidR="00DA07F3">
        <w:t xml:space="preserve"> кинематические явления.</w:t>
      </w:r>
      <w:commentRangeEnd w:id="19"/>
      <w:r w:rsidR="00DA07F3">
        <w:rPr>
          <w:rStyle w:val="af"/>
        </w:rPr>
        <w:commentReference w:id="19"/>
      </w:r>
      <w:commentRangeEnd w:id="20"/>
      <w:r>
        <w:rPr>
          <w:rStyle w:val="af"/>
        </w:rPr>
        <w:commentReference w:id="20"/>
      </w:r>
    </w:p>
    <w:p w14:paraId="01BE99C3" w14:textId="77777777" w:rsidR="00DA07F3" w:rsidRDefault="00DA07F3" w:rsidP="006C11B5">
      <w:pPr>
        <w:jc w:val="both"/>
      </w:pPr>
    </w:p>
    <w:p w14:paraId="081D898F" w14:textId="77777777" w:rsidR="00DA07F3" w:rsidRDefault="00DA07F3" w:rsidP="006C11B5">
      <w:pPr>
        <w:jc w:val="both"/>
      </w:pPr>
      <w:r>
        <w:t>В работах по звездной кинематике</w:t>
      </w:r>
      <w:r w:rsidRPr="006D071C">
        <w:t>,</w:t>
      </w:r>
      <w:r>
        <w:t xml:space="preserve"> как правило, используется гелиоцентрическая система координат (экваториальная или галактическая), в том числе и в кинематике шаровых звездных скоплений</w:t>
      </w:r>
      <w:r w:rsidRPr="006D071C">
        <w:t>:</w:t>
      </w:r>
      <w:r>
        <w:t xml:space="preserve"> (</w:t>
      </w:r>
      <w:proofErr w:type="spellStart"/>
      <w:r w:rsidRPr="002C13E0">
        <w:t>Коч</w:t>
      </w:r>
      <w:proofErr w:type="spellEnd"/>
      <w:r>
        <w:t>, 2018), (</w:t>
      </w:r>
      <w:proofErr w:type="spellStart"/>
      <w:r>
        <w:t>Хельми</w:t>
      </w:r>
      <w:proofErr w:type="spellEnd"/>
      <w:r>
        <w:t xml:space="preserve"> и </w:t>
      </w:r>
      <w:proofErr w:type="spellStart"/>
      <w:r>
        <w:t>др</w:t>
      </w:r>
      <w:proofErr w:type="spellEnd"/>
      <w:r>
        <w:t xml:space="preserve">, 2018). Этому есть разумное объяснение, связанное с наблюдательной селекцией, поскольку все звездные каталоги, за исключением самых последних </w:t>
      </w:r>
      <w:r>
        <w:rPr>
          <w:lang w:val="en-US"/>
        </w:rPr>
        <w:t>PPMXL</w:t>
      </w:r>
      <w:r>
        <w:t xml:space="preserve"> (</w:t>
      </w:r>
      <w:proofErr w:type="spellStart"/>
      <w:r>
        <w:t>Рёзер</w:t>
      </w:r>
      <w:proofErr w:type="spellEnd"/>
      <w:r>
        <w:t xml:space="preserve"> и</w:t>
      </w:r>
      <w:r w:rsidRPr="006B2785">
        <w:t xml:space="preserve"> </w:t>
      </w:r>
      <w:r>
        <w:t>др.)</w:t>
      </w:r>
      <w:r w:rsidRPr="006B2785">
        <w:t xml:space="preserve"> 2010</w:t>
      </w:r>
      <w:r>
        <w:t>)</w:t>
      </w:r>
      <w:r w:rsidRPr="009E48A5">
        <w:t>,</w:t>
      </w:r>
      <w:r>
        <w:t xml:space="preserve"> </w:t>
      </w:r>
      <w:r>
        <w:rPr>
          <w:lang w:val="en-US"/>
        </w:rPr>
        <w:t>UCAC</w:t>
      </w:r>
      <w:r w:rsidRPr="006B2785">
        <w:t>4 (</w:t>
      </w:r>
      <w:proofErr w:type="spellStart"/>
      <w:r>
        <w:t>Захариас</w:t>
      </w:r>
      <w:proofErr w:type="spellEnd"/>
      <w:r>
        <w:t xml:space="preserve"> и др.,</w:t>
      </w:r>
      <w:r w:rsidRPr="006B2785">
        <w:t xml:space="preserve"> 2013)</w:t>
      </w:r>
      <w:r>
        <w:t>,</w:t>
      </w:r>
      <w:r w:rsidRPr="009E48A5">
        <w:t xml:space="preserve"> </w:t>
      </w:r>
      <w:r>
        <w:rPr>
          <w:lang w:val="en-US"/>
        </w:rPr>
        <w:t>XPM</w:t>
      </w:r>
      <w:r w:rsidRPr="005159BF">
        <w:t xml:space="preserve"> (</w:t>
      </w:r>
      <w:r>
        <w:t>Федоров и др.</w:t>
      </w:r>
      <w:r w:rsidRPr="005159BF">
        <w:t xml:space="preserve"> 2009, 2010)</w:t>
      </w:r>
      <w:r w:rsidRPr="009E48A5">
        <w:t xml:space="preserve">, </w:t>
      </w:r>
      <w:r>
        <w:rPr>
          <w:lang w:val="en-US"/>
        </w:rPr>
        <w:t>GAIA</w:t>
      </w:r>
      <w:r>
        <w:t xml:space="preserve"> охватывают</w:t>
      </w:r>
      <w:r w:rsidRPr="009E48A5">
        <w:t xml:space="preserve"> </w:t>
      </w:r>
      <w:r>
        <w:t xml:space="preserve">лишь ближайшие окрестности  околосолнечного пространства. </w:t>
      </w:r>
    </w:p>
    <w:p w14:paraId="7032D5E1" w14:textId="77777777" w:rsidR="00DA07F3" w:rsidRPr="006D071C" w:rsidRDefault="00DA07F3" w:rsidP="006C11B5">
      <w:pPr>
        <w:jc w:val="both"/>
      </w:pPr>
    </w:p>
    <w:p w14:paraId="694412D3" w14:textId="77777777" w:rsidR="00DA07F3" w:rsidRPr="000C1B6E" w:rsidRDefault="00DA07F3" w:rsidP="006C11B5">
      <w:pPr>
        <w:jc w:val="both"/>
      </w:pPr>
      <w:r>
        <w:t xml:space="preserve">На наш взгляд, использование сферических функций в гелиоцентрических координатных системах в некоторой степени исчерпало себя. Нам представляется перспективным переход к </w:t>
      </w:r>
      <w:proofErr w:type="spellStart"/>
      <w:r>
        <w:t>галактоцентрической</w:t>
      </w:r>
      <w:proofErr w:type="spellEnd"/>
      <w:r>
        <w:t xml:space="preserve"> системе координат. «Взгляд» из центра Галактики позволит, возможно, увидеть незнакомые и неожиданные эффекты в собственных движениях и лучевых скоростях звезд. Возможно, что выявленные гармоники в них дадут стимул к построению новых моделей вращения Галактики и ее подсистем.</w:t>
      </w:r>
    </w:p>
    <w:p w14:paraId="739305C9" w14:textId="77777777" w:rsidR="00DA07F3" w:rsidRPr="000C1B6E" w:rsidRDefault="00DA07F3" w:rsidP="006C11B5">
      <w:pPr>
        <w:jc w:val="both"/>
      </w:pPr>
    </w:p>
    <w:p w14:paraId="6A51E7C1" w14:textId="20D4B513" w:rsidR="00DA07F3" w:rsidRDefault="00DA07F3" w:rsidP="006C11B5">
      <w:pPr>
        <w:jc w:val="both"/>
      </w:pPr>
      <w:r>
        <w:t xml:space="preserve">Следует сказать, что, к сожалению, версия каталога </w:t>
      </w:r>
      <w:r>
        <w:rPr>
          <w:lang w:val="en-US"/>
        </w:rPr>
        <w:t>GAIA</w:t>
      </w:r>
      <w:r>
        <w:t xml:space="preserve"> </w:t>
      </w:r>
      <w:r>
        <w:rPr>
          <w:lang w:val="en-US"/>
        </w:rPr>
        <w:t>Data</w:t>
      </w:r>
      <w:r w:rsidRPr="00456AA8">
        <w:t xml:space="preserve"> </w:t>
      </w:r>
      <w:r>
        <w:rPr>
          <w:lang w:val="en-US"/>
        </w:rPr>
        <w:t>Release</w:t>
      </w:r>
      <w:r w:rsidRPr="00456AA8">
        <w:t xml:space="preserve"> 2</w:t>
      </w:r>
      <w:r>
        <w:t xml:space="preserve"> (</w:t>
      </w:r>
      <w:proofErr w:type="spellStart"/>
      <w:r w:rsidRPr="0061774E">
        <w:t>G</w:t>
      </w:r>
      <w:r>
        <w:t>aia</w:t>
      </w:r>
      <w:proofErr w:type="spellEnd"/>
      <w:r>
        <w:t xml:space="preserve"> </w:t>
      </w:r>
      <w:proofErr w:type="spellStart"/>
      <w:r>
        <w:t>Collaboration</w:t>
      </w:r>
      <w:proofErr w:type="spellEnd"/>
      <w:r>
        <w:t xml:space="preserve">, 2018) еще не позволяет исследовать кинематику звезд, находящихся на больших расстояниях, например, вблизи центра Галактики, прежде всего, из-за низкой точности параллаксов. Но это будет возможно сделать после выхода </w:t>
      </w:r>
      <w:r w:rsidR="009460AD">
        <w:t xml:space="preserve">финального </w:t>
      </w:r>
      <w:r>
        <w:t xml:space="preserve">выпуска каталога. </w:t>
      </w:r>
    </w:p>
    <w:p w14:paraId="6334BB24" w14:textId="77777777" w:rsidR="00DA07F3" w:rsidRDefault="00DA07F3" w:rsidP="006C11B5">
      <w:pPr>
        <w:jc w:val="both"/>
      </w:pPr>
    </w:p>
    <w:p w14:paraId="78FC40B9" w14:textId="77777777" w:rsidR="00DA07F3" w:rsidRDefault="00DA07F3" w:rsidP="006C11B5">
      <w:pPr>
        <w:jc w:val="both"/>
      </w:pPr>
      <w:proofErr w:type="gramStart"/>
      <w:r>
        <w:t>В ожидании этого события,</w:t>
      </w:r>
      <w:proofErr w:type="gramEnd"/>
      <w:r>
        <w:t xml:space="preserve"> мы предлагаем разработать и протестировать технику анализа </w:t>
      </w:r>
      <w:proofErr w:type="spellStart"/>
      <w:r>
        <w:t>галактоцентрических</w:t>
      </w:r>
      <w:proofErr w:type="spellEnd"/>
      <w:r>
        <w:t xml:space="preserve"> собственных движений и лучевых скоростей на материале небольшого каталога шаровых звездных скоплений, содержащий всего 150 записей (Васильев, 2019). Этот каталог почти полный и включает в себя шаровые скопления, находящиеся даже «по ту сторону» галактического центра. Каждая запись содержит экваториальные координаты центра скопления, а также его среднее собственное движение и лучевую скорость, полученные по целой группе звезд</w:t>
      </w:r>
      <w:r w:rsidRPr="00070DCF">
        <w:t>.</w:t>
      </w:r>
      <w:r>
        <w:t xml:space="preserve"> Расстояние до скопления взято из (Харрис</w:t>
      </w:r>
      <w:r w:rsidRPr="006F6E76">
        <w:t>,</w:t>
      </w:r>
      <w:r w:rsidRPr="00357761">
        <w:t xml:space="preserve"> 2010</w:t>
      </w:r>
      <w:r>
        <w:t>), а лучевая скорость (</w:t>
      </w:r>
      <w:proofErr w:type="spellStart"/>
      <w:r>
        <w:t>Баумгард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, 2019). В результате статистических усреднений данных для индивидуальных </w:t>
      </w:r>
      <w:r>
        <w:lastRenderedPageBreak/>
        <w:t>звезд эти величины обладают хорошей степенью достоверности, что отражается крайне низкой приведенной среднеквадратичной ошибкой, которая намного ниже, чем у отдельных звезд</w:t>
      </w:r>
      <w:r w:rsidRPr="004C5616">
        <w:t xml:space="preserve"> </w:t>
      </w:r>
      <w:r>
        <w:t xml:space="preserve">на таких больших расстояниях. </w:t>
      </w:r>
    </w:p>
    <w:p w14:paraId="004BE196" w14:textId="77777777" w:rsidR="00DA07F3" w:rsidRPr="006C11B5" w:rsidRDefault="00DA07F3" w:rsidP="006C11B5"/>
    <w:p w14:paraId="7A19EC04" w14:textId="77777777" w:rsidR="00DA07F3" w:rsidRDefault="00DA07F3" w:rsidP="006C11B5">
      <w:pPr>
        <w:jc w:val="both"/>
      </w:pPr>
      <w:r>
        <w:t xml:space="preserve">Распределение шаровых звездных скоплений легко позволяет перейти к </w:t>
      </w:r>
      <w:proofErr w:type="spellStart"/>
      <w:r>
        <w:t>галактоцентрической</w:t>
      </w:r>
      <w:proofErr w:type="spellEnd"/>
      <w:r>
        <w:t xml:space="preserve"> системе координат, так как шаровые скопления образуют систему, более или менее симметричную относительно центра Галактики. Надо сказать, что </w:t>
      </w:r>
      <w:r w:rsidRPr="00E4290F">
        <w:t>в работах (</w:t>
      </w:r>
      <w:proofErr w:type="spellStart"/>
      <w:r w:rsidRPr="00E4290F">
        <w:t>Байкова</w:t>
      </w:r>
      <w:proofErr w:type="spellEnd"/>
      <w:r w:rsidRPr="00E4290F">
        <w:t xml:space="preserve"> и Бобылев, 2019), (Буданова и др. 2019) </w:t>
      </w:r>
      <w:r>
        <w:t xml:space="preserve">уже </w:t>
      </w:r>
      <w:r w:rsidRPr="00E4290F">
        <w:t>использовались прямоугольные и цилиндрические координаты, привязанные к центру Галактики.</w:t>
      </w:r>
    </w:p>
    <w:p w14:paraId="4F803BF5" w14:textId="77777777" w:rsidR="00DA07F3" w:rsidRPr="006D071C" w:rsidRDefault="00DA07F3" w:rsidP="006C11B5"/>
    <w:p w14:paraId="0588FA74" w14:textId="6CBB93C4" w:rsidR="00DA07F3" w:rsidRPr="000C1B6E" w:rsidRDefault="00DA07F3" w:rsidP="006C11B5">
      <w:pPr>
        <w:jc w:val="both"/>
      </w:pPr>
      <w:r>
        <w:t xml:space="preserve">Следует сказать, что анализу кинематики шаровых звездных скоплений по данным </w:t>
      </w:r>
      <w:r>
        <w:rPr>
          <w:lang w:val="en-US"/>
        </w:rPr>
        <w:t>GAIA</w:t>
      </w:r>
      <w:r w:rsidRPr="002003EF">
        <w:t xml:space="preserve"> </w:t>
      </w:r>
      <w:r>
        <w:rPr>
          <w:lang w:val="en-US"/>
        </w:rPr>
        <w:t>DR</w:t>
      </w:r>
      <w:r w:rsidRPr="002003EF">
        <w:t xml:space="preserve">2 </w:t>
      </w:r>
      <w:r>
        <w:t>посвящено достаточно много работ. Например, определение собственных движени</w:t>
      </w:r>
      <w:r w:rsidR="009460AD">
        <w:t>й</w:t>
      </w:r>
      <w:r>
        <w:t xml:space="preserve"> и пространственных орбит в</w:t>
      </w:r>
      <w:r w:rsidRPr="002003EF">
        <w:t xml:space="preserve"> </w:t>
      </w:r>
      <w:r>
        <w:t xml:space="preserve">уже </w:t>
      </w:r>
      <w:proofErr w:type="spellStart"/>
      <w:r>
        <w:t>упоминавшейся</w:t>
      </w:r>
      <w:proofErr w:type="spellEnd"/>
      <w:r>
        <w:t xml:space="preserve"> работе </w:t>
      </w:r>
      <w:proofErr w:type="spellStart"/>
      <w:r>
        <w:t>Баумгарда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 (2019) с использованием 6-ти мерного фазового пространства. В работе (</w:t>
      </w:r>
      <w:proofErr w:type="spellStart"/>
      <w:r>
        <w:t>Бинни</w:t>
      </w:r>
      <w:proofErr w:type="spellEnd"/>
      <w:r>
        <w:t xml:space="preserve"> и Вонг, 2017) проведено построение гравитационного потенциала Галактики и моделирование орбит скоплений.</w:t>
      </w:r>
      <w:r w:rsidRPr="00CB1EAC">
        <w:t xml:space="preserve"> </w:t>
      </w:r>
      <w:r>
        <w:t>Работа (</w:t>
      </w:r>
      <w:proofErr w:type="spellStart"/>
      <w:r>
        <w:t>Массари</w:t>
      </w:r>
      <w:proofErr w:type="spellEnd"/>
      <w:r>
        <w:t xml:space="preserve"> и др., 2019) посвящена происхождению самой системы шаровых скоплений в целом.</w:t>
      </w:r>
      <w:r w:rsidRPr="00FE0998">
        <w:t xml:space="preserve"> </w:t>
      </w:r>
      <w:r>
        <w:t xml:space="preserve">Большое число статей затрагивает изучение кинематических характеристик и исследования орбит индивидуальных звездных скоплений, например, (Бобылев, </w:t>
      </w:r>
      <w:proofErr w:type="spellStart"/>
      <w:r>
        <w:t>Байкова</w:t>
      </w:r>
      <w:proofErr w:type="spellEnd"/>
      <w:r>
        <w:t xml:space="preserve">, 2017). Но наша задача скорее преследует не собственно результаты, а оттачивание техники метода, проверки его надежности, в перспективе в применении к большим данным последующих релизов каталога </w:t>
      </w:r>
      <w:r>
        <w:rPr>
          <w:lang w:val="en-US"/>
        </w:rPr>
        <w:t>GAIA</w:t>
      </w:r>
      <w:r w:rsidRPr="000C1B6E">
        <w:t>.</w:t>
      </w:r>
    </w:p>
    <w:p w14:paraId="72FCDC73" w14:textId="77777777" w:rsidR="00DA07F3" w:rsidRDefault="00DA07F3" w:rsidP="006C11B5">
      <w:pPr>
        <w:jc w:val="both"/>
      </w:pPr>
    </w:p>
    <w:p w14:paraId="69A21D56" w14:textId="77777777" w:rsidR="00DA07F3" w:rsidRDefault="00DA07F3" w:rsidP="006C11B5">
      <w:pPr>
        <w:jc w:val="both"/>
      </w:pPr>
      <w:r>
        <w:t>Следует отметить, что небольшое число скоплений по сравнению со звездными каталогами, явно недостаточно для надежных статистических исследований, особенно с использованием сферических функций. Поэтому мы не надеемся получить значимые и неожиданные результаты. Однако можно вспомнить, что первые исследования поля скоростей звезд околосолнечной окрестности с использованием сферических гармоник было сделано на каталоге</w:t>
      </w:r>
      <w:r w:rsidRPr="0042343D">
        <w:t xml:space="preserve"> </w:t>
      </w:r>
      <w:r>
        <w:t>всего 512 звезд (</w:t>
      </w:r>
      <w:proofErr w:type="spellStart"/>
      <w:r>
        <w:t>Фрике</w:t>
      </w:r>
      <w:proofErr w:type="spellEnd"/>
      <w:r>
        <w:t>, 1967).</w:t>
      </w:r>
    </w:p>
    <w:p w14:paraId="0B4C6C4C" w14:textId="77777777" w:rsidR="00DA07F3" w:rsidRPr="00484370" w:rsidRDefault="00DA07F3" w:rsidP="006C11B5">
      <w:pPr>
        <w:pStyle w:val="2"/>
      </w:pPr>
      <w:r>
        <w:br w:type="page"/>
      </w:r>
      <w:r w:rsidRPr="00CF40BA">
        <w:lastRenderedPageBreak/>
        <w:t>4</w:t>
      </w:r>
      <w:r w:rsidRPr="006A0FFA">
        <w:t xml:space="preserve">.2 </w:t>
      </w:r>
      <w:r>
        <w:t xml:space="preserve">Переход к </w:t>
      </w:r>
      <w:proofErr w:type="spellStart"/>
      <w:r>
        <w:t>галактоцентрической</w:t>
      </w:r>
      <w:proofErr w:type="spellEnd"/>
      <w:r>
        <w:t xml:space="preserve"> системе</w:t>
      </w:r>
    </w:p>
    <w:p w14:paraId="0DE36359" w14:textId="77777777" w:rsidR="00DA07F3" w:rsidRDefault="00DA07F3" w:rsidP="006C11B5">
      <w:pPr>
        <w:jc w:val="both"/>
      </w:pPr>
    </w:p>
    <w:p w14:paraId="74CC9A2E" w14:textId="72D93A55" w:rsidR="00B94EBB" w:rsidRPr="009460AD" w:rsidRDefault="00DA07F3" w:rsidP="006C11B5">
      <w:pPr>
        <w:jc w:val="both"/>
      </w:pPr>
      <w:r>
        <w:t xml:space="preserve">Полная процедура перехода от гелиоцентрических (сферических или прямоугольных) координат в </w:t>
      </w:r>
      <w:proofErr w:type="spellStart"/>
      <w:r>
        <w:t>галактоцентрические</w:t>
      </w:r>
      <w:proofErr w:type="spellEnd"/>
      <w:r>
        <w:t xml:space="preserve"> полностью реализована в модуле </w:t>
      </w:r>
      <w:proofErr w:type="spellStart"/>
      <w:r w:rsidRPr="00390D11">
        <w:rPr>
          <w:i/>
          <w:iCs/>
        </w:rPr>
        <w:t>astropy</w:t>
      </w:r>
      <w:proofErr w:type="spellEnd"/>
      <w:r>
        <w:t xml:space="preserve"> – библиотеки на языке </w:t>
      </w:r>
      <w:r>
        <w:rPr>
          <w:lang w:val="en-US"/>
        </w:rPr>
        <w:t>Python</w:t>
      </w:r>
      <w:r>
        <w:t xml:space="preserve"> (</w:t>
      </w:r>
      <w:hyperlink r:id="rId515" w:history="1">
        <w:r w:rsidRPr="003279D1">
          <w:rPr>
            <w:rStyle w:val="a6"/>
          </w:rPr>
          <w:t>https://docs.astropy.org</w:t>
        </w:r>
      </w:hyperlink>
      <w:r>
        <w:t>)</w:t>
      </w:r>
      <w:r w:rsidRPr="00B23FC6">
        <w:t>.</w:t>
      </w:r>
      <w:r w:rsidRPr="0077350B">
        <w:t xml:space="preserve"> </w:t>
      </w:r>
      <w:commentRangeStart w:id="21"/>
      <w:r>
        <w:t>В документации приведен полный алгоритм, расчетные формулы и используемые константы</w:t>
      </w:r>
      <w:commentRangeEnd w:id="21"/>
      <w:r>
        <w:rPr>
          <w:rStyle w:val="af"/>
        </w:rPr>
        <w:commentReference w:id="21"/>
      </w:r>
      <w:r>
        <w:t xml:space="preserve">. </w:t>
      </w:r>
    </w:p>
    <w:p w14:paraId="76C1C96B" w14:textId="77777777" w:rsidR="00DA07F3" w:rsidRDefault="00DA07F3" w:rsidP="006C11B5">
      <w:pPr>
        <w:jc w:val="both"/>
      </w:pPr>
    </w:p>
    <w:p w14:paraId="03590709" w14:textId="52BB744E" w:rsidR="00DA07F3" w:rsidRDefault="00DA07F3" w:rsidP="006C11B5">
      <w:pPr>
        <w:jc w:val="both"/>
      </w:pPr>
      <w:r>
        <w:t>Алгоритм пересчета заключается в вычислении декартовых гелиоцентрических координат и прямоугольных компонент скорости движения Солнечной системы с учетом галактического вращения и пекулярного движения Солнца, затем эти координаты пересчитываются на другой центр, а из скоростей объектов вычитается полная</w:t>
      </w:r>
      <w:r w:rsidRPr="001A252E">
        <w:t xml:space="preserve"> </w:t>
      </w:r>
      <w:r>
        <w:t xml:space="preserve">скорость движения Солнца. Далее вычисляются сферические </w:t>
      </w:r>
      <w:proofErr w:type="spellStart"/>
      <w:r>
        <w:t>галактоцентрические</w:t>
      </w:r>
      <w:proofErr w:type="spellEnd"/>
      <w:r>
        <w:t xml:space="preserve"> координаты, а также собственные движения и лучевая скорость в новой системе. </w:t>
      </w:r>
    </w:p>
    <w:p w14:paraId="096F8CCF" w14:textId="77777777" w:rsidR="00DA07F3" w:rsidRDefault="00DA07F3" w:rsidP="006C11B5">
      <w:pPr>
        <w:jc w:val="both"/>
      </w:pPr>
    </w:p>
    <w:p w14:paraId="17799EF1" w14:textId="77777777" w:rsidR="00DA07F3" w:rsidRPr="00BC3DC6" w:rsidRDefault="00DA07F3" w:rsidP="006C11B5">
      <w:pPr>
        <w:jc w:val="both"/>
      </w:pPr>
      <w:r w:rsidRPr="00BC3DC6">
        <w:t xml:space="preserve">Применение этого </w:t>
      </w:r>
      <w:r>
        <w:t xml:space="preserve">алгоритма </w:t>
      </w:r>
      <w:r w:rsidRPr="00BC3DC6">
        <w:t xml:space="preserve">позволило получить каталог шаровых звездных скоплений, содержащих прямоугольные и сферические </w:t>
      </w:r>
      <w:proofErr w:type="spellStart"/>
      <w:r w:rsidRPr="00BC3DC6">
        <w:t>галактоцентрические</w:t>
      </w:r>
      <w:proofErr w:type="spellEnd"/>
      <w:r w:rsidRPr="00BC3DC6">
        <w:t xml:space="preserve"> координаты, а также </w:t>
      </w:r>
      <w:r>
        <w:t>прямоугольные компоненты</w:t>
      </w:r>
      <w:r w:rsidRPr="00BC3DC6">
        <w:t xml:space="preserve"> </w:t>
      </w:r>
      <w:proofErr w:type="spellStart"/>
      <w:r w:rsidRPr="00BC3DC6">
        <w:t>галактоцентрически</w:t>
      </w:r>
      <w:r>
        <w:t>х</w:t>
      </w:r>
      <w:proofErr w:type="spellEnd"/>
      <w:r w:rsidRPr="00BC3DC6">
        <w:t xml:space="preserve"> скорост</w:t>
      </w:r>
      <w:r>
        <w:t>ей</w:t>
      </w:r>
      <w:r w:rsidRPr="00BC3DC6">
        <w:t xml:space="preserve"> скоплений и их</w:t>
      </w:r>
      <w:r>
        <w:t xml:space="preserve"> сферические компоненты:</w:t>
      </w:r>
      <w:r w:rsidRPr="00BC3DC6">
        <w:t xml:space="preserve"> собственные движения и лучевые скорости относительно центра Галактики. Каталог приведен в приложении (</w:t>
      </w:r>
      <w:hyperlink r:id="rId516" w:history="1">
        <w:r w:rsidRPr="003279D1">
          <w:rPr>
            <w:rStyle w:val="a6"/>
          </w:rPr>
          <w:t>https://cloud.mail.ru/public/RFRr/3kkbCxd7y</w:t>
        </w:r>
      </w:hyperlink>
      <w:proofErr w:type="gramStart"/>
      <w:r w:rsidRPr="00BC3DC6">
        <w:t>)</w:t>
      </w:r>
      <w:r>
        <w:t xml:space="preserve"> </w:t>
      </w:r>
      <w:r w:rsidRPr="00BC3DC6">
        <w:t>.</w:t>
      </w:r>
      <w:proofErr w:type="gramEnd"/>
    </w:p>
    <w:p w14:paraId="2FD350CE" w14:textId="77777777" w:rsidR="00DA07F3" w:rsidRDefault="00DA07F3" w:rsidP="006C11B5">
      <w:pPr>
        <w:jc w:val="both"/>
      </w:pPr>
    </w:p>
    <w:p w14:paraId="58CFACBA" w14:textId="77777777" w:rsidR="00DA07F3" w:rsidRDefault="00DA07F3" w:rsidP="006C11B5">
      <w:pPr>
        <w:jc w:val="both"/>
      </w:pPr>
      <w:r>
        <w:t>Численные значения параметров этого перехода приведены ниже.</w:t>
      </w:r>
    </w:p>
    <w:p w14:paraId="322236C2" w14:textId="77777777" w:rsidR="00DA07F3" w:rsidRDefault="00DA07F3" w:rsidP="006C11B5">
      <w:pPr>
        <w:jc w:val="both"/>
      </w:pPr>
    </w:p>
    <w:p w14:paraId="659B8C7D" w14:textId="77777777" w:rsidR="00DA07F3" w:rsidRDefault="00DA07F3" w:rsidP="006C11B5">
      <w:pPr>
        <w:jc w:val="both"/>
      </w:pPr>
      <w:r>
        <w:t xml:space="preserve">Для пересчета координат шаровых звездных скоплений в </w:t>
      </w:r>
      <w:proofErr w:type="spellStart"/>
      <w:r>
        <w:t>галактоцентрическую</w:t>
      </w:r>
      <w:proofErr w:type="spellEnd"/>
      <w:r>
        <w:t xml:space="preserve"> систему были приняты следующие значения координат центра Галактики:</w:t>
      </w:r>
    </w:p>
    <w:p w14:paraId="1B69735A" w14:textId="77777777" w:rsidR="00DA07F3" w:rsidRDefault="00DA07F3" w:rsidP="006C11B5">
      <w:pPr>
        <w:jc w:val="both"/>
      </w:pPr>
    </w:p>
    <w:p w14:paraId="377AF24D" w14:textId="77777777" w:rsidR="00DA07F3" w:rsidRDefault="000D3022" w:rsidP="006C11B5">
      <w:pPr>
        <w:jc w:val="right"/>
      </w:pPr>
      <w:r w:rsidRPr="00995308">
        <w:rPr>
          <w:noProof/>
          <w:position w:val="-12"/>
        </w:rPr>
        <w:object w:dxaOrig="3460" w:dyaOrig="380" w14:anchorId="473B7BF7">
          <v:shape id="_x0000_i1067" type="#_x0000_t75" alt="" style="width:171.05pt;height:17.85pt;mso-width-percent:0;mso-height-percent:0;mso-width-percent:0;mso-height-percent:0" o:ole="">
            <v:imagedata r:id="rId517" o:title=""/>
          </v:shape>
          <o:OLEObject Type="Embed" ProgID="Equation.DSMT4" ShapeID="_x0000_i1067" DrawAspect="Content" ObjectID="_1684490131" r:id="rId518"/>
        </w:object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1)</w:t>
      </w:r>
    </w:p>
    <w:p w14:paraId="02AE4D11" w14:textId="77777777" w:rsidR="00DA07F3" w:rsidRDefault="00DA07F3" w:rsidP="006C11B5">
      <w:pPr>
        <w:jc w:val="both"/>
      </w:pPr>
    </w:p>
    <w:p w14:paraId="73CF3786" w14:textId="77777777" w:rsidR="00DA07F3" w:rsidRDefault="00DA07F3" w:rsidP="006C11B5">
      <w:pPr>
        <w:jc w:val="both"/>
      </w:pPr>
      <w:r>
        <w:t>Расстояние до центра Галактики:</w:t>
      </w:r>
    </w:p>
    <w:p w14:paraId="6F921248" w14:textId="77777777" w:rsidR="00DA07F3" w:rsidRDefault="000D3022" w:rsidP="006C11B5">
      <w:pPr>
        <w:jc w:val="right"/>
      </w:pPr>
      <w:r w:rsidRPr="00995308">
        <w:rPr>
          <w:noProof/>
          <w:position w:val="-12"/>
        </w:rPr>
        <w:object w:dxaOrig="1560" w:dyaOrig="360" w14:anchorId="4EDCC305">
          <v:shape id="_x0000_i1066" type="#_x0000_t75" alt="" style="width:77.95pt;height:17.85pt;mso-width-percent:0;mso-height-percent:0;mso-width-percent:0;mso-height-percent:0" o:ole="">
            <v:imagedata r:id="rId519" o:title=""/>
          </v:shape>
          <o:OLEObject Type="Embed" ProgID="Equation.DSMT4" ShapeID="_x0000_i1066" DrawAspect="Content" ObjectID="_1684490132" r:id="rId520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2)</w:t>
      </w:r>
    </w:p>
    <w:p w14:paraId="51D435A3" w14:textId="77777777" w:rsidR="00DA07F3" w:rsidRDefault="00DA07F3" w:rsidP="006C11B5">
      <w:pPr>
        <w:jc w:val="both"/>
      </w:pPr>
      <w:r>
        <w:t xml:space="preserve">Эти параметры взяты из статьи научной группы </w:t>
      </w:r>
      <w:r>
        <w:rPr>
          <w:lang w:val="en-US"/>
        </w:rPr>
        <w:t>GRAVITY</w:t>
      </w:r>
      <w:r w:rsidRPr="007F226B">
        <w:t xml:space="preserve"> </w:t>
      </w:r>
      <w:r>
        <w:rPr>
          <w:lang w:val="en-US"/>
        </w:rPr>
        <w:t>collaboration</w:t>
      </w:r>
      <w:r w:rsidRPr="007F226B">
        <w:t xml:space="preserve"> (</w:t>
      </w:r>
      <w:proofErr w:type="spellStart"/>
      <w:r>
        <w:t>Абутер</w:t>
      </w:r>
      <w:proofErr w:type="spellEnd"/>
      <w:r>
        <w:t xml:space="preserve"> и др., 2019). Алгоритм также учитывает высоту Солнца над галактической плоскостью. Эта величина сейчас оценивается (</w:t>
      </w:r>
      <w:proofErr w:type="spellStart"/>
      <w:r>
        <w:t>Бенет</w:t>
      </w:r>
      <w:proofErr w:type="spellEnd"/>
      <w:r w:rsidRPr="00882492">
        <w:t xml:space="preserve">, </w:t>
      </w:r>
      <w:proofErr w:type="spellStart"/>
      <w:r>
        <w:t>Бови</w:t>
      </w:r>
      <w:proofErr w:type="spellEnd"/>
      <w:r>
        <w:t>,</w:t>
      </w:r>
      <w:r w:rsidRPr="00882492">
        <w:t xml:space="preserve"> 2019)</w:t>
      </w:r>
      <w:r>
        <w:t xml:space="preserve"> как</w:t>
      </w:r>
    </w:p>
    <w:p w14:paraId="551A9431" w14:textId="77777777" w:rsidR="00DA07F3" w:rsidRDefault="00DA07F3" w:rsidP="006C11B5">
      <w:pPr>
        <w:jc w:val="both"/>
      </w:pPr>
    </w:p>
    <w:p w14:paraId="77B3FDCE" w14:textId="77777777" w:rsidR="00DA07F3" w:rsidRDefault="000D3022" w:rsidP="006C11B5">
      <w:pPr>
        <w:jc w:val="right"/>
      </w:pPr>
      <w:r w:rsidRPr="00995308">
        <w:rPr>
          <w:noProof/>
          <w:position w:val="-12"/>
        </w:rPr>
        <w:object w:dxaOrig="1340" w:dyaOrig="360" w14:anchorId="544BA205">
          <v:shape id="_x0000_i1065" type="#_x0000_t75" alt="" style="width:66.05pt;height:17.85pt;mso-width-percent:0;mso-height-percent:0;mso-width-percent:0;mso-height-percent:0" o:ole="">
            <v:imagedata r:id="rId521" o:title=""/>
          </v:shape>
          <o:OLEObject Type="Embed" ProgID="Equation.DSMT4" ShapeID="_x0000_i1065" DrawAspect="Content" ObjectID="_1684490133" r:id="rId522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3)</w:t>
      </w:r>
    </w:p>
    <w:p w14:paraId="4F1CB827" w14:textId="77777777" w:rsidR="00DA07F3" w:rsidRPr="007F226B" w:rsidRDefault="00DA07F3" w:rsidP="006C11B5">
      <w:pPr>
        <w:jc w:val="both"/>
      </w:pPr>
    </w:p>
    <w:p w14:paraId="1BD194CD" w14:textId="77777777" w:rsidR="00DA07F3" w:rsidRDefault="00DA07F3" w:rsidP="006C11B5">
      <w:pPr>
        <w:jc w:val="both"/>
      </w:pPr>
      <w:r>
        <w:t xml:space="preserve">Для вычисления </w:t>
      </w:r>
      <w:proofErr w:type="spellStart"/>
      <w:r>
        <w:t>галактоцентрической</w:t>
      </w:r>
      <w:proofErr w:type="spellEnd"/>
      <w:r>
        <w:t xml:space="preserve"> скорости необходимо учесть скорость Солнца относительно центра Галактики, которая складывается из пекулярной скорости и скорости вращения вокруг центра Галактики. Из</w:t>
      </w:r>
      <w:r w:rsidRPr="00B23FC6">
        <w:t xml:space="preserve"> </w:t>
      </w:r>
      <w:r>
        <w:t>комбинаций</w:t>
      </w:r>
      <w:r w:rsidRPr="00B23FC6">
        <w:t xml:space="preserve"> </w:t>
      </w:r>
      <w:r>
        <w:t>данных</w:t>
      </w:r>
      <w:r w:rsidRPr="00B23FC6">
        <w:t xml:space="preserve"> </w:t>
      </w:r>
      <w:r w:rsidRPr="0067306D">
        <w:rPr>
          <w:lang w:val="en-US"/>
        </w:rPr>
        <w:t>GRAVITY</w:t>
      </w:r>
      <w:r w:rsidRPr="00B23FC6">
        <w:t xml:space="preserve"> </w:t>
      </w:r>
      <w:r w:rsidRPr="0067306D">
        <w:rPr>
          <w:lang w:val="en-US"/>
        </w:rPr>
        <w:t>collaboration</w:t>
      </w:r>
      <w:r>
        <w:t xml:space="preserve"> и (Рейд</w:t>
      </w:r>
      <w:r w:rsidRPr="007768CA">
        <w:t xml:space="preserve">, </w:t>
      </w:r>
      <w:proofErr w:type="spellStart"/>
      <w:r>
        <w:t>Брунхалер</w:t>
      </w:r>
      <w:proofErr w:type="spellEnd"/>
      <w:r>
        <w:t>,</w:t>
      </w:r>
      <w:r w:rsidRPr="00B23FC6">
        <w:t xml:space="preserve"> 2004)</w:t>
      </w:r>
      <w:r>
        <w:t>, а также (</w:t>
      </w:r>
      <w:proofErr w:type="spellStart"/>
      <w:r>
        <w:t>Дриммель</w:t>
      </w:r>
      <w:proofErr w:type="spellEnd"/>
      <w:r>
        <w:t xml:space="preserve"> и </w:t>
      </w:r>
      <w:proofErr w:type="spellStart"/>
      <w:r>
        <w:t>Поджио</w:t>
      </w:r>
      <w:proofErr w:type="spellEnd"/>
      <w:r>
        <w:t xml:space="preserve">, 2018) алгоритм использует следующие значения </w:t>
      </w:r>
      <w:proofErr w:type="spellStart"/>
      <w:r>
        <w:t>галактоцентрической</w:t>
      </w:r>
      <w:proofErr w:type="spellEnd"/>
      <w:r>
        <w:t xml:space="preserve"> скорости Солнца:</w:t>
      </w:r>
    </w:p>
    <w:p w14:paraId="52462DC6" w14:textId="77777777" w:rsidR="00DA07F3" w:rsidRDefault="00DA07F3" w:rsidP="006C11B5">
      <w:pPr>
        <w:jc w:val="both"/>
      </w:pPr>
    </w:p>
    <w:p w14:paraId="6956F2B3" w14:textId="77777777" w:rsidR="00DA07F3" w:rsidRPr="00B23FC6" w:rsidRDefault="000D3022" w:rsidP="006C11B5">
      <w:pPr>
        <w:jc w:val="right"/>
      </w:pPr>
      <w:r w:rsidRPr="00B23FC6">
        <w:rPr>
          <w:noProof/>
          <w:position w:val="-12"/>
        </w:rPr>
        <w:object w:dxaOrig="3700" w:dyaOrig="360" w14:anchorId="232F86D6">
          <v:shape id="_x0000_i1064" type="#_x0000_t75" alt="" style="width:185.15pt;height:17.85pt;mso-width-percent:0;mso-height-percent:0;mso-width-percent:0;mso-height-percent:0" o:ole="">
            <v:imagedata r:id="rId523" o:title=""/>
          </v:shape>
          <o:OLEObject Type="Embed" ProgID="Equation.DSMT4" ShapeID="_x0000_i1064" DrawAspect="Content" ObjectID="_1684490134" r:id="rId524"/>
        </w:object>
      </w:r>
      <w:r w:rsidR="00DA07F3" w:rsidRPr="00B23FC6">
        <w:tab/>
      </w:r>
      <w:r w:rsidR="00DA07F3" w:rsidRPr="00B23FC6">
        <w:tab/>
      </w:r>
      <w:r w:rsidR="00DA07F3" w:rsidRPr="00B23FC6">
        <w:tab/>
        <w:t>(</w:t>
      </w:r>
      <w:r w:rsidR="00DA07F3" w:rsidRPr="001A252E">
        <w:t>4</w:t>
      </w:r>
      <w:r w:rsidR="00DA07F3" w:rsidRPr="00B90C68">
        <w:t>.</w:t>
      </w:r>
      <w:r w:rsidR="00DA07F3" w:rsidRPr="00B23FC6">
        <w:t>4)</w:t>
      </w:r>
    </w:p>
    <w:p w14:paraId="47A99AD6" w14:textId="77777777" w:rsidR="00DA07F3" w:rsidRDefault="00DA07F3" w:rsidP="006C11B5">
      <w:pPr>
        <w:jc w:val="both"/>
      </w:pPr>
    </w:p>
    <w:p w14:paraId="50A5ED77" w14:textId="77777777" w:rsidR="00DA07F3" w:rsidRDefault="00DA07F3" w:rsidP="006C11B5">
      <w:pPr>
        <w:jc w:val="both"/>
      </w:pPr>
      <w:r>
        <w:t xml:space="preserve">Если из окрестности Солнца распределение шаровых звездных скоплений выглядит с концентрацией к галактическому центру (рис. </w:t>
      </w:r>
      <w:r w:rsidRPr="001A252E">
        <w:t>4</w:t>
      </w:r>
      <w:r w:rsidRPr="00B90C68">
        <w:t>.</w:t>
      </w:r>
      <w:r>
        <w:t xml:space="preserve">1), то распределение этих скоплений в </w:t>
      </w:r>
      <w:proofErr w:type="spellStart"/>
      <w:r>
        <w:t>галактоцентрической</w:t>
      </w:r>
      <w:proofErr w:type="spellEnd"/>
      <w:r>
        <w:t xml:space="preserve"> системе координат является значительно более равномерным (рис. </w:t>
      </w:r>
      <w:r w:rsidRPr="001A252E">
        <w:t>4</w:t>
      </w:r>
      <w:r w:rsidRPr="00B90C68">
        <w:t>.</w:t>
      </w:r>
      <w:r>
        <w:t xml:space="preserve">2). Следует отметить, что нулевое значение долготы на обоих рисунка в центре, </w:t>
      </w:r>
      <w:proofErr w:type="gramStart"/>
      <w:r>
        <w:t>т.е.</w:t>
      </w:r>
      <w:proofErr w:type="gramEnd"/>
      <w:r>
        <w:t xml:space="preserve"> оси обеих систем параллельны друг другу. На рис. </w:t>
      </w:r>
      <w:r w:rsidRPr="001A252E">
        <w:t>4</w:t>
      </w:r>
      <w:r w:rsidRPr="00B90C68">
        <w:t>.</w:t>
      </w:r>
      <w:r>
        <w:t>2, таким образом, направление на Солнце соответствует краям изображения (долгота 180º).</w:t>
      </w:r>
    </w:p>
    <w:p w14:paraId="0893D363" w14:textId="77777777" w:rsidR="00DA07F3" w:rsidRDefault="00DA07F3" w:rsidP="006C11B5">
      <w:pPr>
        <w:jc w:val="both"/>
      </w:pPr>
    </w:p>
    <w:p w14:paraId="2A2138AF" w14:textId="77777777" w:rsidR="00DA07F3" w:rsidRPr="00484370" w:rsidRDefault="00DA07F3" w:rsidP="006C11B5">
      <w:pPr>
        <w:pStyle w:val="2"/>
      </w:pPr>
      <w:r w:rsidRPr="001A252E">
        <w:lastRenderedPageBreak/>
        <w:t>4</w:t>
      </w:r>
      <w:r w:rsidRPr="00B90C68">
        <w:t xml:space="preserve">.3 </w:t>
      </w:r>
      <w:r>
        <w:t xml:space="preserve">Представление </w:t>
      </w:r>
      <w:proofErr w:type="spellStart"/>
      <w:r>
        <w:t>галактоце</w:t>
      </w:r>
      <w:r w:rsidRPr="00E90BE6">
        <w:t>н</w:t>
      </w:r>
      <w:r>
        <w:t>трических</w:t>
      </w:r>
      <w:proofErr w:type="spellEnd"/>
      <w:r>
        <w:t xml:space="preserve"> собственных движений и лучевых скоростей с помощью сферических гармоник</w:t>
      </w:r>
    </w:p>
    <w:p w14:paraId="5788627F" w14:textId="77777777" w:rsidR="00DA07F3" w:rsidRDefault="00DA07F3" w:rsidP="006C11B5">
      <w:pPr>
        <w:jc w:val="both"/>
      </w:pPr>
    </w:p>
    <w:p w14:paraId="26378292" w14:textId="079F321C" w:rsidR="00DA07F3" w:rsidRDefault="00DA07F3" w:rsidP="006C11B5">
      <w:pPr>
        <w:jc w:val="both"/>
      </w:pPr>
      <w:commentRangeStart w:id="22"/>
      <w:commentRangeStart w:id="23"/>
      <w:r>
        <w:t>Применение аппарата векторных сферических функций для анализа собственных движений</w:t>
      </w:r>
      <w:r w:rsidR="00832967">
        <w:t xml:space="preserve"> уже обсуждалось ранее</w:t>
      </w:r>
      <w:r>
        <w:t xml:space="preserve">, </w:t>
      </w:r>
      <w:commentRangeEnd w:id="22"/>
      <w:r>
        <w:rPr>
          <w:rStyle w:val="af"/>
        </w:rPr>
        <w:commentReference w:id="22"/>
      </w:r>
      <w:commentRangeEnd w:id="23"/>
      <w:r w:rsidR="00832967">
        <w:rPr>
          <w:rStyle w:val="af"/>
        </w:rPr>
        <w:commentReference w:id="23"/>
      </w:r>
      <w:r>
        <w:t>поэтому мы не станем подробно приводить формулы для вычисления сферических функций</w:t>
      </w:r>
      <w:r w:rsidR="00832967">
        <w:t xml:space="preserve"> и</w:t>
      </w:r>
      <w:r>
        <w:t xml:space="preserve"> для удобства ограничимся лишь табл. </w:t>
      </w:r>
      <w:r w:rsidRPr="001A252E">
        <w:t>4</w:t>
      </w:r>
      <w:r w:rsidRPr="00B90C68">
        <w:t>.</w:t>
      </w:r>
      <w:r>
        <w:t xml:space="preserve">1, в которой приведена связь коэффициентов сферического разложения с параметрами линейной трехмерной кинематической модели. Традиционно мы раскладываем не сами собственные движения и лучевые скорости, а величины </w:t>
      </w:r>
      <w:r w:rsidR="000D3022" w:rsidRPr="0044706F">
        <w:rPr>
          <w:noProof/>
          <w:position w:val="-12"/>
        </w:rPr>
        <w:object w:dxaOrig="880" w:dyaOrig="360" w14:anchorId="2BE290FA">
          <v:shape id="_x0000_i1063" type="#_x0000_t75" alt="" style="width:43.85pt;height:17.85pt;mso-width-percent:0;mso-height-percent:0;mso-width-percent:0;mso-height-percent:0" o:ole="">
            <v:imagedata r:id="rId525" o:title=""/>
          </v:shape>
          <o:OLEObject Type="Embed" ProgID="Equation.DSMT4" ShapeID="_x0000_i1063" DrawAspect="Content" ObjectID="_1684490135" r:id="rId526"/>
        </w:object>
      </w:r>
      <w:r>
        <w:t xml:space="preserve">, </w:t>
      </w:r>
      <w:r w:rsidR="000D3022" w:rsidRPr="0044706F">
        <w:rPr>
          <w:noProof/>
          <w:position w:val="-12"/>
        </w:rPr>
        <w:object w:dxaOrig="400" w:dyaOrig="360" w14:anchorId="4C5DC484">
          <v:shape id="_x0000_i1062" type="#_x0000_t75" alt="" style="width:20.05pt;height:17.85pt;mso-width-percent:0;mso-height-percent:0;mso-width-percent:0;mso-height-percent:0" o:ole="">
            <v:imagedata r:id="rId527" o:title=""/>
          </v:shape>
          <o:OLEObject Type="Embed" ProgID="Equation.DSMT4" ShapeID="_x0000_i1062" DrawAspect="Content" ObjectID="_1684490136" r:id="rId528"/>
        </w:object>
      </w:r>
      <w:r>
        <w:t xml:space="preserve"> и </w:t>
      </w:r>
      <w:r w:rsidR="000D3022" w:rsidRPr="0044706F">
        <w:rPr>
          <w:noProof/>
          <w:position w:val="-12"/>
        </w:rPr>
        <w:object w:dxaOrig="499" w:dyaOrig="360" w14:anchorId="553E9640">
          <v:shape id="_x0000_i1061" type="#_x0000_t75" alt="" style="width:24.9pt;height:17.85pt;mso-width-percent:0;mso-height-percent:0;mso-width-percent:0;mso-height-percent:0" o:ole="">
            <v:imagedata r:id="rId529" o:title=""/>
          </v:shape>
          <o:OLEObject Type="Embed" ProgID="Equation.DSMT4" ShapeID="_x0000_i1061" DrawAspect="Content" ObjectID="_1684490137" r:id="rId530"/>
        </w:object>
      </w:r>
      <w:r>
        <w:t>(</w:t>
      </w:r>
      <w:r w:rsidRPr="00877547">
        <w:rPr>
          <w:i/>
          <w:iCs/>
        </w:rPr>
        <w:t>k</w:t>
      </w:r>
      <w:r>
        <w:rPr>
          <w:i/>
          <w:iCs/>
        </w:rPr>
        <w:t> </w:t>
      </w:r>
      <w:r>
        <w:t>= 4.</w:t>
      </w:r>
      <w:r w:rsidRPr="00877547">
        <w:t>738</w:t>
      </w:r>
      <w:r>
        <w:t xml:space="preserve"> </w:t>
      </w:r>
      <w:r>
        <w:softHyphen/>
        <w:t>– множ</w:t>
      </w:r>
      <w:r w:rsidRPr="00877547">
        <w:t>итель перехода</w:t>
      </w:r>
      <w:r>
        <w:t xml:space="preserve"> размерности от </w:t>
      </w:r>
      <w:proofErr w:type="spellStart"/>
      <w:r w:rsidRPr="00877547">
        <w:rPr>
          <w:i/>
          <w:iCs/>
        </w:rPr>
        <w:t>мсд</w:t>
      </w:r>
      <w:proofErr w:type="spellEnd"/>
      <w:r w:rsidRPr="00877547">
        <w:rPr>
          <w:i/>
          <w:iCs/>
        </w:rPr>
        <w:t>/год</w:t>
      </w:r>
      <w:r>
        <w:t xml:space="preserve"> в </w:t>
      </w:r>
      <w:r w:rsidRPr="00877547">
        <w:rPr>
          <w:i/>
          <w:iCs/>
        </w:rPr>
        <w:t>км/с/</w:t>
      </w:r>
      <w:proofErr w:type="spellStart"/>
      <w:r w:rsidRPr="00877547">
        <w:rPr>
          <w:i/>
          <w:iCs/>
        </w:rPr>
        <w:t>кпк</w:t>
      </w:r>
      <w:proofErr w:type="spellEnd"/>
      <w:r>
        <w:t xml:space="preserve">) в </w:t>
      </w:r>
      <w:proofErr w:type="spellStart"/>
      <w:r>
        <w:t>галактоцентрической</w:t>
      </w:r>
      <w:proofErr w:type="spellEnd"/>
      <w:r>
        <w:t xml:space="preserve"> системе координат. В этом случае все коэффициенты разложения выражены в одних и тех же единицах </w:t>
      </w:r>
      <w:r w:rsidRPr="0044706F">
        <w:rPr>
          <w:i/>
          <w:iCs/>
        </w:rPr>
        <w:t>км/с/</w:t>
      </w:r>
      <w:proofErr w:type="spellStart"/>
      <w:r w:rsidRPr="0044706F">
        <w:rPr>
          <w:i/>
          <w:iCs/>
        </w:rPr>
        <w:t>кпк</w:t>
      </w:r>
      <w:proofErr w:type="spellEnd"/>
      <w:r>
        <w:t xml:space="preserve">.  </w:t>
      </w:r>
    </w:p>
    <w:p w14:paraId="0152107A" w14:textId="444EC38E" w:rsidR="000E0FB1" w:rsidRDefault="000E0FB1" w:rsidP="006C11B5">
      <w:pPr>
        <w:jc w:val="both"/>
      </w:pPr>
    </w:p>
    <w:p w14:paraId="1CB0F103" w14:textId="77777777" w:rsidR="000E0FB1" w:rsidRDefault="000E0FB1" w:rsidP="006C11B5">
      <w:pPr>
        <w:jc w:val="both"/>
      </w:pPr>
    </w:p>
    <w:p w14:paraId="4586AA3F" w14:textId="59AE1D19" w:rsidR="000E0FB1" w:rsidRDefault="00DA07F3" w:rsidP="000E0FB1">
      <w:pPr>
        <w:spacing w:before="120"/>
      </w:pPr>
      <w:r>
        <w:t xml:space="preserve">Таблица </w:t>
      </w:r>
      <w:r w:rsidRPr="00CF40BA">
        <w:t>4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</w:t>
      </w:r>
      <w:r>
        <w:rPr>
          <w:i/>
          <w:iCs/>
        </w:rPr>
        <w:t>линейной модели с</w:t>
      </w:r>
      <w:r w:rsidRPr="00022091">
        <w:rPr>
          <w:i/>
          <w:iCs/>
        </w:rPr>
        <w:t xml:space="preserve"> коэффициентами векторного </w:t>
      </w:r>
      <w:r w:rsidRPr="008F0360">
        <w:rPr>
          <w:i/>
          <w:iCs/>
        </w:rPr>
        <w:t>(</w:t>
      </w:r>
      <w:proofErr w:type="spellStart"/>
      <w:r w:rsidRPr="008F0360">
        <w:rPr>
          <w:i/>
          <w:iCs/>
          <w:lang w:val="en-US"/>
        </w:rPr>
        <w:t>t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vertAlign w:val="subscript"/>
        </w:rPr>
        <w:t xml:space="preserve">, </w:t>
      </w:r>
      <w:proofErr w:type="spellStart"/>
      <w:r>
        <w:rPr>
          <w:i/>
          <w:iCs/>
          <w:lang w:val="en-US"/>
        </w:rPr>
        <w:t>s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i/>
          <w:iCs/>
        </w:rPr>
        <w:t xml:space="preserve">) </w:t>
      </w:r>
      <w:r>
        <w:rPr>
          <w:i/>
          <w:iCs/>
        </w:rPr>
        <w:t xml:space="preserve">и скалярного </w:t>
      </w:r>
      <w:r w:rsidRPr="008F0360">
        <w:rPr>
          <w:i/>
          <w:iCs/>
        </w:rPr>
        <w:t>(</w:t>
      </w:r>
      <w:r>
        <w:rPr>
          <w:i/>
          <w:iCs/>
          <w:lang w:val="en-US"/>
        </w:rPr>
        <w:t>v</w:t>
      </w:r>
      <w:r w:rsidRPr="008F0360">
        <w:rPr>
          <w:vertAlign w:val="subscript"/>
          <w:lang w:val="en-US"/>
        </w:rPr>
        <w:t>i</w:t>
      </w:r>
      <w:r w:rsidRPr="008F0360">
        <w:rPr>
          <w:i/>
          <w:iCs/>
        </w:rPr>
        <w:t xml:space="preserve">) </w:t>
      </w:r>
      <w:r w:rsidRPr="00022091">
        <w:rPr>
          <w:i/>
          <w:iCs/>
        </w:rPr>
        <w:t>сферического</w:t>
      </w:r>
      <w:r w:rsidRPr="008F0360">
        <w:rPr>
          <w:i/>
          <w:iCs/>
        </w:rPr>
        <w:t xml:space="preserve"> </w:t>
      </w:r>
      <w:r w:rsidRPr="00022091">
        <w:rPr>
          <w:i/>
          <w:iCs/>
        </w:rPr>
        <w:t>разложения собственных движений</w:t>
      </w:r>
      <w:r>
        <w:rPr>
          <w:i/>
          <w:iCs/>
        </w:rPr>
        <w:t xml:space="preserve"> </w:t>
      </w:r>
      <w:r w:rsidR="000D3022" w:rsidRPr="006E6B12">
        <w:rPr>
          <w:i/>
          <w:iCs/>
          <w:noProof/>
          <w:position w:val="-12"/>
        </w:rPr>
        <w:object w:dxaOrig="920" w:dyaOrig="360" w14:anchorId="04899661">
          <v:shape id="_x0000_i1060" type="#_x0000_t75" alt="" style="width:44.95pt;height:17.85pt;mso-width-percent:0;mso-height-percent:0;mso-width-percent:0;mso-height-percent:0" o:ole="">
            <v:imagedata r:id="rId531" o:title=""/>
          </v:shape>
          <o:OLEObject Type="Embed" ProgID="Equation.DSMT4" ShapeID="_x0000_i1060" DrawAspect="Content" ObjectID="_1684490138" r:id="rId532"/>
        </w:object>
      </w:r>
      <w:r>
        <w:rPr>
          <w:i/>
          <w:iCs/>
        </w:rPr>
        <w:t xml:space="preserve">и </w:t>
      </w:r>
      <w:r w:rsidR="000D3022" w:rsidRPr="006E6B12">
        <w:rPr>
          <w:i/>
          <w:iCs/>
          <w:noProof/>
          <w:position w:val="-12"/>
        </w:rPr>
        <w:object w:dxaOrig="420" w:dyaOrig="360" w14:anchorId="5A94B253">
          <v:shape id="_x0000_i1059" type="#_x0000_t75" alt="" style="width:20.05pt;height:17.85pt;mso-width-percent:0;mso-height-percent:0;mso-width-percent:0;mso-height-percent:0" o:ole="">
            <v:imagedata r:id="rId533" o:title=""/>
          </v:shape>
          <o:OLEObject Type="Embed" ProgID="Equation.DSMT4" ShapeID="_x0000_i1059" DrawAspect="Content" ObjectID="_1684490139" r:id="rId534"/>
        </w:object>
      </w:r>
      <w:r>
        <w:rPr>
          <w:i/>
          <w:iCs/>
        </w:rPr>
        <w:t>,</w:t>
      </w:r>
      <w:r w:rsidRPr="00022091">
        <w:rPr>
          <w:i/>
          <w:iCs/>
        </w:rPr>
        <w:t xml:space="preserve"> </w:t>
      </w:r>
      <w:r>
        <w:rPr>
          <w:i/>
          <w:iCs/>
        </w:rPr>
        <w:t xml:space="preserve">и лучевых скоростей </w:t>
      </w:r>
      <w:r w:rsidR="000D3022" w:rsidRPr="00ED2352">
        <w:rPr>
          <w:i/>
          <w:iCs/>
          <w:noProof/>
          <w:position w:val="-12"/>
        </w:rPr>
        <w:object w:dxaOrig="540" w:dyaOrig="360" w14:anchorId="49612754">
          <v:shape id="_x0000_i1058" type="#_x0000_t75" alt="" style="width:26pt;height:17.85pt;mso-width-percent:0;mso-height-percent:0;mso-width-percent:0;mso-height-percent:0" o:ole="">
            <v:imagedata r:id="rId535" o:title=""/>
          </v:shape>
          <o:OLEObject Type="Embed" ProgID="Equation.DSMT4" ShapeID="_x0000_i1058" DrawAspect="Content" ObjectID="_1684490140" r:id="rId536"/>
        </w:object>
      </w:r>
      <w:r>
        <w:t xml:space="preserve">. </w:t>
      </w:r>
    </w:p>
    <w:p w14:paraId="36555F4D" w14:textId="77777777" w:rsidR="000E0FB1" w:rsidRDefault="000D3022" w:rsidP="000E0FB1">
      <w:pPr>
        <w:spacing w:before="120"/>
        <w:ind w:left="425" w:hanging="425"/>
        <w:rPr>
          <w:i/>
          <w:iCs/>
        </w:rPr>
      </w:pPr>
      <w:r w:rsidRPr="00DC00ED">
        <w:rPr>
          <w:noProof/>
          <w:position w:val="-14"/>
        </w:rPr>
        <w:object w:dxaOrig="360" w:dyaOrig="400" w14:anchorId="17B9171C">
          <v:shape id="_x0000_i1057" type="#_x0000_t75" alt="" style="width:17.85pt;height:20.05pt;mso-width-percent:0;mso-height-percent:0;mso-width-percent:0;mso-height-percent:0" o:ole="">
            <v:imagedata r:id="rId537" o:title=""/>
          </v:shape>
          <o:OLEObject Type="Embed" ProgID="Equation.DSMT4" ShapeID="_x0000_i1057" DrawAspect="Content" ObjectID="_1684490141" r:id="rId538"/>
        </w:object>
      </w:r>
      <w:r w:rsidR="00DA07F3" w:rsidRPr="00DC00ED">
        <w:t xml:space="preserve"> </w:t>
      </w:r>
      <w:r w:rsidR="00DA07F3" w:rsidRPr="003D2E03">
        <w:rPr>
          <w:i/>
          <w:iCs/>
        </w:rPr>
        <w:t>– среднее расстояние рассматриваемых объектов;</w:t>
      </w:r>
      <w:r w:rsidR="000E0FB1" w:rsidRPr="000E0FB1">
        <w:rPr>
          <w:i/>
          <w:iCs/>
        </w:rPr>
        <w:t xml:space="preserve"> </w:t>
      </w:r>
    </w:p>
    <w:p w14:paraId="2CBC38C3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 w:rsidRPr="000E0FB1">
        <w:rPr>
          <w:i/>
          <w:iCs/>
        </w:rPr>
        <w:t xml:space="preserve">компоненты вектора поступательного движения всей системы объектов, относительно центра системы </w:t>
      </w:r>
      <w:proofErr w:type="gramStart"/>
      <w:r w:rsidRPr="000E0FB1">
        <w:rPr>
          <w:i/>
          <w:iCs/>
        </w:rPr>
        <w:t>координат;</w:t>
      </w:r>
      <w:proofErr w:type="gramEnd"/>
    </w:p>
    <w:p w14:paraId="2F715C77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 w:rsidRPr="000E0FB1">
        <w:rPr>
          <w:i/>
          <w:iCs/>
        </w:rPr>
        <w:t>компоненты вектора твердотельного вращения всей системы в целом;</w:t>
      </w:r>
    </w:p>
    <w:p w14:paraId="14144FAC" w14:textId="77777777" w:rsidR="000E0FB1" w:rsidRPr="000E0FB1" w:rsidRDefault="000D3022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80" w:dyaOrig="380" w14:anchorId="3024250E">
          <v:shape id="_x0000_i1056" type="#_x0000_t75" alt="" style="width:68.2pt;height:17.85pt;mso-width-percent:0;mso-height-percent:0;mso-width-percent:0;mso-height-percent:0" o:ole="">
            <v:imagedata r:id="rId23" o:title=""/>
          </v:shape>
          <o:OLEObject Type="Embed" ProgID="Equation.DSMT4" ShapeID="_x0000_i1056" DrawAspect="Content" ObjectID="_1684490142" r:id="rId539"/>
        </w:object>
      </w:r>
      <w:r w:rsidR="000E0FB1" w:rsidRPr="00D511CE">
        <w:t xml:space="preserve">– </w:t>
      </w:r>
      <w:r w:rsidR="000E0FB1" w:rsidRPr="000E0FB1">
        <w:rPr>
          <w:i/>
          <w:iCs/>
        </w:rPr>
        <w:t>параметры тензора деформации, описывающие сжатие-растяжение вдоль главных осей системы координат;</w:t>
      </w:r>
    </w:p>
    <w:p w14:paraId="47EDE9EA" w14:textId="4EA6378E" w:rsidR="000E0FB1" w:rsidRPr="003D2E03" w:rsidRDefault="000D3022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59" w:dyaOrig="380" w14:anchorId="660D1A81">
          <v:shape id="_x0000_i1055" type="#_x0000_t75" alt="" style="width:67.15pt;height:17.85pt;mso-width-percent:0;mso-height-percent:0;mso-width-percent:0;mso-height-percent:0" o:ole="">
            <v:imagedata r:id="rId25" o:title=""/>
          </v:shape>
          <o:OLEObject Type="Embed" ProgID="Equation.DSMT4" ShapeID="_x0000_i1055" DrawAspect="Content" ObjectID="_1684490143" r:id="rId540"/>
        </w:object>
      </w:r>
      <w:r w:rsidR="000E0FB1">
        <w:rPr>
          <w:i/>
          <w:iCs/>
        </w:rPr>
        <w:t xml:space="preserve"> </w:t>
      </w:r>
      <w:r w:rsidR="000E0FB1" w:rsidRPr="00D511CE">
        <w:t xml:space="preserve">– </w:t>
      </w:r>
      <w:r w:rsidR="000E0FB1" w:rsidRPr="000E0FB1">
        <w:rPr>
          <w:i/>
          <w:iCs/>
        </w:rPr>
        <w:t>параметры, описывающие деформацию поля скоростей в соответствующих плоскостях.</w:t>
      </w:r>
    </w:p>
    <w:p w14:paraId="68EC766B" w14:textId="77777777" w:rsidR="00DA07F3" w:rsidRPr="008F0360" w:rsidRDefault="00DA07F3" w:rsidP="006C11B5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1"/>
        <w:gridCol w:w="1482"/>
        <w:gridCol w:w="3739"/>
        <w:gridCol w:w="3739"/>
      </w:tblGrid>
      <w:tr w:rsidR="00DA07F3" w:rsidRPr="00546530" w14:paraId="46DA0F20" w14:textId="77777777">
        <w:trPr>
          <w:jc w:val="center"/>
        </w:trPr>
        <w:tc>
          <w:tcPr>
            <w:tcW w:w="611" w:type="dxa"/>
          </w:tcPr>
          <w:p w14:paraId="5287D564" w14:textId="77777777" w:rsidR="00DA07F3" w:rsidRPr="008F0360" w:rsidRDefault="00DA07F3" w:rsidP="00546530">
            <w:pPr>
              <w:jc w:val="center"/>
            </w:pPr>
          </w:p>
        </w:tc>
        <w:tc>
          <w:tcPr>
            <w:tcW w:w="1482" w:type="dxa"/>
          </w:tcPr>
          <w:p w14:paraId="4012341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1565639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6DAAA71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i</w:t>
            </w:r>
          </w:p>
        </w:tc>
      </w:tr>
      <w:tr w:rsidR="00DA07F3" w:rsidRPr="00546530" w14:paraId="1ABEC821" w14:textId="77777777">
        <w:trPr>
          <w:trHeight w:val="400"/>
          <w:jc w:val="center"/>
        </w:trPr>
        <w:tc>
          <w:tcPr>
            <w:tcW w:w="611" w:type="dxa"/>
            <w:vAlign w:val="center"/>
          </w:tcPr>
          <w:p w14:paraId="368327C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</w:t>
            </w:r>
          </w:p>
        </w:tc>
        <w:tc>
          <w:tcPr>
            <w:tcW w:w="1482" w:type="dxa"/>
            <w:shd w:val="clear" w:color="auto" w:fill="CCCCCC"/>
            <w:vAlign w:val="center"/>
          </w:tcPr>
          <w:p w14:paraId="6098C48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CCCCCC"/>
            <w:vAlign w:val="center"/>
          </w:tcPr>
          <w:p w14:paraId="5FB7FF0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0BE974A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589ACBF7">
                <v:shape id="_x0000_i1054" type="#_x0000_t75" alt="" style="width:139.15pt;height:17.85pt;mso-width-percent:0;mso-height-percent:0;mso-width-percent:0;mso-height-percent:0" o:ole="">
                  <v:imagedata r:id="rId164" o:title=""/>
                </v:shape>
                <o:OLEObject Type="Embed" ProgID="Equation.DSMT4" ShapeID="_x0000_i1054" DrawAspect="Content" ObjectID="_1684490144" r:id="rId541"/>
              </w:object>
            </w:r>
          </w:p>
        </w:tc>
      </w:tr>
      <w:tr w:rsidR="00DA07F3" w:rsidRPr="00546530" w14:paraId="1B2BDFC5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410501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</w:t>
            </w:r>
          </w:p>
        </w:tc>
        <w:tc>
          <w:tcPr>
            <w:tcW w:w="1482" w:type="dxa"/>
            <w:vAlign w:val="center"/>
          </w:tcPr>
          <w:p w14:paraId="20DD3B6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  <w:tc>
          <w:tcPr>
            <w:tcW w:w="3739" w:type="dxa"/>
            <w:vAlign w:val="center"/>
          </w:tcPr>
          <w:p w14:paraId="623BB47B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6E3A5E96">
                <v:shape id="_x0000_i1053" type="#_x0000_t75" alt="" style="width:55.75pt;height:20.05pt;mso-width-percent:0;mso-height-percent:0;mso-width-percent:0;mso-height-percent:0" o:ole="">
                  <v:imagedata r:id="rId542" o:title=""/>
                </v:shape>
                <o:OLEObject Type="Embed" ProgID="Equation.DSMT4" ShapeID="_x0000_i1053" DrawAspect="Content" ObjectID="_1684490145" r:id="rId543"/>
              </w:object>
            </w:r>
          </w:p>
        </w:tc>
        <w:tc>
          <w:tcPr>
            <w:tcW w:w="3739" w:type="dxa"/>
            <w:vAlign w:val="center"/>
          </w:tcPr>
          <w:p w14:paraId="2787AE06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4CB58AEB">
                <v:shape id="_x0000_i1052" type="#_x0000_t75" alt="" style="width:55.75pt;height:20.05pt;mso-width-percent:0;mso-height-percent:0;mso-width-percent:0;mso-height-percent:0" o:ole="">
                  <v:imagedata r:id="rId544" o:title=""/>
                </v:shape>
                <o:OLEObject Type="Embed" ProgID="Equation.DSMT4" ShapeID="_x0000_i1052" DrawAspect="Content" ObjectID="_1684490146" r:id="rId545"/>
              </w:object>
            </w:r>
          </w:p>
        </w:tc>
      </w:tr>
      <w:tr w:rsidR="00DA07F3" w:rsidRPr="00546530" w14:paraId="4B7CC46C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7D3435E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</w:t>
            </w:r>
          </w:p>
        </w:tc>
        <w:tc>
          <w:tcPr>
            <w:tcW w:w="1482" w:type="dxa"/>
            <w:vAlign w:val="center"/>
          </w:tcPr>
          <w:p w14:paraId="57048E46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  <w:tc>
          <w:tcPr>
            <w:tcW w:w="3739" w:type="dxa"/>
            <w:vAlign w:val="center"/>
          </w:tcPr>
          <w:p w14:paraId="64D2E579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67FB90FA">
                <v:shape id="_x0000_i1051" type="#_x0000_t75" alt="" style="width:54.15pt;height:20.05pt;mso-width-percent:0;mso-height-percent:0;mso-width-percent:0;mso-height-percent:0" o:ole="">
                  <v:imagedata r:id="rId546" o:title=""/>
                </v:shape>
                <o:OLEObject Type="Embed" ProgID="Equation.DSMT4" ShapeID="_x0000_i1051" DrawAspect="Content" ObjectID="_1684490147" r:id="rId547"/>
              </w:object>
            </w:r>
          </w:p>
        </w:tc>
        <w:tc>
          <w:tcPr>
            <w:tcW w:w="3739" w:type="dxa"/>
            <w:vAlign w:val="center"/>
          </w:tcPr>
          <w:p w14:paraId="09BA4F31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67DF8A74">
                <v:shape id="_x0000_i1050" type="#_x0000_t75" alt="" style="width:54.15pt;height:20.05pt;mso-width-percent:0;mso-height-percent:0;mso-width-percent:0;mso-height-percent:0" o:ole="">
                  <v:imagedata r:id="rId548" o:title=""/>
                </v:shape>
                <o:OLEObject Type="Embed" ProgID="Equation.DSMT4" ShapeID="_x0000_i1050" DrawAspect="Content" ObjectID="_1684490148" r:id="rId549"/>
              </w:object>
            </w:r>
          </w:p>
        </w:tc>
      </w:tr>
      <w:tr w:rsidR="00DA07F3" w:rsidRPr="00546530" w14:paraId="6797AF2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0C8830D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3</w:t>
            </w:r>
          </w:p>
        </w:tc>
        <w:tc>
          <w:tcPr>
            <w:tcW w:w="1482" w:type="dxa"/>
            <w:vAlign w:val="center"/>
          </w:tcPr>
          <w:p w14:paraId="5FC748A7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  <w:tc>
          <w:tcPr>
            <w:tcW w:w="3739" w:type="dxa"/>
            <w:vAlign w:val="center"/>
          </w:tcPr>
          <w:p w14:paraId="7B3B1B9C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20" w:dyaOrig="400" w14:anchorId="38859F0B">
                <v:shape id="_x0000_i1049" type="#_x0000_t75" alt="" style="width:55.2pt;height:20.05pt;mso-width-percent:0;mso-height-percent:0;mso-width-percent:0;mso-height-percent:0" o:ole="">
                  <v:imagedata r:id="rId550" o:title=""/>
                </v:shape>
                <o:OLEObject Type="Embed" ProgID="Equation.DSMT4" ShapeID="_x0000_i1049" DrawAspect="Content" ObjectID="_1684490149" r:id="rId551"/>
              </w:object>
            </w:r>
          </w:p>
        </w:tc>
        <w:tc>
          <w:tcPr>
            <w:tcW w:w="3739" w:type="dxa"/>
            <w:vAlign w:val="center"/>
          </w:tcPr>
          <w:p w14:paraId="259F33EC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00" w:dyaOrig="400" w14:anchorId="15602FF6">
                <v:shape id="_x0000_i1048" type="#_x0000_t75" alt="" style="width:54.15pt;height:20.05pt;mso-width-percent:0;mso-height-percent:0;mso-width-percent:0;mso-height-percent:0" o:ole="">
                  <v:imagedata r:id="rId552" o:title=""/>
                </v:shape>
                <o:OLEObject Type="Embed" ProgID="Equation.DSMT4" ShapeID="_x0000_i1048" DrawAspect="Content" ObjectID="_1684490150" r:id="rId553"/>
              </w:object>
            </w:r>
          </w:p>
        </w:tc>
      </w:tr>
      <w:tr w:rsidR="00DA07F3" w:rsidRPr="00546530" w14:paraId="4D6B805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4126B9B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4</w:t>
            </w:r>
          </w:p>
        </w:tc>
        <w:tc>
          <w:tcPr>
            <w:tcW w:w="1482" w:type="dxa"/>
            <w:vAlign w:val="center"/>
          </w:tcPr>
          <w:p w14:paraId="05AF7FD2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8C742B4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465F71C1">
                <v:shape id="_x0000_i1047" type="#_x0000_t75" alt="" style="width:148.85pt;height:17.85pt;mso-width-percent:0;mso-height-percent:0;mso-width-percent:0;mso-height-percent:0" o:ole="">
                  <v:imagedata r:id="rId154" o:title=""/>
                </v:shape>
                <o:OLEObject Type="Embed" ProgID="Equation.DSMT4" ShapeID="_x0000_i1047" DrawAspect="Content" ObjectID="_1684490151" r:id="rId554"/>
              </w:object>
            </w:r>
          </w:p>
        </w:tc>
        <w:tc>
          <w:tcPr>
            <w:tcW w:w="3739" w:type="dxa"/>
            <w:vAlign w:val="center"/>
          </w:tcPr>
          <w:p w14:paraId="4F56BBB2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591445B6">
                <v:shape id="_x0000_i1046" type="#_x0000_t75" alt="" style="width:148.85pt;height:17.85pt;mso-width-percent:0;mso-height-percent:0;mso-width-percent:0;mso-height-percent:0" o:ole="">
                  <v:imagedata r:id="rId172" o:title=""/>
                </v:shape>
                <o:OLEObject Type="Embed" ProgID="Equation.DSMT4" ShapeID="_x0000_i1046" DrawAspect="Content" ObjectID="_1684490152" r:id="rId555"/>
              </w:object>
            </w:r>
          </w:p>
        </w:tc>
      </w:tr>
      <w:tr w:rsidR="00DA07F3" w:rsidRPr="00546530" w14:paraId="14BC5ED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302874C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5</w:t>
            </w:r>
          </w:p>
        </w:tc>
        <w:tc>
          <w:tcPr>
            <w:tcW w:w="1482" w:type="dxa"/>
            <w:vAlign w:val="center"/>
          </w:tcPr>
          <w:p w14:paraId="1B15064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109FBC86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246F8694">
                <v:shape id="_x0000_i1045" type="#_x0000_t75" alt="" style="width:42.75pt;height:17.85pt;mso-width-percent:0;mso-height-percent:0;mso-width-percent:0;mso-height-percent:0" o:ole="">
                  <v:imagedata r:id="rId156" o:title=""/>
                </v:shape>
                <o:OLEObject Type="Embed" ProgID="Equation.DSMT4" ShapeID="_x0000_i1045" DrawAspect="Content" ObjectID="_1684490153" r:id="rId556"/>
              </w:object>
            </w:r>
          </w:p>
        </w:tc>
        <w:tc>
          <w:tcPr>
            <w:tcW w:w="3739" w:type="dxa"/>
            <w:vAlign w:val="center"/>
          </w:tcPr>
          <w:p w14:paraId="5B102084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74ABC6EE">
                <v:shape id="_x0000_i1044" type="#_x0000_t75" alt="" style="width:42.25pt;height:17.85pt;mso-width-percent:0;mso-height-percent:0;mso-width-percent:0;mso-height-percent:0" o:ole="">
                  <v:imagedata r:id="rId174" o:title=""/>
                </v:shape>
                <o:OLEObject Type="Embed" ProgID="Equation.DSMT4" ShapeID="_x0000_i1044" DrawAspect="Content" ObjectID="_1684490154" r:id="rId557"/>
              </w:object>
            </w:r>
          </w:p>
        </w:tc>
      </w:tr>
      <w:tr w:rsidR="00DA07F3" w:rsidRPr="00546530" w14:paraId="4DED59A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1990283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6</w:t>
            </w:r>
          </w:p>
        </w:tc>
        <w:tc>
          <w:tcPr>
            <w:tcW w:w="1482" w:type="dxa"/>
            <w:vAlign w:val="center"/>
          </w:tcPr>
          <w:p w14:paraId="4A6491D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F3BAB3E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022D466A">
                <v:shape id="_x0000_i1043" type="#_x0000_t75" alt="" style="width:42.75pt;height:17.85pt;mso-width-percent:0;mso-height-percent:0;mso-width-percent:0;mso-height-percent:0" o:ole="">
                  <v:imagedata r:id="rId158" o:title=""/>
                </v:shape>
                <o:OLEObject Type="Embed" ProgID="Equation.DSMT4" ShapeID="_x0000_i1043" DrawAspect="Content" ObjectID="_1684490155" r:id="rId558"/>
              </w:object>
            </w:r>
          </w:p>
        </w:tc>
        <w:tc>
          <w:tcPr>
            <w:tcW w:w="3739" w:type="dxa"/>
            <w:vAlign w:val="center"/>
          </w:tcPr>
          <w:p w14:paraId="7F251D98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3D4980C4">
                <v:shape id="_x0000_i1042" type="#_x0000_t75" alt="" style="width:41.15pt;height:17.85pt;mso-width-percent:0;mso-height-percent:0;mso-width-percent:0;mso-height-percent:0" o:ole="">
                  <v:imagedata r:id="rId176" o:title=""/>
                </v:shape>
                <o:OLEObject Type="Embed" ProgID="Equation.DSMT4" ShapeID="_x0000_i1042" DrawAspect="Content" ObjectID="_1684490156" r:id="rId559"/>
              </w:object>
            </w:r>
          </w:p>
        </w:tc>
      </w:tr>
      <w:tr w:rsidR="00DA07F3" w:rsidRPr="00546530" w14:paraId="34EA8D38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94A12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7</w:t>
            </w:r>
          </w:p>
        </w:tc>
        <w:tc>
          <w:tcPr>
            <w:tcW w:w="1482" w:type="dxa"/>
            <w:vAlign w:val="center"/>
          </w:tcPr>
          <w:p w14:paraId="51F70DF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DDF8A6F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9FBF4C9">
                <v:shape id="_x0000_i1041" type="#_x0000_t75" alt="" style="width:42.75pt;height:17.85pt;mso-width-percent:0;mso-height-percent:0;mso-width-percent:0;mso-height-percent:0" o:ole="">
                  <v:imagedata r:id="rId160" o:title=""/>
                </v:shape>
                <o:OLEObject Type="Embed" ProgID="Equation.DSMT4" ShapeID="_x0000_i1041" DrawAspect="Content" ObjectID="_1684490157" r:id="rId560"/>
              </w:object>
            </w:r>
          </w:p>
        </w:tc>
        <w:tc>
          <w:tcPr>
            <w:tcW w:w="3739" w:type="dxa"/>
            <w:vAlign w:val="center"/>
          </w:tcPr>
          <w:p w14:paraId="53CE85A9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546BB8A1">
                <v:shape id="_x0000_i1040" type="#_x0000_t75" alt="" style="width:41.15pt;height:17.85pt;mso-width-percent:0;mso-height-percent:0;mso-width-percent:0;mso-height-percent:0" o:ole="">
                  <v:imagedata r:id="rId178" o:title=""/>
                </v:shape>
                <o:OLEObject Type="Embed" ProgID="Equation.DSMT4" ShapeID="_x0000_i1040" DrawAspect="Content" ObjectID="_1684490158" r:id="rId561"/>
              </w:object>
            </w:r>
          </w:p>
        </w:tc>
      </w:tr>
      <w:tr w:rsidR="00DA07F3" w:rsidRPr="00546530" w14:paraId="27D33ED7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387B9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8</w:t>
            </w:r>
          </w:p>
        </w:tc>
        <w:tc>
          <w:tcPr>
            <w:tcW w:w="1482" w:type="dxa"/>
            <w:vAlign w:val="center"/>
          </w:tcPr>
          <w:p w14:paraId="02EAB01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0733B54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0AED3CBC">
                <v:shape id="_x0000_i1039" type="#_x0000_t75" alt="" style="width:89.85pt;height:17.85pt;mso-width-percent:0;mso-height-percent:0;mso-width-percent:0;mso-height-percent:0" o:ole="">
                  <v:imagedata r:id="rId162" o:title=""/>
                </v:shape>
                <o:OLEObject Type="Embed" ProgID="Equation.DSMT4" ShapeID="_x0000_i1039" DrawAspect="Content" ObjectID="_1684490159" r:id="rId562"/>
              </w:object>
            </w:r>
          </w:p>
        </w:tc>
        <w:tc>
          <w:tcPr>
            <w:tcW w:w="3739" w:type="dxa"/>
            <w:vAlign w:val="center"/>
          </w:tcPr>
          <w:p w14:paraId="5FB7C37B" w14:textId="77777777" w:rsidR="00DA07F3" w:rsidRPr="00546530" w:rsidRDefault="000D3022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0E293098">
                <v:shape id="_x0000_i1038" type="#_x0000_t75" alt="" style="width:92.05pt;height:17.85pt;mso-width-percent:0;mso-height-percent:0;mso-width-percent:0;mso-height-percent:0" o:ole="">
                  <v:imagedata r:id="rId180" o:title=""/>
                </v:shape>
                <o:OLEObject Type="Embed" ProgID="Equation.DSMT4" ShapeID="_x0000_i1038" DrawAspect="Content" ObjectID="_1684490160" r:id="rId563"/>
              </w:object>
            </w:r>
          </w:p>
        </w:tc>
      </w:tr>
    </w:tbl>
    <w:p w14:paraId="6E1E79D2" w14:textId="77777777" w:rsidR="00DA07F3" w:rsidRPr="00FB3D39" w:rsidRDefault="00DA07F3" w:rsidP="006C11B5">
      <w:pPr>
        <w:jc w:val="both"/>
      </w:pPr>
    </w:p>
    <w:p w14:paraId="22346494" w14:textId="77777777" w:rsidR="00DA07F3" w:rsidRDefault="00DA07F3" w:rsidP="006C11B5">
      <w:pPr>
        <w:jc w:val="both"/>
      </w:pPr>
    </w:p>
    <w:p w14:paraId="4F033BD6" w14:textId="77777777" w:rsidR="00DA07F3" w:rsidRDefault="00DA07F3" w:rsidP="006C11B5">
      <w:pPr>
        <w:jc w:val="both"/>
      </w:pPr>
      <w:r>
        <w:t xml:space="preserve">Результаты разложения </w:t>
      </w:r>
      <w:proofErr w:type="spellStart"/>
      <w:r>
        <w:t>галактоцентрических</w:t>
      </w:r>
      <w:proofErr w:type="spellEnd"/>
      <w:r>
        <w:t xml:space="preserve"> собственных движений </w:t>
      </w:r>
      <w:r w:rsidR="000D3022" w:rsidRPr="00877547">
        <w:rPr>
          <w:noProof/>
          <w:position w:val="-12"/>
        </w:rPr>
        <w:object w:dxaOrig="900" w:dyaOrig="360" w14:anchorId="2253B505">
          <v:shape id="_x0000_i1037" type="#_x0000_t75" alt="" style="width:44.95pt;height:17.85pt;mso-width-percent:0;mso-height-percent:0;mso-width-percent:0;mso-height-percent:0" o:ole="">
            <v:imagedata r:id="rId564" o:title=""/>
          </v:shape>
          <o:OLEObject Type="Embed" ProgID="Equation.DSMT4" ShapeID="_x0000_i1037" DrawAspect="Content" ObjectID="_1684490161" r:id="rId565"/>
        </w:object>
      </w:r>
      <w:r>
        <w:t xml:space="preserve">и </w:t>
      </w:r>
      <w:r w:rsidR="000D3022" w:rsidRPr="00877547">
        <w:rPr>
          <w:noProof/>
          <w:position w:val="-12"/>
        </w:rPr>
        <w:object w:dxaOrig="420" w:dyaOrig="360" w14:anchorId="3103FB74">
          <v:shape id="_x0000_i1036" type="#_x0000_t75" alt="" style="width:20.05pt;height:17.85pt;mso-width-percent:0;mso-height-percent:0;mso-width-percent:0;mso-height-percent:0" o:ole="">
            <v:imagedata r:id="rId566" o:title=""/>
          </v:shape>
          <o:OLEObject Type="Embed" ProgID="Equation.DSMT4" ShapeID="_x0000_i1036" DrawAspect="Content" ObjectID="_1684490162" r:id="rId567"/>
        </w:object>
      </w:r>
      <w:r>
        <w:t xml:space="preserve">по векторным сферическим функциям и </w:t>
      </w:r>
      <w:proofErr w:type="spellStart"/>
      <w:r>
        <w:t>галактоцентрических</w:t>
      </w:r>
      <w:proofErr w:type="spellEnd"/>
      <w:r>
        <w:t xml:space="preserve"> лучевых скоростей </w:t>
      </w:r>
      <w:r w:rsidR="000D3022" w:rsidRPr="008A1FC6">
        <w:rPr>
          <w:noProof/>
          <w:position w:val="-12"/>
        </w:rPr>
        <w:object w:dxaOrig="499" w:dyaOrig="360" w14:anchorId="007F0C2D">
          <v:shape id="_x0000_i1035" type="#_x0000_t75" alt="" style="width:24.9pt;height:17.85pt;mso-width-percent:0;mso-height-percent:0;mso-width-percent:0;mso-height-percent:0" o:ole="">
            <v:imagedata r:id="rId568" o:title=""/>
          </v:shape>
          <o:OLEObject Type="Embed" ProgID="Equation.DSMT4" ShapeID="_x0000_i1035" DrawAspect="Content" ObjectID="_1684490163" r:id="rId569"/>
        </w:object>
      </w:r>
      <w:r>
        <w:t xml:space="preserve"> по скалярным сферическим функциям шаровых скоплений представлены в объединенной табл. </w:t>
      </w:r>
      <w:r w:rsidRPr="00CF40BA">
        <w:t>4</w:t>
      </w:r>
      <w:r w:rsidRPr="00B90C68">
        <w:t>.</w:t>
      </w:r>
      <w:r w:rsidRPr="008F0360">
        <w:t>2</w:t>
      </w:r>
      <w:r>
        <w:t>. Он</w:t>
      </w:r>
      <w:r w:rsidRPr="006C11B5">
        <w:t>и</w:t>
      </w:r>
      <w:r>
        <w:t xml:space="preserve"> довольно неожиданные. Если при анализе собственных движений звезд околосолнечной окрестности наблюдается богатый и интересный результат, то кинематика шаровых звездных </w:t>
      </w:r>
      <w:r>
        <w:lastRenderedPageBreak/>
        <w:t xml:space="preserve">скоплений как целой системы оказывается довольно бедной. Анализ этой табл. </w:t>
      </w:r>
      <w:r w:rsidRPr="001A252E">
        <w:t>4</w:t>
      </w:r>
      <w:r w:rsidRPr="00B90C68">
        <w:t>.</w:t>
      </w:r>
      <w:r>
        <w:t>2 показывает значительную случайную составляющую в собственных движениях, что отражается в больших среднеквадратичных ошибках, и низкой надежности значений коэффициентов. Очевидно, что это</w:t>
      </w:r>
      <w:r w:rsidRPr="005F5FB9">
        <w:t xml:space="preserve"> </w:t>
      </w:r>
      <w:r>
        <w:t xml:space="preserve">обстоятельство не является следствием наблюдательных ошибок, поскольку точности в случайном отношении, как собственных движений, так и лучевых скоростей весьма высоки, а отражает стохастический характер движений шаровых скоплений. Формально в таблице нет ни одного коэффициента большего 3σ. Самый большой коэффициент </w:t>
      </w:r>
      <w:r>
        <w:rPr>
          <w:lang w:val="en-US"/>
        </w:rPr>
        <w:t>t</w:t>
      </w:r>
      <w:r w:rsidRPr="008B2932">
        <w:rPr>
          <w:vertAlign w:val="subscript"/>
        </w:rPr>
        <w:t>1</w:t>
      </w:r>
      <w:r w:rsidRPr="008B2932">
        <w:t xml:space="preserve">, </w:t>
      </w:r>
      <w:r>
        <w:t xml:space="preserve">превышает ошибку примерно в 2.5 раза. Сопоставляя табл. </w:t>
      </w:r>
      <w:r w:rsidRPr="001A252E">
        <w:t>4</w:t>
      </w:r>
      <w:r w:rsidRPr="00B90C68">
        <w:t>.</w:t>
      </w:r>
      <w:r>
        <w:t xml:space="preserve">2 и табл. </w:t>
      </w:r>
      <w:r w:rsidRPr="001A252E">
        <w:t>4</w:t>
      </w:r>
      <w:r w:rsidRPr="00B90C68">
        <w:t>.</w:t>
      </w:r>
      <w:r>
        <w:t xml:space="preserve">1 мы понимаем, что этот коэффициент отвечает за вращение всей системы шаровых звездных скоплений как единого целого вокруг оси </w:t>
      </w:r>
      <w:r>
        <w:rPr>
          <w:lang w:val="en-US"/>
        </w:rPr>
        <w:t>Z</w:t>
      </w:r>
      <w:r>
        <w:t>.</w:t>
      </w:r>
      <w:r w:rsidRPr="008B2932">
        <w:t xml:space="preserve"> </w:t>
      </w:r>
      <w:r>
        <w:t>Угловая скорость вращения этой системы будет составлять</w:t>
      </w:r>
    </w:p>
    <w:p w14:paraId="4A1B51D0" w14:textId="77777777" w:rsidR="00DA07F3" w:rsidRDefault="000D3022" w:rsidP="006C11B5">
      <w:pPr>
        <w:spacing w:before="120" w:after="120"/>
        <w:jc w:val="right"/>
      </w:pPr>
      <w:r w:rsidRPr="008B2932">
        <w:rPr>
          <w:noProof/>
          <w:position w:val="-14"/>
        </w:rPr>
        <w:object w:dxaOrig="4440" w:dyaOrig="400" w14:anchorId="768E3251">
          <v:shape id="_x0000_i1034" type="#_x0000_t75" alt="" style="width:221.95pt;height:20.05pt;mso-width-percent:0;mso-height-percent:0;mso-width-percent:0;mso-height-percent:0" o:ole="">
            <v:imagedata r:id="rId570" o:title=""/>
          </v:shape>
          <o:OLEObject Type="Embed" ProgID="Equation.DSMT4" ShapeID="_x0000_i1034" DrawAspect="Content" ObjectID="_1684490164" r:id="rId571"/>
        </w:object>
      </w:r>
      <w:r w:rsidR="00DA07F3">
        <w:t>,</w:t>
      </w:r>
      <w:r w:rsidR="00DA07F3">
        <w:tab/>
      </w:r>
      <w:r w:rsidR="00DA07F3">
        <w:tab/>
      </w:r>
      <w:r w:rsidR="00DA07F3">
        <w:tab/>
        <w:t>(</w:t>
      </w:r>
      <w:r w:rsidR="00DA07F3" w:rsidRPr="00B90C68">
        <w:t>3.</w:t>
      </w:r>
      <w:r w:rsidR="00DA07F3">
        <w:t>6)</w:t>
      </w:r>
    </w:p>
    <w:p w14:paraId="151E86EF" w14:textId="77777777" w:rsidR="00DA07F3" w:rsidRPr="004E4033" w:rsidRDefault="00DA07F3" w:rsidP="006C11B5">
      <w:pPr>
        <w:jc w:val="both"/>
      </w:pPr>
      <w:r>
        <w:t xml:space="preserve">что приводит к периоду вращение всей системы около 450 ± 180 </w:t>
      </w:r>
      <w:proofErr w:type="gramStart"/>
      <w:r>
        <w:t>млн.</w:t>
      </w:r>
      <w:proofErr w:type="gramEnd"/>
      <w:r>
        <w:t xml:space="preserve"> лет. Направление вращения совпадает с общепринятым направлением вращения Галактики. К такому результату приходили и другие авторы (</w:t>
      </w:r>
      <w:r w:rsidRPr="00E4105F">
        <w:t>Цинн</w:t>
      </w:r>
      <w:r>
        <w:t xml:space="preserve">, 1985). Однако такое вращение может вызываться и дефектами при построении </w:t>
      </w:r>
      <w:proofErr w:type="spellStart"/>
      <w:r>
        <w:t>галактоцентрической</w:t>
      </w:r>
      <w:proofErr w:type="spellEnd"/>
      <w:r>
        <w:t xml:space="preserve"> системы координат из-за ошибок в оценке компоненты </w:t>
      </w:r>
      <w:r w:rsidRPr="004E4033">
        <w:rPr>
          <w:i/>
          <w:iCs/>
          <w:lang w:val="en-US"/>
        </w:rPr>
        <w:t>V</w:t>
      </w:r>
      <w:r w:rsidRPr="004E4033">
        <w:rPr>
          <w:i/>
          <w:iCs/>
          <w:vertAlign w:val="subscript"/>
          <w:lang w:val="en-US"/>
        </w:rPr>
        <w:t>Y</w:t>
      </w:r>
      <w:r w:rsidRPr="004E4033">
        <w:t xml:space="preserve"> </w:t>
      </w:r>
      <w:r>
        <w:t>в движении Солнца в формуле (4).</w:t>
      </w:r>
    </w:p>
    <w:p w14:paraId="4F2B47A7" w14:textId="77777777" w:rsidR="00DA07F3" w:rsidRDefault="00DA07F3" w:rsidP="006C11B5">
      <w:pPr>
        <w:jc w:val="both"/>
      </w:pPr>
    </w:p>
    <w:p w14:paraId="4A68C0C9" w14:textId="77777777" w:rsidR="00DA07F3" w:rsidRPr="000839B6" w:rsidRDefault="00DA07F3" w:rsidP="006C11B5">
      <w:pPr>
        <w:jc w:val="both"/>
      </w:pPr>
      <w:proofErr w:type="gramStart"/>
      <w:r>
        <w:t>За неимением лучшего,</w:t>
      </w:r>
      <w:proofErr w:type="gramEnd"/>
      <w:r>
        <w:t xml:space="preserve"> можно обратить внимание на такие гармоники, как </w:t>
      </w:r>
      <w:r w:rsidRPr="00557D19">
        <w:rPr>
          <w:i/>
          <w:iCs/>
          <w:lang w:val="en-US"/>
        </w:rPr>
        <w:t>t</w:t>
      </w:r>
      <w:r w:rsidRPr="000839B6">
        <w:rPr>
          <w:vertAlign w:val="subscript"/>
        </w:rPr>
        <w:t>5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8</w:t>
      </w:r>
      <w:r w:rsidRPr="000839B6">
        <w:t xml:space="preserve">, </w:t>
      </w:r>
      <w:r>
        <w:t xml:space="preserve">однако они уже меньше 2σ (но на грани), поэтому их значения также не надежны. Известный физический смысл имеет только гармоника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>,</w:t>
      </w:r>
      <w:r>
        <w:t xml:space="preserve"> которая отвечает за движение всей системы в целом в направлении оси </w:t>
      </w:r>
      <w:r w:rsidRPr="000839B6">
        <w:rPr>
          <w:i/>
          <w:iCs/>
          <w:lang w:val="en-US"/>
        </w:rPr>
        <w:t>X</w:t>
      </w:r>
      <w:r w:rsidRPr="000839B6">
        <w:t>.</w:t>
      </w:r>
      <w:r>
        <w:t xml:space="preserve"> Остальные гармоники не имеют связи с линейной кинематической моделью.</w:t>
      </w:r>
    </w:p>
    <w:p w14:paraId="2FB8C72C" w14:textId="77777777" w:rsidR="00DA07F3" w:rsidRDefault="00DA07F3" w:rsidP="006C11B5">
      <w:pPr>
        <w:jc w:val="both"/>
      </w:pPr>
    </w:p>
    <w:p w14:paraId="5EBDA8E4" w14:textId="77777777" w:rsidR="00DA07F3" w:rsidRDefault="00DA07F3" w:rsidP="006C11B5">
      <w:pPr>
        <w:jc w:val="both"/>
      </w:pPr>
      <w:r>
        <w:t>Для лучевых скоростей картина аналогичная. Очень высокие среднеквадратичные ошибки, и ни одного значимого даже на уровне 2σ коэффициента.</w:t>
      </w:r>
    </w:p>
    <w:p w14:paraId="2D051EBA" w14:textId="77777777" w:rsidR="00DA07F3" w:rsidRPr="009A3F69" w:rsidRDefault="00DA07F3" w:rsidP="006C11B5">
      <w:pPr>
        <w:jc w:val="both"/>
        <w:rPr>
          <w:sz w:val="20"/>
          <w:szCs w:val="20"/>
        </w:rPr>
      </w:pPr>
    </w:p>
    <w:p w14:paraId="38788EA0" w14:textId="77777777" w:rsidR="00DA07F3" w:rsidRDefault="00DA07F3" w:rsidP="006C11B5">
      <w:pPr>
        <w:jc w:val="both"/>
      </w:pPr>
      <w:r>
        <w:t xml:space="preserve">Такая малая информативность, а также физические соображения привели нас стандартной идее разделить объекты, в данном случае по расстоянию от центра Галактики на «близкие» и «далекие», несмотря на их предельно малое число. Каталог был разделен на две равные группы по 75 объектов. В первой группе – скопления с расстоянием менее 5.1 </w:t>
      </w:r>
      <w:proofErr w:type="spellStart"/>
      <w:r>
        <w:t>кпк</w:t>
      </w:r>
      <w:proofErr w:type="spellEnd"/>
      <w:r>
        <w:t xml:space="preserve"> от центра Галактики (точные данные от </w:t>
      </w:r>
      <w:r w:rsidRPr="009C4C05">
        <w:t>480</w:t>
      </w:r>
      <w:r>
        <w:t xml:space="preserve"> до 5164 </w:t>
      </w:r>
      <w:proofErr w:type="spellStart"/>
      <w:r>
        <w:t>пк</w:t>
      </w:r>
      <w:proofErr w:type="spellEnd"/>
      <w:r w:rsidRPr="009C4C05">
        <w:t xml:space="preserve">, </w:t>
      </w:r>
      <w:r>
        <w:t>медиана распределения –</w:t>
      </w:r>
      <w:r w:rsidRPr="009C4C05">
        <w:t xml:space="preserve"> 260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2800</w:t>
      </w:r>
      <w:r>
        <w:t xml:space="preserve">), во второй группе – более 5.1 </w:t>
      </w:r>
      <w:proofErr w:type="spellStart"/>
      <w:r w:rsidRPr="00F9062C">
        <w:t>кпк</w:t>
      </w:r>
      <w:proofErr w:type="spellEnd"/>
      <w:r w:rsidRPr="00F9062C">
        <w:t xml:space="preserve"> </w:t>
      </w:r>
      <w:r>
        <w:t>(соответственно от</w:t>
      </w:r>
      <w:r w:rsidRPr="009C4C05">
        <w:t xml:space="preserve"> 5164</w:t>
      </w:r>
      <w:r>
        <w:t xml:space="preserve"> до 144 770 </w:t>
      </w:r>
      <w:proofErr w:type="spellStart"/>
      <w:r>
        <w:t>пк</w:t>
      </w:r>
      <w:proofErr w:type="spellEnd"/>
      <w:r w:rsidRPr="009C4C05">
        <w:t xml:space="preserve">, </w:t>
      </w:r>
      <w:r>
        <w:t xml:space="preserve">медиана – </w:t>
      </w:r>
      <w:r w:rsidRPr="009C4C05">
        <w:t>1438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</w:t>
      </w:r>
      <w:r>
        <w:t xml:space="preserve">21703). Распределение по небесной сфере в </w:t>
      </w:r>
      <w:proofErr w:type="spellStart"/>
      <w:r>
        <w:t>галактоцентрической</w:t>
      </w:r>
      <w:proofErr w:type="spellEnd"/>
      <w:r>
        <w:t xml:space="preserve"> системы координат обеих групп представлено на рис. </w:t>
      </w:r>
      <w:r w:rsidRPr="001A252E">
        <w:t>4</w:t>
      </w:r>
      <w:r w:rsidRPr="00B90C68">
        <w:t>.</w:t>
      </w:r>
      <w:r>
        <w:t xml:space="preserve">3 и </w:t>
      </w:r>
      <w:r w:rsidRPr="001A252E">
        <w:t>4</w:t>
      </w:r>
      <w:r w:rsidRPr="00B90C68">
        <w:t>.</w:t>
      </w:r>
      <w:r>
        <w:t>4.</w:t>
      </w:r>
    </w:p>
    <w:p w14:paraId="04046DCA" w14:textId="77777777" w:rsidR="00DA07F3" w:rsidRPr="009A3F69" w:rsidRDefault="00DA07F3" w:rsidP="006C11B5">
      <w:pPr>
        <w:jc w:val="both"/>
        <w:rPr>
          <w:sz w:val="16"/>
          <w:szCs w:val="16"/>
        </w:rPr>
      </w:pPr>
    </w:p>
    <w:p w14:paraId="38F493CF" w14:textId="77777777" w:rsidR="00DA07F3" w:rsidRDefault="00DA07F3" w:rsidP="006C11B5">
      <w:pPr>
        <w:jc w:val="both"/>
      </w:pPr>
      <w:r>
        <w:t xml:space="preserve">Результаты для «близкой» группы представлены в табл. </w:t>
      </w:r>
      <w:bookmarkStart w:id="24" w:name="OLE_LINK5"/>
      <w:bookmarkStart w:id="25" w:name="OLE_LINK6"/>
      <w:r w:rsidRPr="001A252E">
        <w:t>4</w:t>
      </w:r>
      <w:r w:rsidRPr="00B90C68">
        <w:t>.</w:t>
      </w:r>
      <w:bookmarkEnd w:id="24"/>
      <w:bookmarkEnd w:id="25"/>
      <w:r>
        <w:t xml:space="preserve">3. Мы видим, что близкие к центру Галактики скопления имеют значительные стохастические движения, ошибки определения коэффициентов весьма велики (отчасти это связано и меньшим числом объектов). Даже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меньше 2σ. </w:t>
      </w:r>
    </w:p>
    <w:p w14:paraId="19D7333C" w14:textId="77777777" w:rsidR="00DA07F3" w:rsidRPr="009A3F69" w:rsidRDefault="00DA07F3" w:rsidP="006C11B5">
      <w:pPr>
        <w:jc w:val="both"/>
        <w:rPr>
          <w:sz w:val="14"/>
          <w:szCs w:val="14"/>
        </w:rPr>
      </w:pPr>
    </w:p>
    <w:p w14:paraId="6FD53FC3" w14:textId="77777777" w:rsidR="00DA07F3" w:rsidRPr="008C1C6A" w:rsidRDefault="00DA07F3" w:rsidP="006C11B5">
      <w:pPr>
        <w:jc w:val="both"/>
      </w:pPr>
      <w:r>
        <w:t>Совершенно иная картина наблюдается для собственных движений далеких скоплений</w:t>
      </w:r>
      <w:r w:rsidRPr="00F9062C">
        <w:t xml:space="preserve"> (</w:t>
      </w:r>
      <w:r>
        <w:t xml:space="preserve">табл. </w:t>
      </w:r>
      <w:r w:rsidRPr="005D2B65">
        <w:t>4</w:t>
      </w:r>
      <w:r w:rsidRPr="00B90C68">
        <w:t>.</w:t>
      </w:r>
      <w:r>
        <w:t xml:space="preserve">4). Абсолютно четко выделяется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на уровне значимости уже 3σ. Значения</w:t>
      </w:r>
      <w:r w:rsidRPr="001A252E">
        <w:t xml:space="preserve"> </w:t>
      </w:r>
      <w:r>
        <w:t xml:space="preserve">остальных коэффициентов </w:t>
      </w:r>
      <w:proofErr w:type="spellStart"/>
      <w:r w:rsidRPr="00557D19">
        <w:rPr>
          <w:i/>
          <w:iCs/>
          <w:lang w:val="en-US"/>
        </w:rPr>
        <w:t>t</w:t>
      </w:r>
      <w:r>
        <w:rPr>
          <w:vertAlign w:val="subscript"/>
          <w:lang w:val="en-US"/>
        </w:rPr>
        <w:t>i</w:t>
      </w:r>
      <w:proofErr w:type="spellEnd"/>
      <w:r>
        <w:rPr>
          <w:vertAlign w:val="subscript"/>
        </w:rPr>
        <w:t xml:space="preserve"> </w:t>
      </w:r>
      <w:r>
        <w:t xml:space="preserve">и </w:t>
      </w:r>
      <w:proofErr w:type="spellStart"/>
      <w:r w:rsidRPr="00557D19">
        <w:rPr>
          <w:i/>
          <w:iCs/>
          <w:lang w:val="en-US"/>
        </w:rPr>
        <w:t>s</w:t>
      </w:r>
      <w:r>
        <w:rPr>
          <w:vertAlign w:val="subscript"/>
          <w:lang w:val="en-US"/>
        </w:rPr>
        <w:t>i</w:t>
      </w:r>
      <w:proofErr w:type="spellEnd"/>
      <w:r w:rsidRPr="003B009B">
        <w:rPr>
          <w:vertAlign w:val="subscript"/>
        </w:rPr>
        <w:t xml:space="preserve"> </w:t>
      </w:r>
      <w:r>
        <w:t>указывают на отсутствие других систематических движений. Следует обратить внимание и на низкие ошибки этих коэффициентов, что говорит об уменьшении случайных составляющих, отражающихся на собственных движениях.</w:t>
      </w:r>
      <w:r w:rsidRPr="008C1C6A">
        <w:t xml:space="preserve"> </w:t>
      </w:r>
      <w:r>
        <w:t xml:space="preserve">Для этой группы скоплений их вращение имеет период 1166 ± 53 </w:t>
      </w:r>
      <w:proofErr w:type="gramStart"/>
      <w:r>
        <w:t>млн.</w:t>
      </w:r>
      <w:proofErr w:type="gramEnd"/>
      <w:r>
        <w:t xml:space="preserve"> лет. </w:t>
      </w:r>
    </w:p>
    <w:p w14:paraId="62FC1A2B" w14:textId="77777777" w:rsidR="00DA07F3" w:rsidRDefault="00DA07F3" w:rsidP="006C11B5">
      <w:pPr>
        <w:jc w:val="both"/>
      </w:pPr>
    </w:p>
    <w:p w14:paraId="7C84C70C" w14:textId="77777777" w:rsidR="00DA07F3" w:rsidRPr="00AF02EB" w:rsidRDefault="00DA07F3" w:rsidP="006C11B5">
      <w:pPr>
        <w:jc w:val="both"/>
      </w:pPr>
      <w:r>
        <w:t>В коэффициенты разложения по лучевым скоростям на уровень значимости по критерию 2σ</w:t>
      </w:r>
      <w:r w:rsidRPr="00C20079">
        <w:t xml:space="preserve"> </w:t>
      </w:r>
      <w:r>
        <w:t xml:space="preserve">выходит </w:t>
      </w:r>
      <w:r w:rsidRPr="00C20079">
        <w:t xml:space="preserve">коэффициент </w:t>
      </w:r>
      <w:r w:rsidRPr="00557D19">
        <w:rPr>
          <w:i/>
          <w:iCs/>
        </w:rPr>
        <w:t>v</w:t>
      </w:r>
      <w:r>
        <w:rPr>
          <w:vertAlign w:val="subscript"/>
        </w:rPr>
        <w:t>7</w:t>
      </w:r>
      <w:r w:rsidRPr="00C20079">
        <w:t>,</w:t>
      </w:r>
      <w:r>
        <w:t xml:space="preserve"> </w:t>
      </w:r>
      <w:r w:rsidRPr="00C20079">
        <w:t>отвеча</w:t>
      </w:r>
      <w:r>
        <w:t>ющие</w:t>
      </w:r>
      <w:r w:rsidRPr="00C20079">
        <w:t xml:space="preserve"> за деформацию поля скоростей в плоскост</w:t>
      </w:r>
      <w:r>
        <w:t>и</w:t>
      </w:r>
      <w:r w:rsidRPr="00C20079">
        <w:t xml:space="preserve"> </w:t>
      </w:r>
      <w:r w:rsidRPr="00AF02EB">
        <w:rPr>
          <w:i/>
          <w:iCs/>
          <w:lang w:val="en-US"/>
        </w:rPr>
        <w:t>XY</w:t>
      </w:r>
      <w:r w:rsidRPr="00AF02EB">
        <w:t>.</w:t>
      </w:r>
    </w:p>
    <w:p w14:paraId="0CD518FD" w14:textId="77777777" w:rsidR="00DA07F3" w:rsidRPr="00E4290F" w:rsidRDefault="00DA07F3" w:rsidP="006C11B5">
      <w:pPr>
        <w:pStyle w:val="2"/>
      </w:pPr>
      <w:r w:rsidRPr="00CF40BA">
        <w:lastRenderedPageBreak/>
        <w:t>4</w:t>
      </w:r>
      <w:r w:rsidRPr="006A0FFA">
        <w:t xml:space="preserve">.4 </w:t>
      </w:r>
      <w:r>
        <w:t>Заключение</w:t>
      </w:r>
    </w:p>
    <w:p w14:paraId="662C5EAD" w14:textId="77777777" w:rsidR="00DA07F3" w:rsidRPr="00AF02EB" w:rsidRDefault="00DA07F3" w:rsidP="006C11B5">
      <w:pPr>
        <w:jc w:val="both"/>
      </w:pPr>
      <w:r>
        <w:t>Подводя итог, мы можем сказать, что метод сферических функций, хоть и не нашел большого числа значимых гармоник, как это обычно бывает при анализе различных групп звезд, но тем не менее устойчиво показал наличие соосного с Галактикой вращения всей системы скоплений и отсутствие вращений относительно других осей. Особенно четко это наблюдается для далеких скоплений. Можно сказать, что</w:t>
      </w:r>
      <w:r w:rsidRPr="001A252E">
        <w:t xml:space="preserve">, </w:t>
      </w:r>
      <w:r>
        <w:t>к нашему удивлению</w:t>
      </w:r>
      <w:r w:rsidRPr="001A252E">
        <w:t>,</w:t>
      </w:r>
      <w:r>
        <w:t xml:space="preserve"> практически не выявлено иных систематических движений</w:t>
      </w:r>
      <w:r w:rsidRPr="001A252E">
        <w:t xml:space="preserve"> -</w:t>
      </w:r>
      <w:r>
        <w:t xml:space="preserve"> лишь под вопросом остается деформация в плоскости </w:t>
      </w:r>
      <w:r>
        <w:rPr>
          <w:i/>
          <w:iCs/>
          <w:lang w:val="en-US"/>
        </w:rPr>
        <w:t>XY</w:t>
      </w:r>
      <w:r>
        <w:t xml:space="preserve">. Это может говорить о слабой причинной связанности всей системы скоплений. Наличие вращения всей системы в целом может быть вызвано и </w:t>
      </w:r>
      <w:proofErr w:type="spellStart"/>
      <w:r>
        <w:t>неинерциальностью</w:t>
      </w:r>
      <w:proofErr w:type="spellEnd"/>
      <w:r>
        <w:t xml:space="preserve"> </w:t>
      </w:r>
      <w:proofErr w:type="spellStart"/>
      <w:r>
        <w:t>галактоцентрической</w:t>
      </w:r>
      <w:proofErr w:type="spellEnd"/>
      <w:r>
        <w:t xml:space="preserve"> системы координат </w:t>
      </w:r>
      <w:proofErr w:type="gramStart"/>
      <w:r>
        <w:t>в следствие</w:t>
      </w:r>
      <w:proofErr w:type="gramEnd"/>
      <w:r>
        <w:t xml:space="preserve"> ошибок в учете вращения Солнца вокруг центра Галактики. Этот вопрос нуждается в дополнительном исследовании.</w:t>
      </w:r>
    </w:p>
    <w:p w14:paraId="4F38F89A" w14:textId="77777777" w:rsidR="00DA07F3" w:rsidRPr="00A967BE" w:rsidRDefault="00DA07F3" w:rsidP="006C11B5">
      <w:pPr>
        <w:jc w:val="both"/>
      </w:pPr>
    </w:p>
    <w:p w14:paraId="57A5F9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2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0D3022" w:rsidRPr="00877547">
        <w:rPr>
          <w:noProof/>
          <w:position w:val="-12"/>
        </w:rPr>
        <w:object w:dxaOrig="900" w:dyaOrig="360" w14:anchorId="1078A997">
          <v:shape id="_x0000_i1033" type="#_x0000_t75" alt="" style="width:44.95pt;height:17.85pt;mso-width-percent:0;mso-height-percent:0;mso-width-percent:0;mso-height-percent:0" o:ole="">
            <v:imagedata r:id="rId564" o:title=""/>
          </v:shape>
          <o:OLEObject Type="Embed" ProgID="Equation.DSMT4" ShapeID="_x0000_i1033" DrawAspect="Content" ObjectID="_1684490165" r:id="rId572"/>
        </w:object>
      </w:r>
      <w:r w:rsidRPr="008A1FC6">
        <w:rPr>
          <w:i/>
          <w:iCs/>
        </w:rPr>
        <w:t>и</w:t>
      </w:r>
      <w:r>
        <w:t xml:space="preserve"> </w:t>
      </w:r>
      <w:r w:rsidR="000D3022" w:rsidRPr="00877547">
        <w:rPr>
          <w:noProof/>
          <w:position w:val="-12"/>
        </w:rPr>
        <w:object w:dxaOrig="420" w:dyaOrig="360" w14:anchorId="15428ACE">
          <v:shape id="_x0000_i1032" type="#_x0000_t75" alt="" style="width:20.05pt;height:17.85pt;mso-width-percent:0;mso-height-percent:0;mso-width-percent:0;mso-height-percent:0" o:ole="">
            <v:imagedata r:id="rId566" o:title=""/>
          </v:shape>
          <o:OLEObject Type="Embed" ProgID="Equation.DSMT4" ShapeID="_x0000_i1032" DrawAspect="Content" ObjectID="_1684490166" r:id="rId573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0D3022" w:rsidRPr="008A1FC6">
        <w:rPr>
          <w:noProof/>
          <w:position w:val="-12"/>
        </w:rPr>
        <w:object w:dxaOrig="499" w:dyaOrig="360" w14:anchorId="615BDABB">
          <v:shape id="_x0000_i1031" type="#_x0000_t75" alt="" style="width:24.9pt;height:17.85pt;mso-width-percent:0;mso-height-percent:0;mso-width-percent:0;mso-height-percent:0" o:ole="">
            <v:imagedata r:id="rId568" o:title=""/>
          </v:shape>
          <o:OLEObject Type="Embed" ProgID="Equation.DSMT4" ShapeID="_x0000_i1031" DrawAspect="Content" ObjectID="_1684490167" r:id="rId574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155017A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150BB70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CA92B4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40EE1E0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A03E212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52047DF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1624E9F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36ED8F8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4E866634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4EB2A45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7D785A3B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0D2A8478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328ACF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3A802A2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1DD7993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8DD5B8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0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444CBB1A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7</w:t>
            </w:r>
          </w:p>
        </w:tc>
      </w:tr>
      <w:tr w:rsidR="00DA07F3" w14:paraId="75959538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656A965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  <w:vAlign w:val="bottom"/>
          </w:tcPr>
          <w:p w14:paraId="35AD45BC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39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359000F" w14:textId="77777777" w:rsidR="00DA07F3" w:rsidRPr="00E93DB6" w:rsidRDefault="00DA07F3" w:rsidP="00546530">
            <w:pPr>
              <w:jc w:val="center"/>
            </w:pPr>
            <w:r w:rsidRPr="00E93DB6">
              <w:t>16.5</w:t>
            </w:r>
          </w:p>
        </w:tc>
        <w:tc>
          <w:tcPr>
            <w:tcW w:w="1221" w:type="dxa"/>
            <w:vAlign w:val="bottom"/>
          </w:tcPr>
          <w:p w14:paraId="18641339" w14:textId="77777777" w:rsidR="00DA07F3" w:rsidRPr="00BD6107" w:rsidRDefault="00DA07F3" w:rsidP="00546530">
            <w:pPr>
              <w:jc w:val="center"/>
            </w:pPr>
            <w:r w:rsidRPr="00BD6107">
              <w:t>1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2422807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5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0688D5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4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48BC299F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056C62A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8A8B18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  <w:vAlign w:val="bottom"/>
          </w:tcPr>
          <w:p w14:paraId="0C06D40A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2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D013F92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33F0D03B" w14:textId="77777777" w:rsidR="00DA07F3" w:rsidRPr="00BD6107" w:rsidRDefault="00DA07F3" w:rsidP="00546530">
            <w:pPr>
              <w:jc w:val="center"/>
            </w:pPr>
            <w:r w:rsidRPr="00BD6107">
              <w:t>1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8713B94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B0775EE" w14:textId="77777777" w:rsidR="00DA07F3" w:rsidRPr="00AF02EB" w:rsidRDefault="00DA07F3" w:rsidP="00546530">
            <w:pPr>
              <w:jc w:val="center"/>
            </w:pPr>
            <w:r w:rsidRPr="00AF02EB">
              <w:t>29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18440B26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1</w:t>
            </w:r>
          </w:p>
        </w:tc>
      </w:tr>
      <w:tr w:rsidR="00DA07F3" w14:paraId="48DED62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10B2AD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  <w:vAlign w:val="bottom"/>
          </w:tcPr>
          <w:p w14:paraId="5DA357CF" w14:textId="77777777" w:rsidR="00DA07F3" w:rsidRPr="00E93DB6" w:rsidRDefault="00DA07F3" w:rsidP="00546530">
            <w:pPr>
              <w:jc w:val="center"/>
            </w:pPr>
            <w:r w:rsidRPr="00E93DB6">
              <w:t>12.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E6C8C8B" w14:textId="77777777" w:rsidR="00DA07F3" w:rsidRPr="00E93DB6" w:rsidRDefault="00DA07F3" w:rsidP="00546530">
            <w:pPr>
              <w:jc w:val="center"/>
            </w:pPr>
            <w:r w:rsidRPr="00E93DB6">
              <w:t>18.0</w:t>
            </w:r>
          </w:p>
        </w:tc>
        <w:tc>
          <w:tcPr>
            <w:tcW w:w="1221" w:type="dxa"/>
            <w:vAlign w:val="bottom"/>
          </w:tcPr>
          <w:p w14:paraId="0558A35D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28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47FEBB8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A82CFE1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0</w:t>
            </w:r>
            <w:r>
              <w:t>.</w:t>
            </w:r>
            <w:r w:rsidRPr="00AF02EB">
              <w:t>7</w:t>
            </w:r>
          </w:p>
        </w:tc>
        <w:tc>
          <w:tcPr>
            <w:tcW w:w="1221" w:type="dxa"/>
            <w:vAlign w:val="bottom"/>
          </w:tcPr>
          <w:p w14:paraId="776DC300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8</w:t>
            </w:r>
          </w:p>
        </w:tc>
      </w:tr>
      <w:tr w:rsidR="00DA07F3" w14:paraId="5AD317E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7CA7973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  <w:vAlign w:val="bottom"/>
          </w:tcPr>
          <w:p w14:paraId="1DA1FE1B" w14:textId="77777777" w:rsidR="00DA07F3" w:rsidRPr="00E93DB6" w:rsidRDefault="00DA07F3" w:rsidP="00546530">
            <w:pPr>
              <w:jc w:val="center"/>
            </w:pPr>
            <w:r w:rsidRPr="00E93DB6">
              <w:t>24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6A9E16AA" w14:textId="77777777" w:rsidR="00DA07F3" w:rsidRPr="00E93DB6" w:rsidRDefault="00DA07F3" w:rsidP="00546530">
            <w:pPr>
              <w:jc w:val="center"/>
            </w:pPr>
            <w:r w:rsidRPr="00E93DB6">
              <w:t>17.0</w:t>
            </w:r>
          </w:p>
        </w:tc>
        <w:tc>
          <w:tcPr>
            <w:tcW w:w="1221" w:type="dxa"/>
            <w:vAlign w:val="bottom"/>
          </w:tcPr>
          <w:p w14:paraId="4DD87530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04148ED4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B80D12" w14:textId="77777777" w:rsidR="00DA07F3" w:rsidRPr="00AF02EB" w:rsidRDefault="00DA07F3" w:rsidP="00546530">
            <w:pPr>
              <w:jc w:val="center"/>
            </w:pPr>
            <w:r w:rsidRPr="00AF02EB">
              <w:t>11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66DA2BE7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7E9DE77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F480035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  <w:vAlign w:val="bottom"/>
          </w:tcPr>
          <w:p w14:paraId="383CD98E" w14:textId="77777777" w:rsidR="00DA07F3" w:rsidRPr="000839B6" w:rsidRDefault="00DA07F3" w:rsidP="00546530">
            <w:pPr>
              <w:jc w:val="center"/>
              <w:rPr>
                <w:b/>
                <w:bCs/>
              </w:rPr>
            </w:pPr>
            <w:r w:rsidRPr="000839B6">
              <w:rPr>
                <w:b/>
                <w:bCs/>
              </w:rPr>
              <w:t>3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72F06F" w14:textId="77777777" w:rsidR="00DA07F3" w:rsidRPr="00E93DB6" w:rsidRDefault="00DA07F3" w:rsidP="00546530">
            <w:pPr>
              <w:jc w:val="center"/>
            </w:pPr>
            <w:r w:rsidRPr="00E93DB6">
              <w:t>17.3</w:t>
            </w:r>
          </w:p>
        </w:tc>
        <w:tc>
          <w:tcPr>
            <w:tcW w:w="1221" w:type="dxa"/>
            <w:vAlign w:val="bottom"/>
          </w:tcPr>
          <w:p w14:paraId="017E8F9F" w14:textId="77777777" w:rsidR="00DA07F3" w:rsidRPr="00BD6107" w:rsidRDefault="00DA07F3" w:rsidP="00546530">
            <w:pPr>
              <w:jc w:val="center"/>
            </w:pPr>
            <w:r w:rsidRPr="00BD6107">
              <w:t>–7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F586A33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DEF2383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4A3216B5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5</w:t>
            </w:r>
          </w:p>
        </w:tc>
      </w:tr>
      <w:tr w:rsidR="00DA07F3" w14:paraId="66752B6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AC64FB3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  <w:vAlign w:val="bottom"/>
          </w:tcPr>
          <w:p w14:paraId="74EC3CCC" w14:textId="77777777" w:rsidR="00DA07F3" w:rsidRPr="00E93DB6" w:rsidRDefault="00DA07F3" w:rsidP="00546530">
            <w:pPr>
              <w:jc w:val="center"/>
            </w:pPr>
            <w:r w:rsidRPr="00E93DB6">
              <w:t>20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5E555D9" w14:textId="77777777" w:rsidR="00DA07F3" w:rsidRPr="00E93DB6" w:rsidRDefault="00DA07F3" w:rsidP="00546530">
            <w:pPr>
              <w:jc w:val="center"/>
            </w:pPr>
            <w:r w:rsidRPr="00E93DB6">
              <w:t>17.7</w:t>
            </w:r>
          </w:p>
        </w:tc>
        <w:tc>
          <w:tcPr>
            <w:tcW w:w="1221" w:type="dxa"/>
            <w:vAlign w:val="bottom"/>
          </w:tcPr>
          <w:p w14:paraId="6A1B237F" w14:textId="77777777" w:rsidR="00DA07F3" w:rsidRPr="00BD6107" w:rsidRDefault="00DA07F3" w:rsidP="00546530">
            <w:pPr>
              <w:jc w:val="center"/>
            </w:pPr>
            <w:r w:rsidRPr="00BD6107">
              <w:t>4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2E2DABC9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924000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65220DB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BEE581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80DF26B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  <w:vAlign w:val="bottom"/>
          </w:tcPr>
          <w:p w14:paraId="0A19C5F8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6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9CC7F6E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55416B9D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9CA38E8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DF5F212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6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0F549BEC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75BAC41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1B75742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  <w:vAlign w:val="bottom"/>
          </w:tcPr>
          <w:p w14:paraId="319B4915" w14:textId="77777777" w:rsidR="00DA07F3" w:rsidRPr="00E93DB6" w:rsidRDefault="00DA07F3" w:rsidP="00546530">
            <w:pPr>
              <w:jc w:val="center"/>
            </w:pPr>
            <w:r w:rsidRPr="00E93DB6">
              <w:t>1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D4F76C2" w14:textId="77777777" w:rsidR="00DA07F3" w:rsidRPr="00E93DB6" w:rsidRDefault="00DA07F3" w:rsidP="00546530">
            <w:pPr>
              <w:jc w:val="center"/>
            </w:pPr>
            <w:r w:rsidRPr="00E93DB6">
              <w:t>16.8</w:t>
            </w:r>
          </w:p>
        </w:tc>
        <w:tc>
          <w:tcPr>
            <w:tcW w:w="1221" w:type="dxa"/>
            <w:vAlign w:val="bottom"/>
          </w:tcPr>
          <w:p w14:paraId="5C8BB8EE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28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742751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B933CD6" w14:textId="77777777" w:rsidR="00DA07F3" w:rsidRPr="00AF02EB" w:rsidRDefault="00DA07F3" w:rsidP="00546530">
            <w:pPr>
              <w:jc w:val="center"/>
            </w:pPr>
            <w:r w:rsidRPr="00AF02EB">
              <w:t>9</w:t>
            </w:r>
            <w:r>
              <w:t>.</w:t>
            </w:r>
            <w:r w:rsidRPr="00AF02EB">
              <w:t>1</w:t>
            </w:r>
          </w:p>
        </w:tc>
        <w:tc>
          <w:tcPr>
            <w:tcW w:w="1221" w:type="dxa"/>
            <w:vAlign w:val="bottom"/>
          </w:tcPr>
          <w:p w14:paraId="6A91C837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101C822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018598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  <w:vAlign w:val="bottom"/>
          </w:tcPr>
          <w:p w14:paraId="6A6EC699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6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5C622" w14:textId="77777777" w:rsidR="00DA07F3" w:rsidRPr="00E93DB6" w:rsidRDefault="00DA07F3" w:rsidP="00546530">
            <w:pPr>
              <w:jc w:val="center"/>
            </w:pPr>
            <w:r w:rsidRPr="00E93DB6">
              <w:t>18.1</w:t>
            </w:r>
          </w:p>
        </w:tc>
        <w:tc>
          <w:tcPr>
            <w:tcW w:w="1221" w:type="dxa"/>
            <w:vAlign w:val="bottom"/>
          </w:tcPr>
          <w:p w14:paraId="5C4EC511" w14:textId="77777777" w:rsidR="00DA07F3" w:rsidRPr="00BD6107" w:rsidRDefault="00DA07F3" w:rsidP="00546530">
            <w:pPr>
              <w:jc w:val="center"/>
            </w:pPr>
            <w:r w:rsidRPr="00BD6107">
              <w:t>–16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4EAF84A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54403ED" w14:textId="77777777" w:rsidR="00DA07F3" w:rsidRPr="00AF02EB" w:rsidRDefault="00DA07F3" w:rsidP="00546530">
            <w:pPr>
              <w:jc w:val="center"/>
            </w:pPr>
            <w:r w:rsidRPr="00AF02EB">
              <w:t>5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2D577B2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09D439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0B8E23D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  <w:vAlign w:val="bottom"/>
          </w:tcPr>
          <w:p w14:paraId="3FCC051E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0ED2A44" w14:textId="77777777" w:rsidR="00DA07F3" w:rsidRPr="00E93DB6" w:rsidRDefault="00DA07F3" w:rsidP="00546530">
            <w:pPr>
              <w:jc w:val="center"/>
            </w:pPr>
            <w:r w:rsidRPr="00E93DB6">
              <w:t>16.9</w:t>
            </w:r>
          </w:p>
        </w:tc>
        <w:tc>
          <w:tcPr>
            <w:tcW w:w="1221" w:type="dxa"/>
            <w:vAlign w:val="bottom"/>
          </w:tcPr>
          <w:p w14:paraId="757B286C" w14:textId="77777777" w:rsidR="00DA07F3" w:rsidRPr="00BD6107" w:rsidRDefault="00DA07F3" w:rsidP="00546530">
            <w:pPr>
              <w:jc w:val="center"/>
            </w:pPr>
            <w:r w:rsidRPr="00BD6107">
              <w:t>26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0CAC082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D47E5B6" w14:textId="77777777" w:rsidR="00DA07F3" w:rsidRPr="00AF02EB" w:rsidRDefault="00DA07F3" w:rsidP="00546530">
            <w:pPr>
              <w:jc w:val="center"/>
            </w:pPr>
            <w:r w:rsidRPr="00AF02EB">
              <w:t>6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5A445095" w14:textId="77777777" w:rsidR="00DA07F3" w:rsidRPr="00AF02EB" w:rsidRDefault="00DA07F3" w:rsidP="00546530">
            <w:pPr>
              <w:jc w:val="center"/>
            </w:pPr>
            <w:r w:rsidRPr="00AF02EB">
              <w:t>18</w:t>
            </w:r>
            <w:r>
              <w:t>.</w:t>
            </w:r>
            <w:r w:rsidRPr="00AF02EB">
              <w:t>1</w:t>
            </w:r>
          </w:p>
        </w:tc>
      </w:tr>
      <w:tr w:rsidR="00DA07F3" w14:paraId="5D875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DA7ECC9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  <w:vAlign w:val="bottom"/>
          </w:tcPr>
          <w:p w14:paraId="1E33A760" w14:textId="77777777" w:rsidR="00DA07F3" w:rsidRPr="00E93DB6" w:rsidRDefault="00DA07F3" w:rsidP="00546530">
            <w:pPr>
              <w:jc w:val="center"/>
            </w:pPr>
            <w:r w:rsidRPr="00E93DB6">
              <w:t>13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EA8C4DF" w14:textId="77777777" w:rsidR="00DA07F3" w:rsidRPr="00E93DB6" w:rsidRDefault="00DA07F3" w:rsidP="00546530">
            <w:pPr>
              <w:jc w:val="center"/>
            </w:pPr>
            <w:r w:rsidRPr="00E93DB6">
              <w:t>16.6</w:t>
            </w:r>
          </w:p>
        </w:tc>
        <w:tc>
          <w:tcPr>
            <w:tcW w:w="1221" w:type="dxa"/>
            <w:vAlign w:val="bottom"/>
          </w:tcPr>
          <w:p w14:paraId="6B958549" w14:textId="77777777" w:rsidR="00DA07F3" w:rsidRPr="00BD6107" w:rsidRDefault="00DA07F3" w:rsidP="00546530">
            <w:pPr>
              <w:jc w:val="center"/>
            </w:pPr>
            <w:r w:rsidRPr="00BD6107">
              <w:t>27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2273F66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6B80BE4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2DACE98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9</w:t>
            </w:r>
          </w:p>
        </w:tc>
      </w:tr>
      <w:tr w:rsidR="00DA07F3" w14:paraId="388867C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BF8514C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  <w:vAlign w:val="bottom"/>
          </w:tcPr>
          <w:p w14:paraId="70538F2C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2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0A87E86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6B0AB81D" w14:textId="77777777" w:rsidR="00DA07F3" w:rsidRPr="00BD6107" w:rsidRDefault="00DA07F3" w:rsidP="00546530">
            <w:pPr>
              <w:jc w:val="center"/>
            </w:pPr>
            <w:r w:rsidRPr="00BD6107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461DC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F15534" w14:textId="77777777" w:rsidR="00DA07F3" w:rsidRPr="00AF02EB" w:rsidRDefault="00DA07F3" w:rsidP="00546530">
            <w:pPr>
              <w:jc w:val="center"/>
            </w:pPr>
            <w:r w:rsidRPr="00AF02EB">
              <w:t>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6E5E73AB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</w:tr>
      <w:tr w:rsidR="00DA07F3" w14:paraId="6919D75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401EC1F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  <w:vAlign w:val="bottom"/>
          </w:tcPr>
          <w:p w14:paraId="38CC4F42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9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096355" w14:textId="77777777" w:rsidR="00DA07F3" w:rsidRPr="00E93DB6" w:rsidRDefault="00DA07F3" w:rsidP="00546530">
            <w:pPr>
              <w:jc w:val="center"/>
            </w:pPr>
            <w:r w:rsidRPr="00E93DB6">
              <w:t>17.1</w:t>
            </w:r>
          </w:p>
        </w:tc>
        <w:tc>
          <w:tcPr>
            <w:tcW w:w="1221" w:type="dxa"/>
            <w:vAlign w:val="bottom"/>
          </w:tcPr>
          <w:p w14:paraId="30346AE1" w14:textId="77777777" w:rsidR="00DA07F3" w:rsidRPr="00BD6107" w:rsidRDefault="00DA07F3" w:rsidP="00546530">
            <w:pPr>
              <w:jc w:val="center"/>
            </w:pPr>
            <w:r w:rsidRPr="00BD6107">
              <w:t>3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5F4F9A6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21A5330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46F611E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05F5B5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F66D7D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  <w:vAlign w:val="bottom"/>
          </w:tcPr>
          <w:p w14:paraId="4773CFB0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7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40F378B1" w14:textId="77777777" w:rsidR="00DA07F3" w:rsidRPr="00E93DB6" w:rsidRDefault="00DA07F3" w:rsidP="00546530">
            <w:pPr>
              <w:jc w:val="center"/>
            </w:pPr>
            <w:r w:rsidRPr="00E93DB6">
              <w:t>15.6</w:t>
            </w:r>
          </w:p>
        </w:tc>
        <w:tc>
          <w:tcPr>
            <w:tcW w:w="1221" w:type="dxa"/>
            <w:vAlign w:val="bottom"/>
          </w:tcPr>
          <w:p w14:paraId="5769EB67" w14:textId="77777777" w:rsidR="00DA07F3" w:rsidRPr="00BD6107" w:rsidRDefault="00DA07F3" w:rsidP="00546530">
            <w:pPr>
              <w:jc w:val="center"/>
            </w:pPr>
            <w:r w:rsidRPr="00BD6107">
              <w:t>6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78A4BD" w14:textId="77777777" w:rsidR="00DA07F3" w:rsidRPr="00BD6107" w:rsidRDefault="00DA07F3" w:rsidP="00546530">
            <w:pPr>
              <w:jc w:val="center"/>
            </w:pPr>
            <w:r w:rsidRPr="00BD6107">
              <w:t>15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054A3BA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5A19F1D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411A3CF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540B03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  <w:vAlign w:val="bottom"/>
          </w:tcPr>
          <w:p w14:paraId="2DB5E981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BCF6F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43E1996F" w14:textId="77777777" w:rsidR="00DA07F3" w:rsidRPr="00BD6107" w:rsidRDefault="00DA07F3" w:rsidP="00546530">
            <w:pPr>
              <w:jc w:val="center"/>
            </w:pPr>
            <w:r w:rsidRPr="00BD6107">
              <w:t>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0C8156F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6EB228F" w14:textId="77777777" w:rsidR="00DA07F3" w:rsidRPr="00AF02EB" w:rsidRDefault="00DA07F3" w:rsidP="00546530">
            <w:pPr>
              <w:jc w:val="center"/>
            </w:pPr>
            <w:r w:rsidRPr="00AF02EB">
              <w:t>7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15999C9F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9</w:t>
            </w:r>
          </w:p>
        </w:tc>
      </w:tr>
    </w:tbl>
    <w:p w14:paraId="26A22C06" w14:textId="77777777" w:rsidR="00DA07F3" w:rsidRPr="00E93DB6" w:rsidRDefault="00DA07F3" w:rsidP="006C11B5">
      <w:pPr>
        <w:jc w:val="both"/>
      </w:pPr>
      <w:r>
        <w:rPr>
          <w:b/>
          <w:bCs/>
        </w:rPr>
        <w:br w:type="page"/>
      </w:r>
      <w:r w:rsidRPr="00E93DB6">
        <w:rPr>
          <w:b/>
          <w:bCs/>
        </w:rPr>
        <w:lastRenderedPageBreak/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3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 w:rsidRPr="00E4105F">
        <w:rPr>
          <w:i/>
          <w:iCs/>
        </w:rPr>
        <w:t xml:space="preserve"> </w:t>
      </w:r>
      <w:r w:rsidR="000D3022" w:rsidRPr="00877547">
        <w:rPr>
          <w:noProof/>
          <w:position w:val="-12"/>
        </w:rPr>
        <w:object w:dxaOrig="900" w:dyaOrig="360" w14:anchorId="4E53DD30">
          <v:shape id="_x0000_i1030" type="#_x0000_t75" alt="" style="width:44.95pt;height:17.85pt;mso-width-percent:0;mso-height-percent:0;mso-width-percent:0;mso-height-percent:0" o:ole="">
            <v:imagedata r:id="rId564" o:title=""/>
          </v:shape>
          <o:OLEObject Type="Embed" ProgID="Equation.DSMT4" ShapeID="_x0000_i1030" DrawAspect="Content" ObjectID="_1684490168" r:id="rId575"/>
        </w:object>
      </w:r>
      <w:r w:rsidRPr="008A1FC6">
        <w:rPr>
          <w:i/>
          <w:iCs/>
        </w:rPr>
        <w:t>и</w:t>
      </w:r>
      <w:r>
        <w:t xml:space="preserve"> </w:t>
      </w:r>
      <w:r w:rsidR="000D3022" w:rsidRPr="00877547">
        <w:rPr>
          <w:noProof/>
          <w:position w:val="-12"/>
        </w:rPr>
        <w:object w:dxaOrig="420" w:dyaOrig="360" w14:anchorId="237A45FC">
          <v:shape id="_x0000_i1029" type="#_x0000_t75" alt="" style="width:20.05pt;height:17.85pt;mso-width-percent:0;mso-height-percent:0;mso-width-percent:0;mso-height-percent:0" o:ole="">
            <v:imagedata r:id="rId566" o:title=""/>
          </v:shape>
          <o:OLEObject Type="Embed" ProgID="Equation.DSMT4" ShapeID="_x0000_i1029" DrawAspect="Content" ObjectID="_1684490169" r:id="rId576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0D3022" w:rsidRPr="008A1FC6">
        <w:rPr>
          <w:noProof/>
          <w:position w:val="-12"/>
        </w:rPr>
        <w:object w:dxaOrig="499" w:dyaOrig="360" w14:anchorId="6B976314">
          <v:shape id="_x0000_i1028" type="#_x0000_t75" alt="" style="width:24.9pt;height:17.85pt;mso-width-percent:0;mso-height-percent:0;mso-width-percent:0;mso-height-percent:0" o:ole="">
            <v:imagedata r:id="rId568" o:title=""/>
          </v:shape>
          <o:OLEObject Type="Embed" ProgID="Equation.DSMT4" ShapeID="_x0000_i1028" DrawAspect="Content" ObjectID="_1684490170" r:id="rId577"/>
        </w:object>
      </w:r>
      <w:r>
        <w:t xml:space="preserve"> </w: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близких (</w:t>
      </w:r>
      <w:r>
        <w:rPr>
          <w:i/>
          <w:iCs/>
          <w:lang w:val="en-US"/>
        </w:rPr>
        <w:t>r</w:t>
      </w:r>
      <w:r w:rsidRPr="00B80506">
        <w:rPr>
          <w:i/>
          <w:iCs/>
        </w:rPr>
        <w:t xml:space="preserve">&lt;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к центру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367F968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619CB8DB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7BF9E2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6D230C77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4A22A50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C3E2D49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85C047D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D25076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6098D127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529824EF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46C94C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649493B9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2F3FC98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52E2BA2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74CCC9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5124BB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2BFAE10B" w14:textId="77777777" w:rsidR="00DA07F3" w:rsidRPr="00F463C2" w:rsidRDefault="00DA07F3" w:rsidP="00546530">
            <w:pPr>
              <w:jc w:val="center"/>
            </w:pPr>
            <w:r w:rsidRPr="00F463C2">
              <w:t>34</w:t>
            </w:r>
            <w:r>
              <w:t>.</w:t>
            </w:r>
            <w:r w:rsidRPr="00F463C2">
              <w:t>9</w:t>
            </w:r>
          </w:p>
        </w:tc>
      </w:tr>
      <w:tr w:rsidR="00DA07F3" w14:paraId="07C13D82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1CDB8AC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C325BC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–</w:t>
            </w:r>
            <w:r w:rsidRPr="0052329C">
              <w:rPr>
                <w:b/>
                <w:bCs/>
              </w:rPr>
              <w:t>66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2F7AB18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226BB4B4" w14:textId="77777777" w:rsidR="00DA07F3" w:rsidRPr="009F5399" w:rsidRDefault="00DA07F3" w:rsidP="00546530">
            <w:pPr>
              <w:jc w:val="center"/>
            </w:pPr>
            <w:r w:rsidRPr="009F5399">
              <w:t>12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9000FF8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7167E0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43AABA7E" w14:textId="77777777" w:rsidR="00DA07F3" w:rsidRPr="00F463C2" w:rsidRDefault="00DA07F3" w:rsidP="00546530">
            <w:pPr>
              <w:jc w:val="center"/>
            </w:pPr>
            <w:r w:rsidRPr="00F463C2">
              <w:t>35</w:t>
            </w:r>
            <w:r>
              <w:t>.</w:t>
            </w:r>
            <w:r w:rsidRPr="00F463C2">
              <w:t>0</w:t>
            </w:r>
          </w:p>
        </w:tc>
      </w:tr>
      <w:tr w:rsidR="00DA07F3" w14:paraId="7749E52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614D84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7EE777A6" w14:textId="77777777" w:rsidR="00DA07F3" w:rsidRPr="006466DA" w:rsidRDefault="00DA07F3" w:rsidP="00546530">
            <w:pPr>
              <w:jc w:val="center"/>
            </w:pPr>
            <w:r w:rsidRPr="006466DA">
              <w:t>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E60C13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6469F69D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026CA56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B2D3542" w14:textId="77777777" w:rsidR="00DA07F3" w:rsidRPr="00F463C2" w:rsidRDefault="00DA07F3" w:rsidP="00546530">
            <w:pPr>
              <w:jc w:val="center"/>
            </w:pPr>
            <w:r w:rsidRPr="00F463C2">
              <w:t>5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0611406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1</w:t>
            </w:r>
          </w:p>
        </w:tc>
      </w:tr>
      <w:tr w:rsidR="00DA07F3" w14:paraId="28602F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8E8BAC5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4351FAFF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B16E3E6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7831D188" w14:textId="77777777" w:rsidR="00DA07F3" w:rsidRPr="009F5399" w:rsidRDefault="00DA07F3" w:rsidP="00546530">
            <w:pPr>
              <w:jc w:val="center"/>
            </w:pPr>
            <w:r w:rsidRPr="009F5399">
              <w:t>24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A404C96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FC6EBD5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8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0D524650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2</w:t>
            </w:r>
          </w:p>
        </w:tc>
      </w:tr>
      <w:tr w:rsidR="00DA07F3" w14:paraId="11885BC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D0448D7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786B10BB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79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E6DD1B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</w:tcPr>
          <w:p w14:paraId="16133605" w14:textId="77777777" w:rsidR="00DA07F3" w:rsidRPr="009F5399" w:rsidRDefault="00DA07F3" w:rsidP="00546530">
            <w:pPr>
              <w:jc w:val="center"/>
            </w:pPr>
            <w:r w:rsidRPr="009F5399">
              <w:t>8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A0C1DCD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E04652" w14:textId="77777777" w:rsidR="00DA07F3" w:rsidRPr="00F463C2" w:rsidRDefault="00DA07F3" w:rsidP="00546530">
            <w:pPr>
              <w:jc w:val="center"/>
            </w:pPr>
            <w:r w:rsidRPr="00F463C2">
              <w:t>20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5FF69393" w14:textId="77777777" w:rsidR="00DA07F3" w:rsidRPr="00F463C2" w:rsidRDefault="00DA07F3" w:rsidP="00546530">
            <w:pPr>
              <w:jc w:val="center"/>
            </w:pPr>
            <w:r w:rsidRPr="00F463C2">
              <w:t>33</w:t>
            </w:r>
            <w:r>
              <w:t>.</w:t>
            </w:r>
            <w:r w:rsidRPr="00F463C2">
              <w:t>2</w:t>
            </w:r>
          </w:p>
        </w:tc>
      </w:tr>
      <w:tr w:rsidR="00DA07F3" w14:paraId="563F368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7368271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41370104" w14:textId="77777777" w:rsidR="00DA07F3" w:rsidRPr="006466DA" w:rsidRDefault="00DA07F3" w:rsidP="00546530">
            <w:pPr>
              <w:jc w:val="center"/>
            </w:pPr>
            <w:r w:rsidRPr="006466DA">
              <w:t>64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2ED9BB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E63CE9F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5FA94FC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25EB1" w14:textId="77777777" w:rsidR="00DA07F3" w:rsidRPr="00F463C2" w:rsidRDefault="00DA07F3" w:rsidP="00546530">
            <w:pPr>
              <w:jc w:val="center"/>
            </w:pPr>
            <w:r w:rsidRPr="00F463C2">
              <w:t>12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6C67694A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4</w:t>
            </w:r>
          </w:p>
        </w:tc>
      </w:tr>
      <w:tr w:rsidR="00DA07F3" w14:paraId="5AF5FEA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21C334F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1EE93C1C" w14:textId="77777777" w:rsidR="00DA07F3" w:rsidRPr="006466DA" w:rsidRDefault="00DA07F3" w:rsidP="00546530">
            <w:pPr>
              <w:jc w:val="center"/>
            </w:pPr>
            <w:r w:rsidRPr="006466DA">
              <w:t>60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4B3D2EA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31AF458F" w14:textId="77777777" w:rsidR="00DA07F3" w:rsidRPr="009F5399" w:rsidRDefault="00DA07F3" w:rsidP="00546530">
            <w:pPr>
              <w:jc w:val="center"/>
            </w:pPr>
            <w:r w:rsidRPr="009F5399">
              <w:t>21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0C3DD1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CAC3D9C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6C47CD7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9</w:t>
            </w:r>
          </w:p>
        </w:tc>
      </w:tr>
      <w:tr w:rsidR="00DA07F3" w14:paraId="255914A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614A5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77C2D39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83BEC93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DEF772D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6BBE6E4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195A83F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7564568B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0</w:t>
            </w:r>
          </w:p>
        </w:tc>
      </w:tr>
      <w:tr w:rsidR="00DA07F3" w14:paraId="049092A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579EB69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1490373" w14:textId="77777777" w:rsidR="00DA07F3" w:rsidRPr="006466DA" w:rsidRDefault="00DA07F3" w:rsidP="00546530">
            <w:pPr>
              <w:jc w:val="center"/>
            </w:pPr>
            <w:r w:rsidRPr="006466DA">
              <w:t>13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9160042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1C14C7A2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51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43B5BA7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43812A6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1</w:t>
            </w:r>
          </w:p>
        </w:tc>
        <w:tc>
          <w:tcPr>
            <w:tcW w:w="1221" w:type="dxa"/>
            <w:vAlign w:val="bottom"/>
          </w:tcPr>
          <w:p w14:paraId="06304340" w14:textId="77777777" w:rsidR="00DA07F3" w:rsidRPr="00F463C2" w:rsidRDefault="00DA07F3" w:rsidP="00546530">
            <w:pPr>
              <w:jc w:val="center"/>
            </w:pPr>
            <w:r w:rsidRPr="00F463C2">
              <w:t>28</w:t>
            </w:r>
            <w:r>
              <w:t>.</w:t>
            </w:r>
            <w:r w:rsidRPr="00F463C2">
              <w:t>7</w:t>
            </w:r>
          </w:p>
        </w:tc>
      </w:tr>
      <w:tr w:rsidR="00DA07F3" w14:paraId="742EFD09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957683D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6946B5E3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0</w:t>
            </w:r>
            <w:r>
              <w:t>.</w:t>
            </w:r>
            <w:r w:rsidRPr="006466DA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8BCBB7A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5B71146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5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C27BE02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BB1145D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367121F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4</w:t>
            </w:r>
          </w:p>
        </w:tc>
      </w:tr>
      <w:tr w:rsidR="00DA07F3" w14:paraId="2B4BF8A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9AE30F0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3A984BF7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FA72854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4AC32A68" w14:textId="77777777" w:rsidR="00DA07F3" w:rsidRPr="009F5399" w:rsidRDefault="00DA07F3" w:rsidP="00546530">
            <w:pPr>
              <w:jc w:val="center"/>
            </w:pPr>
            <w:r w:rsidRPr="009F5399">
              <w:t>51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C3EB66B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CE8EA28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E6BDEB8" w14:textId="77777777" w:rsidR="00DA07F3" w:rsidRPr="00F463C2" w:rsidRDefault="00DA07F3" w:rsidP="00546530">
            <w:pPr>
              <w:jc w:val="center"/>
            </w:pPr>
            <w:r w:rsidRPr="00F463C2">
              <w:t>39</w:t>
            </w:r>
            <w:r>
              <w:t>.</w:t>
            </w:r>
            <w:r w:rsidRPr="00F463C2">
              <w:t>3</w:t>
            </w:r>
          </w:p>
        </w:tc>
      </w:tr>
      <w:tr w:rsidR="00DA07F3" w14:paraId="0291B0A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C902220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6079E337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F0E9AA9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2E500B8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66.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FD7147B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995BE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2</w:t>
            </w:r>
            <w:r>
              <w:t>.</w:t>
            </w:r>
            <w:r w:rsidRPr="00F463C2">
              <w:t>9</w:t>
            </w:r>
          </w:p>
        </w:tc>
        <w:tc>
          <w:tcPr>
            <w:tcW w:w="1221" w:type="dxa"/>
            <w:vAlign w:val="bottom"/>
          </w:tcPr>
          <w:p w14:paraId="01325273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0</w:t>
            </w:r>
          </w:p>
        </w:tc>
      </w:tr>
      <w:tr w:rsidR="00DA07F3" w14:paraId="527413B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23329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62E177F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49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EC4BFB2" w14:textId="77777777" w:rsidR="00DA07F3" w:rsidRPr="006466DA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5CFAFA36" w14:textId="77777777" w:rsidR="00DA07F3" w:rsidRPr="009F5399" w:rsidRDefault="00DA07F3" w:rsidP="00546530">
            <w:pPr>
              <w:jc w:val="center"/>
            </w:pPr>
            <w:r w:rsidRPr="009F5399">
              <w:t>20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35DCED9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0D51D84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4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6ADA441E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8</w:t>
            </w:r>
          </w:p>
        </w:tc>
      </w:tr>
      <w:tr w:rsidR="00DA07F3" w14:paraId="52BEE8B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A24D44E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01F18E1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51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AE5462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38C0FD5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10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EC2F147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AF1D5C" w14:textId="77777777" w:rsidR="00DA07F3" w:rsidRPr="00F463C2" w:rsidRDefault="00DA07F3" w:rsidP="00546530">
            <w:pPr>
              <w:jc w:val="center"/>
            </w:pPr>
            <w:r w:rsidRPr="00F463C2">
              <w:t>9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14065A32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3</w:t>
            </w:r>
          </w:p>
        </w:tc>
      </w:tr>
      <w:tr w:rsidR="00DA07F3" w14:paraId="3BF2A40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0F35376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11D57D3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1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6311B98" w14:textId="77777777" w:rsidR="00DA07F3" w:rsidRPr="006466DA" w:rsidRDefault="00DA07F3" w:rsidP="00546530">
            <w:pPr>
              <w:jc w:val="center"/>
            </w:pPr>
            <w:r w:rsidRPr="006466DA">
              <w:t>32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64FC642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0</w:t>
            </w:r>
            <w:r>
              <w:t>.</w:t>
            </w:r>
            <w:r w:rsidRPr="009F5399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19C25A8" w14:textId="77777777" w:rsidR="00DA07F3" w:rsidRPr="009F5399" w:rsidRDefault="00DA07F3" w:rsidP="00546530">
            <w:pPr>
              <w:jc w:val="center"/>
            </w:pPr>
            <w:r w:rsidRPr="009F5399">
              <w:t>3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E5D7BEB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12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0367B0B4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7</w:t>
            </w:r>
          </w:p>
        </w:tc>
      </w:tr>
      <w:tr w:rsidR="00DA07F3" w14:paraId="674B38D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68CB5E7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3F2B52AF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1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C0FCF66" w14:textId="77777777" w:rsidR="00DA07F3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0594755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3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B674D9F" w14:textId="77777777" w:rsidR="00DA07F3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519A8A0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3466D020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2</w:t>
            </w:r>
          </w:p>
        </w:tc>
      </w:tr>
    </w:tbl>
    <w:p w14:paraId="4BD04215" w14:textId="77777777" w:rsidR="00DA07F3" w:rsidRDefault="00DA07F3" w:rsidP="006C11B5">
      <w:pPr>
        <w:jc w:val="both"/>
      </w:pPr>
    </w:p>
    <w:p w14:paraId="0F83FF64" w14:textId="77777777" w:rsidR="00DA07F3" w:rsidRDefault="00DA07F3" w:rsidP="006C11B5">
      <w:pPr>
        <w:jc w:val="both"/>
        <w:rPr>
          <w:lang w:val="en-US"/>
        </w:rPr>
      </w:pPr>
    </w:p>
    <w:p w14:paraId="55E958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 w:rsidRPr="0052329C">
        <w:rPr>
          <w:b/>
          <w:bCs/>
        </w:rPr>
        <w:t>4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0D3022" w:rsidRPr="00877547">
        <w:rPr>
          <w:noProof/>
          <w:position w:val="-12"/>
        </w:rPr>
        <w:object w:dxaOrig="900" w:dyaOrig="360" w14:anchorId="26197FA6">
          <v:shape id="_x0000_i1027" type="#_x0000_t75" alt="" style="width:44.95pt;height:17.85pt;mso-width-percent:0;mso-height-percent:0;mso-width-percent:0;mso-height-percent:0" o:ole="">
            <v:imagedata r:id="rId564" o:title=""/>
          </v:shape>
          <o:OLEObject Type="Embed" ProgID="Equation.DSMT4" ShapeID="_x0000_i1027" DrawAspect="Content" ObjectID="_1684490171" r:id="rId578"/>
        </w:object>
      </w:r>
      <w:r w:rsidRPr="008A1FC6">
        <w:rPr>
          <w:i/>
          <w:iCs/>
        </w:rPr>
        <w:t>и</w:t>
      </w:r>
      <w:r>
        <w:t xml:space="preserve"> </w:t>
      </w:r>
      <w:r w:rsidR="000D3022" w:rsidRPr="00877547">
        <w:rPr>
          <w:noProof/>
          <w:position w:val="-12"/>
        </w:rPr>
        <w:object w:dxaOrig="420" w:dyaOrig="360" w14:anchorId="5C0866CE">
          <v:shape id="_x0000_i1026" type="#_x0000_t75" alt="" style="width:20.05pt;height:17.85pt;mso-width-percent:0;mso-height-percent:0;mso-width-percent:0;mso-height-percent:0" o:ole="">
            <v:imagedata r:id="rId566" o:title=""/>
          </v:shape>
          <o:OLEObject Type="Embed" ProgID="Equation.DSMT4" ShapeID="_x0000_i1026" DrawAspect="Content" ObjectID="_1684490172" r:id="rId579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0D3022" w:rsidRPr="008A1FC6">
        <w:rPr>
          <w:noProof/>
          <w:position w:val="-12"/>
        </w:rPr>
        <w:object w:dxaOrig="499" w:dyaOrig="360" w14:anchorId="7326F491">
          <v:shape id="_x0000_i1025" type="#_x0000_t75" alt="" style="width:24.9pt;height:17.85pt;mso-width-percent:0;mso-height-percent:0;mso-width-percent:0;mso-height-percent:0" o:ole="">
            <v:imagedata r:id="rId568" o:title=""/>
          </v:shape>
          <o:OLEObject Type="Embed" ProgID="Equation.DSMT4" ShapeID="_x0000_i1025" DrawAspect="Content" ObjectID="_1684490173" r:id="rId580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далеких (</w:t>
      </w:r>
      <w:r>
        <w:rPr>
          <w:i/>
          <w:iCs/>
          <w:lang w:val="en-US"/>
        </w:rPr>
        <w:t>r</w:t>
      </w:r>
      <w:r w:rsidRPr="0052329C">
        <w:rPr>
          <w:i/>
          <w:iCs/>
        </w:rPr>
        <w:t>&gt;</w:t>
      </w:r>
      <w:r w:rsidRPr="00B80506">
        <w:rPr>
          <w:i/>
          <w:iCs/>
        </w:rPr>
        <w:t xml:space="preserve">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от центра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73E3B174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74342FB7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011B9AF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1B14B7E5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4DF8E95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F6DA690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C9B9586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C4288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3B52D7F9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767573C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1176B8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4A84F12F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69257B6D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DFCFF41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4DD947B7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A10EED" w14:textId="77777777" w:rsidR="00DA07F3" w:rsidRPr="00F463C2" w:rsidRDefault="00DA07F3" w:rsidP="00546530">
            <w:pPr>
              <w:jc w:val="center"/>
            </w:pPr>
            <w:r w:rsidRPr="00F463C2">
              <w:t>1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74C64C99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8</w:t>
            </w:r>
          </w:p>
        </w:tc>
      </w:tr>
      <w:tr w:rsidR="00DA07F3" w14:paraId="001D3C15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2E69BCB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3F364C8" w14:textId="77777777" w:rsidR="00DA07F3" w:rsidRPr="006057AB" w:rsidRDefault="00DA07F3" w:rsidP="00546530">
            <w:pPr>
              <w:jc w:val="center"/>
              <w:rPr>
                <w:b/>
                <w:bCs/>
              </w:rPr>
            </w:pPr>
            <w:r w:rsidRPr="006057AB">
              <w:rPr>
                <w:b/>
                <w:bCs/>
              </w:rPr>
              <w:t>–15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B6E22AD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6B350E67" w14:textId="77777777" w:rsidR="00DA07F3" w:rsidRPr="00DE5C18" w:rsidRDefault="00DA07F3" w:rsidP="00546530">
            <w:pPr>
              <w:jc w:val="center"/>
            </w:pPr>
            <w:r w:rsidRPr="00DE5C18">
              <w:t>6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D76712A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3E039E3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6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C19AD6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9</w:t>
            </w:r>
          </w:p>
        </w:tc>
      </w:tr>
      <w:tr w:rsidR="00DA07F3" w14:paraId="001AB1D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C969D02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39125C73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3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718045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6D529E65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59385E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78490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0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3996DEC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36EBFDA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25DE1A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16C64020" w14:textId="77777777" w:rsidR="00DA07F3" w:rsidRPr="0060174E" w:rsidRDefault="00DA07F3" w:rsidP="00546530">
            <w:pPr>
              <w:jc w:val="center"/>
            </w:pPr>
            <w:r w:rsidRPr="0060174E">
              <w:t>0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E96C1B9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892B598" w14:textId="77777777" w:rsidR="00DA07F3" w:rsidRPr="00DE5C18" w:rsidRDefault="00DA07F3" w:rsidP="00546530">
            <w:pPr>
              <w:jc w:val="center"/>
            </w:pPr>
            <w:r w:rsidRPr="00DE5C18">
              <w:t>3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F4D4475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2483E34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38873AEA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8</w:t>
            </w:r>
          </w:p>
        </w:tc>
      </w:tr>
      <w:tr w:rsidR="00DA07F3" w14:paraId="56D3611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66F8116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4EB7D50D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0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D752611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12424BEC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67460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8F60AE0" w14:textId="77777777" w:rsidR="00DA07F3" w:rsidRPr="00F463C2" w:rsidRDefault="00DA07F3" w:rsidP="00546530">
            <w:pPr>
              <w:jc w:val="center"/>
            </w:pPr>
            <w:r w:rsidRPr="00F463C2">
              <w:t>2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20C2424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5</w:t>
            </w:r>
          </w:p>
        </w:tc>
      </w:tr>
      <w:tr w:rsidR="00DA07F3" w14:paraId="1C30DA02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401A9B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644953B8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C1DA883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48D68E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0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A1DB1E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03DEE64" w14:textId="77777777" w:rsidR="00DA07F3" w:rsidRPr="00AF02EB" w:rsidRDefault="00DA07F3" w:rsidP="00546530">
            <w:pPr>
              <w:jc w:val="center"/>
            </w:pPr>
            <w:r w:rsidRPr="00AF02EB">
              <w:t>10.9</w:t>
            </w:r>
          </w:p>
        </w:tc>
        <w:tc>
          <w:tcPr>
            <w:tcW w:w="1221" w:type="dxa"/>
            <w:vAlign w:val="bottom"/>
          </w:tcPr>
          <w:p w14:paraId="32EF2A27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037C6DD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284F47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3A761462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EF8D947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BB465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29EA25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AC606D8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5A016B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  <w:tr w:rsidR="00DA07F3" w14:paraId="5A25326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78E80AF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10EBA087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A7A248C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7AD8EFF7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F7AC02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32A87E3" w14:textId="77777777" w:rsidR="00DA07F3" w:rsidRPr="00AF02EB" w:rsidRDefault="00DA07F3" w:rsidP="00546530">
            <w:pPr>
              <w:jc w:val="center"/>
            </w:pPr>
            <w:r w:rsidRPr="00AF02EB">
              <w:t>–11.1</w:t>
            </w:r>
          </w:p>
        </w:tc>
        <w:tc>
          <w:tcPr>
            <w:tcW w:w="1221" w:type="dxa"/>
            <w:vAlign w:val="bottom"/>
          </w:tcPr>
          <w:p w14:paraId="21ABE2B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1</w:t>
            </w:r>
          </w:p>
        </w:tc>
      </w:tr>
      <w:tr w:rsidR="00DA07F3" w14:paraId="3CE14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00AEABC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DDC284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20220E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46B53A73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190234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1A5F193" w14:textId="77777777" w:rsidR="00DA07F3" w:rsidRPr="00F463C2" w:rsidRDefault="00DA07F3" w:rsidP="00546530">
            <w:pPr>
              <w:jc w:val="center"/>
            </w:pPr>
            <w:r w:rsidRPr="00F463C2">
              <w:t>3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5631504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</w:tr>
      <w:tr w:rsidR="00DA07F3" w14:paraId="085BA7C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94478C1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42D94DEB" w14:textId="77777777" w:rsidR="00DA07F3" w:rsidRPr="0060174E" w:rsidRDefault="00DA07F3" w:rsidP="00546530">
            <w:pPr>
              <w:jc w:val="center"/>
            </w:pPr>
            <w:r w:rsidRPr="0060174E">
              <w:t>2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58F06FD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</w:tcPr>
          <w:p w14:paraId="7B0BF0D9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23A5FA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6A3261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BF8F1A9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1</w:t>
            </w:r>
          </w:p>
        </w:tc>
      </w:tr>
      <w:tr w:rsidR="00DA07F3" w14:paraId="31E72A3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F414149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457250E1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D95ACE4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</w:tcPr>
          <w:p w14:paraId="021688EA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58F239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5452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70DEE43F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2</w:t>
            </w:r>
          </w:p>
        </w:tc>
      </w:tr>
      <w:tr w:rsidR="00DA07F3" w14:paraId="04C7C85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C4A6375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1CD64830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39C1441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75C1F201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6DFBE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265001F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47C251C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4</w:t>
            </w:r>
          </w:p>
        </w:tc>
      </w:tr>
      <w:tr w:rsidR="00DA07F3" w14:paraId="511FDBA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F5E4A6F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5F5A7C6F" w14:textId="77777777" w:rsidR="00DA07F3" w:rsidRPr="0060174E" w:rsidRDefault="00DA07F3" w:rsidP="00546530">
            <w:pPr>
              <w:jc w:val="center"/>
            </w:pPr>
            <w:r w:rsidRPr="0060174E">
              <w:t>6</w:t>
            </w:r>
            <w:r>
              <w:t>.</w:t>
            </w:r>
            <w:r w:rsidRPr="0060174E">
              <w:t>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D648EC2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</w:tcPr>
          <w:p w14:paraId="05C5798E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3D4DE3C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85E4644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73BA6775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9</w:t>
            </w:r>
          </w:p>
        </w:tc>
      </w:tr>
      <w:tr w:rsidR="00DA07F3" w14:paraId="1753F60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E3A8217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359D7FD4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3DA8D3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3682AB6D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7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DF7495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2C57928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3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0CC5B2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292F9FB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B11330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2DE00D0E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7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761A6AF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</w:tcPr>
          <w:p w14:paraId="48443DD2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D048E9B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DFD109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4F63228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7A43318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30EAB5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04D0C2A4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7C7B55D" w14:textId="77777777" w:rsidR="00DA07F3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23859BEF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7BBEFEC" w14:textId="77777777" w:rsidR="00DA07F3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FF0113E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17D24F9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</w:tbl>
    <w:p w14:paraId="7ED12A84" w14:textId="77777777" w:rsidR="00DA07F3" w:rsidRDefault="00DA07F3" w:rsidP="006C11B5">
      <w:pPr>
        <w:jc w:val="both"/>
      </w:pPr>
    </w:p>
    <w:p w14:paraId="3958F5A0" w14:textId="77777777" w:rsidR="00DA07F3" w:rsidRPr="0052329C" w:rsidRDefault="00DA07F3" w:rsidP="006C11B5">
      <w:pPr>
        <w:jc w:val="both"/>
        <w:rPr>
          <w:lang w:val="en-US"/>
        </w:rPr>
      </w:pPr>
    </w:p>
    <w:p w14:paraId="24D3D5B7" w14:textId="77777777" w:rsidR="00DA07F3" w:rsidRDefault="008B14FD" w:rsidP="006C11B5">
      <w:pPr>
        <w:jc w:val="both"/>
      </w:pPr>
      <w:r>
        <w:rPr>
          <w:noProof/>
        </w:rPr>
        <w:lastRenderedPageBreak/>
        <w:drawing>
          <wp:inline distT="0" distB="0" distL="0" distR="0" wp14:anchorId="4158BE79" wp14:editId="069E2F81">
            <wp:extent cx="5903595" cy="3293110"/>
            <wp:effectExtent l="0" t="0" r="0" b="0"/>
            <wp:docPr id="391" name="Рисунок 3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9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29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A981B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 w:rsidRPr="00AB2A1D">
        <w:rPr>
          <w:b/>
          <w:bCs/>
        </w:rPr>
        <w:t xml:space="preserve">1 </w:t>
      </w:r>
      <w:r w:rsidRPr="00AB2A1D">
        <w:rPr>
          <w:i/>
          <w:iCs/>
        </w:rPr>
        <w:t>Распределение шаровых звездных скоплений в</w:t>
      </w:r>
      <w:r>
        <w:rPr>
          <w:i/>
          <w:iCs/>
        </w:rPr>
        <w:t xml:space="preserve"> гелиоцентрической</w:t>
      </w:r>
      <w:r w:rsidRPr="00AB2A1D">
        <w:rPr>
          <w:i/>
          <w:iCs/>
        </w:rPr>
        <w:t xml:space="preserve"> галактической системе координат</w:t>
      </w:r>
    </w:p>
    <w:p w14:paraId="2A6A40B7" w14:textId="77777777" w:rsidR="00DA07F3" w:rsidRDefault="00DA07F3" w:rsidP="006C11B5">
      <w:pPr>
        <w:ind w:left="360"/>
        <w:jc w:val="both"/>
      </w:pPr>
    </w:p>
    <w:p w14:paraId="49417E87" w14:textId="77777777" w:rsidR="00DA07F3" w:rsidRDefault="00DA07F3" w:rsidP="006C11B5">
      <w:pPr>
        <w:jc w:val="both"/>
      </w:pPr>
    </w:p>
    <w:p w14:paraId="709FD6E8" w14:textId="77777777" w:rsidR="00DA07F3" w:rsidRDefault="00DA07F3" w:rsidP="006C11B5">
      <w:pPr>
        <w:jc w:val="both"/>
      </w:pPr>
    </w:p>
    <w:p w14:paraId="3F0488A1" w14:textId="77777777" w:rsidR="00DA07F3" w:rsidRDefault="008B14FD" w:rsidP="006C11B5">
      <w:pPr>
        <w:jc w:val="both"/>
      </w:pPr>
      <w:r>
        <w:rPr>
          <w:noProof/>
        </w:rPr>
        <w:drawing>
          <wp:inline distT="0" distB="0" distL="0" distR="0" wp14:anchorId="52D3D8BE" wp14:editId="561D9FC7">
            <wp:extent cx="5903595" cy="3352800"/>
            <wp:effectExtent l="0" t="0" r="0" b="0"/>
            <wp:docPr id="390" name="Рисунок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1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A5631" w14:textId="7E32AD03" w:rsidR="00DA07F3" w:rsidRPr="00831C7A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2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 w:rsidR="00831C7A" w:rsidRPr="00831C7A">
        <w:rPr>
          <w:i/>
          <w:iCs/>
        </w:rPr>
        <w:t xml:space="preserve">. </w:t>
      </w:r>
      <w:r w:rsidR="00831C7A">
        <w:rPr>
          <w:i/>
          <w:iCs/>
        </w:rPr>
        <w:t>Вид из центра галактики.</w:t>
      </w:r>
    </w:p>
    <w:p w14:paraId="3DC95724" w14:textId="77777777" w:rsidR="00DA07F3" w:rsidRPr="006C11B5" w:rsidRDefault="00DA07F3" w:rsidP="006C11B5"/>
    <w:p w14:paraId="7020C289" w14:textId="77777777" w:rsidR="00DA07F3" w:rsidRDefault="00DA07F3" w:rsidP="006C11B5">
      <w:pPr>
        <w:jc w:val="center"/>
      </w:pPr>
      <w:r w:rsidRPr="005C4DC6">
        <w:br w:type="page"/>
      </w:r>
      <w:r w:rsidR="008B14FD">
        <w:rPr>
          <w:noProof/>
        </w:rPr>
        <w:lastRenderedPageBreak/>
        <w:drawing>
          <wp:inline distT="0" distB="0" distL="0" distR="0" wp14:anchorId="610DB289" wp14:editId="010AAAF4">
            <wp:extent cx="5949950" cy="3366135"/>
            <wp:effectExtent l="0" t="0" r="0" b="0"/>
            <wp:docPr id="389" name="Рисунок 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94" b="4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40665" w14:textId="40F2C1A9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3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близких к центру галактики (0–5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 w:rsidR="00831C7A">
        <w:rPr>
          <w:i/>
          <w:iCs/>
        </w:rPr>
        <w:t xml:space="preserve">. </w:t>
      </w:r>
      <w:r w:rsidR="00831C7A">
        <w:rPr>
          <w:i/>
          <w:iCs/>
        </w:rPr>
        <w:t>Вид из центра галактики.</w:t>
      </w:r>
    </w:p>
    <w:p w14:paraId="680617A5" w14:textId="77777777" w:rsidR="00DA07F3" w:rsidRDefault="00DA07F3" w:rsidP="006C11B5">
      <w:pPr>
        <w:pStyle w:val="2"/>
      </w:pPr>
    </w:p>
    <w:p w14:paraId="4CC615AB" w14:textId="77777777" w:rsidR="00DA07F3" w:rsidRDefault="008B14FD" w:rsidP="006C11B5">
      <w:pPr>
        <w:jc w:val="center"/>
      </w:pPr>
      <w:r>
        <w:rPr>
          <w:noProof/>
        </w:rPr>
        <w:drawing>
          <wp:inline distT="0" distB="0" distL="0" distR="0" wp14:anchorId="50C47D5A" wp14:editId="4E1A6319">
            <wp:extent cx="5949950" cy="3366135"/>
            <wp:effectExtent l="0" t="0" r="0" b="0"/>
            <wp:docPr id="388" name="Рисунок 3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5" b="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A1D35" w14:textId="57F53A43" w:rsidR="00DA07F3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5066E0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4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далеких от центра галактики (5–124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>
        <w:rPr>
          <w:i/>
          <w:iCs/>
        </w:rPr>
        <w:t>.</w:t>
      </w:r>
      <w:r w:rsidR="00831C7A">
        <w:rPr>
          <w:i/>
          <w:iCs/>
        </w:rPr>
        <w:t xml:space="preserve"> </w:t>
      </w:r>
      <w:r w:rsidR="00831C7A">
        <w:rPr>
          <w:i/>
          <w:iCs/>
        </w:rPr>
        <w:t>Вид из центра галактики.</w:t>
      </w:r>
    </w:p>
    <w:p w14:paraId="2285F145" w14:textId="07859FDD" w:rsidR="003E2D78" w:rsidRDefault="003E2D78" w:rsidP="006C11B5">
      <w:pPr>
        <w:jc w:val="both"/>
        <w:rPr>
          <w:i/>
          <w:iCs/>
        </w:rPr>
      </w:pPr>
    </w:p>
    <w:p w14:paraId="2C5292D0" w14:textId="76D711DF" w:rsidR="003E2D78" w:rsidRDefault="003E2D78" w:rsidP="006C11B5">
      <w:pPr>
        <w:jc w:val="both"/>
        <w:rPr>
          <w:i/>
          <w:iCs/>
        </w:rPr>
      </w:pPr>
    </w:p>
    <w:p w14:paraId="33D58FD3" w14:textId="22FB5637" w:rsidR="003E2D78" w:rsidRDefault="003E2D78" w:rsidP="006C11B5">
      <w:pPr>
        <w:jc w:val="both"/>
        <w:rPr>
          <w:i/>
          <w:iCs/>
        </w:rPr>
      </w:pPr>
    </w:p>
    <w:p w14:paraId="1F27372D" w14:textId="3E7C7FDB" w:rsidR="003E2D78" w:rsidRDefault="003E2D78" w:rsidP="006C11B5">
      <w:pPr>
        <w:jc w:val="both"/>
        <w:rPr>
          <w:i/>
          <w:iCs/>
        </w:rPr>
      </w:pPr>
    </w:p>
    <w:p w14:paraId="4941CB7A" w14:textId="7C27D5C4" w:rsidR="003E2D78" w:rsidRDefault="003E2D78" w:rsidP="006C11B5">
      <w:pPr>
        <w:jc w:val="both"/>
        <w:rPr>
          <w:i/>
          <w:iCs/>
        </w:rPr>
      </w:pPr>
    </w:p>
    <w:p w14:paraId="1F40C73A" w14:textId="1327BBD6" w:rsidR="003E2D78" w:rsidRDefault="003E2D78" w:rsidP="006C11B5">
      <w:pPr>
        <w:jc w:val="both"/>
        <w:rPr>
          <w:i/>
          <w:iCs/>
        </w:rPr>
      </w:pPr>
    </w:p>
    <w:p w14:paraId="765DCA52" w14:textId="072793DE" w:rsidR="003E2D78" w:rsidRDefault="003E2D78" w:rsidP="006C11B5">
      <w:pPr>
        <w:jc w:val="both"/>
        <w:rPr>
          <w:i/>
          <w:iCs/>
        </w:rPr>
      </w:pPr>
    </w:p>
    <w:p w14:paraId="14606AAB" w14:textId="51E8CC61" w:rsidR="003E2D78" w:rsidRDefault="003E2D78" w:rsidP="006C11B5">
      <w:pPr>
        <w:jc w:val="both"/>
        <w:rPr>
          <w:i/>
          <w:iCs/>
        </w:rPr>
      </w:pPr>
    </w:p>
    <w:p w14:paraId="6AF59029" w14:textId="69A85673" w:rsidR="003E2D78" w:rsidRDefault="003E2D78" w:rsidP="006C11B5">
      <w:pPr>
        <w:jc w:val="both"/>
        <w:rPr>
          <w:i/>
          <w:iCs/>
        </w:rPr>
      </w:pPr>
    </w:p>
    <w:p w14:paraId="213F4156" w14:textId="25C468F5" w:rsidR="003E2D78" w:rsidRPr="006C11B5" w:rsidRDefault="003E2D78" w:rsidP="003E2D78">
      <w:pPr>
        <w:pStyle w:val="1"/>
        <w:jc w:val="center"/>
      </w:pPr>
      <w:r>
        <w:t xml:space="preserve">Часть </w:t>
      </w:r>
      <w:r>
        <w:rPr>
          <w:lang w:val="en-US"/>
        </w:rPr>
        <w:t>V</w:t>
      </w:r>
    </w:p>
    <w:p w14:paraId="12BA56F0" w14:textId="77777777" w:rsidR="003E2D78" w:rsidRDefault="003E2D78" w:rsidP="003E2D78">
      <w:pPr>
        <w:ind w:left="360"/>
      </w:pPr>
    </w:p>
    <w:p w14:paraId="11A5EEBC" w14:textId="6FC7519D" w:rsidR="003E2D78" w:rsidRDefault="00FB6E53" w:rsidP="003E2D78">
      <w:pPr>
        <w:pStyle w:val="1"/>
      </w:pPr>
      <w:r>
        <w:t xml:space="preserve"> </w:t>
      </w:r>
      <w:r w:rsidR="00657E62">
        <w:t>Систематика случайных движений звезд и поиск скоплений</w:t>
      </w:r>
    </w:p>
    <w:p w14:paraId="2DF5B5C9" w14:textId="464B9C43" w:rsidR="00FB6E53" w:rsidRDefault="00FB6E53" w:rsidP="00FB6E53"/>
    <w:p w14:paraId="2BA9AF96" w14:textId="23798FD8" w:rsidR="009F5F51" w:rsidRDefault="009F5F51" w:rsidP="001F08BE">
      <w:pPr>
        <w:pStyle w:val="2"/>
        <w:numPr>
          <w:ilvl w:val="1"/>
          <w:numId w:val="11"/>
        </w:numPr>
      </w:pPr>
      <w:r>
        <w:t>Введение</w:t>
      </w:r>
    </w:p>
    <w:p w14:paraId="5205FB00" w14:textId="7454BB84" w:rsidR="001F08BE" w:rsidRDefault="00B901F2" w:rsidP="001F08BE">
      <w:pPr>
        <w:contextualSpacing/>
      </w:pPr>
      <w:r>
        <w:t>Классические з</w:t>
      </w:r>
      <w:r w:rsidR="001F08BE">
        <w:t>вездно-кинематические модели пригодны для однородной и близкой группы звезд. Широкий охват</w:t>
      </w:r>
      <w:r w:rsidR="004608F2">
        <w:t xml:space="preserve"> каталога</w:t>
      </w:r>
      <w:r w:rsidR="001F08BE">
        <w:t xml:space="preserve"> </w:t>
      </w:r>
      <w:r w:rsidR="001F08BE">
        <w:rPr>
          <w:lang w:val="en-US"/>
        </w:rPr>
        <w:t>GAIA</w:t>
      </w:r>
      <w:r w:rsidR="001F08BE">
        <w:t xml:space="preserve"> побуждает к поиску новых подходов к </w:t>
      </w:r>
      <w:r w:rsidR="00F8792E">
        <w:t>нахождению</w:t>
      </w:r>
      <w:r w:rsidR="001F08BE">
        <w:t xml:space="preserve"> закономерностей в</w:t>
      </w:r>
      <w:r w:rsidR="00D01DF9">
        <w:t xml:space="preserve"> и</w:t>
      </w:r>
      <w:r w:rsidR="004608F2">
        <w:t>х</w:t>
      </w:r>
      <w:r w:rsidR="001F08BE">
        <w:t xml:space="preserve"> движениях.</w:t>
      </w:r>
      <w:r w:rsidR="003A0DAE">
        <w:t xml:space="preserve"> </w:t>
      </w:r>
      <w:r w:rsidR="00D01DF9">
        <w:t xml:space="preserve">Классические модели не позволяют найти систематику движений в </w:t>
      </w:r>
      <w:r w:rsidR="00CB50A9">
        <w:t xml:space="preserve">определенных </w:t>
      </w:r>
      <w:r w:rsidR="00D01DF9">
        <w:t>направлениях</w:t>
      </w:r>
      <w:r w:rsidR="00E80A55">
        <w:t>, то есть</w:t>
      </w:r>
      <w:r w:rsidR="005A33A6">
        <w:t>,</w:t>
      </w:r>
      <w:r w:rsidR="00A45D41">
        <w:t xml:space="preserve"> например,</w:t>
      </w:r>
      <w:r w:rsidR="005A33A6">
        <w:t xml:space="preserve"> </w:t>
      </w:r>
      <w:r w:rsidR="00BF6A6C">
        <w:t xml:space="preserve">найти </w:t>
      </w:r>
      <w:r w:rsidR="00F97A82">
        <w:t>движущиеся скопления</w:t>
      </w:r>
      <w:r w:rsidR="00BF6A6C">
        <w:t xml:space="preserve"> не удастся</w:t>
      </w:r>
      <w:r w:rsidR="00F97A82">
        <w:t>, поскольку</w:t>
      </w:r>
      <w:r w:rsidR="00BF6A6C">
        <w:t xml:space="preserve"> подобные модели</w:t>
      </w:r>
      <w:r w:rsidR="00F97A82">
        <w:t xml:space="preserve">, по сути, </w:t>
      </w:r>
      <w:r w:rsidR="00B12E83">
        <w:t xml:space="preserve">позволяют лишь </w:t>
      </w:r>
      <w:r w:rsidR="00BF6A6C">
        <w:t>рассчитать</w:t>
      </w:r>
      <w:r w:rsidR="00F97A82">
        <w:t xml:space="preserve"> некие усредненные показатели </w:t>
      </w:r>
      <w:r w:rsidR="0056288C">
        <w:t xml:space="preserve">для </w:t>
      </w:r>
      <w:r w:rsidR="00F97A82">
        <w:t>звезд в некой окрестности Солнца</w:t>
      </w:r>
      <w:r w:rsidR="005A33A6">
        <w:t>.</w:t>
      </w:r>
      <w:r w:rsidR="001F08BE">
        <w:t xml:space="preserve"> Поиск движ</w:t>
      </w:r>
      <w:r w:rsidR="00DA4473">
        <w:t>ущихся</w:t>
      </w:r>
      <w:r w:rsidR="001F08BE">
        <w:t xml:space="preserve"> </w:t>
      </w:r>
      <w:r w:rsidR="00DA4473">
        <w:t>с</w:t>
      </w:r>
      <w:r w:rsidR="001F08BE">
        <w:t>коплений подход не новый</w:t>
      </w:r>
      <w:r w:rsidR="00DA4473">
        <w:t xml:space="preserve"> (</w:t>
      </w:r>
      <w:r w:rsidR="00DA4473">
        <w:rPr>
          <w:lang w:val="en-US"/>
        </w:rPr>
        <w:t>TODO</w:t>
      </w:r>
      <w:r w:rsidR="00DA4473" w:rsidRPr="00D01DF9">
        <w:t xml:space="preserve">: </w:t>
      </w:r>
      <w:r w:rsidR="00597ACF">
        <w:t>найти ссылки</w:t>
      </w:r>
      <w:r w:rsidR="00DA4473">
        <w:t>)</w:t>
      </w:r>
      <w:r w:rsidR="001F08BE">
        <w:t xml:space="preserve">. </w:t>
      </w:r>
      <w:r w:rsidR="00101AB4">
        <w:t xml:space="preserve">Мы представим </w:t>
      </w:r>
      <w:r w:rsidR="00247458">
        <w:t xml:space="preserve">альтернативный способ, который </w:t>
      </w:r>
      <w:r w:rsidR="003200C0">
        <w:t xml:space="preserve">стал доступен </w:t>
      </w:r>
      <w:r w:rsidR="006D44A3">
        <w:t xml:space="preserve">с каталогом </w:t>
      </w:r>
      <w:r w:rsidR="006D44A3">
        <w:rPr>
          <w:lang w:val="en-US"/>
        </w:rPr>
        <w:t>GAIA</w:t>
      </w:r>
      <w:r w:rsidR="006D44A3" w:rsidRPr="006D44A3">
        <w:t xml:space="preserve">, </w:t>
      </w:r>
      <w:r w:rsidR="006D44A3">
        <w:t>а именно, с</w:t>
      </w:r>
      <w:r w:rsidR="00247458">
        <w:t xml:space="preserve"> подкаталог</w:t>
      </w:r>
      <w:r w:rsidR="006D44A3">
        <w:t>ом</w:t>
      </w:r>
      <w:r w:rsidR="00247458">
        <w:t xml:space="preserve"> </w:t>
      </w:r>
      <w:r w:rsidR="00247458">
        <w:rPr>
          <w:lang w:val="en-US"/>
        </w:rPr>
        <w:t>GAIA</w:t>
      </w:r>
      <w:r w:rsidR="00247458" w:rsidRPr="00247458">
        <w:t xml:space="preserve"> </w:t>
      </w:r>
      <w:r w:rsidR="00247458">
        <w:rPr>
          <w:lang w:val="en-US"/>
        </w:rPr>
        <w:t>with</w:t>
      </w:r>
      <w:r w:rsidR="00247458" w:rsidRPr="00247458">
        <w:t xml:space="preserve"> </w:t>
      </w:r>
      <w:r w:rsidR="00247458">
        <w:rPr>
          <w:lang w:val="en-US"/>
        </w:rPr>
        <w:t>RV</w:t>
      </w:r>
      <w:r w:rsidR="00247458" w:rsidRPr="00247458">
        <w:t xml:space="preserve">, </w:t>
      </w:r>
      <w:r w:rsidR="00247458">
        <w:t xml:space="preserve">поскольку </w:t>
      </w:r>
      <w:r w:rsidR="006D44A3">
        <w:t xml:space="preserve">соответствующие </w:t>
      </w:r>
      <w:r w:rsidR="00247458">
        <w:t xml:space="preserve">звезды содержат все 6 </w:t>
      </w:r>
      <w:r w:rsidR="0089344B">
        <w:t xml:space="preserve">пространственных показателей, в </w:t>
      </w:r>
      <w:proofErr w:type="spellStart"/>
      <w:proofErr w:type="gramStart"/>
      <w:r w:rsidR="0089344B">
        <w:t>т.ч</w:t>
      </w:r>
      <w:proofErr w:type="spellEnd"/>
      <w:r w:rsidR="0089344B">
        <w:t>.</w:t>
      </w:r>
      <w:proofErr w:type="gramEnd"/>
      <w:r w:rsidR="0089344B">
        <w:t xml:space="preserve"> луч</w:t>
      </w:r>
      <w:r w:rsidR="003200C0">
        <w:t>евые скорости</w:t>
      </w:r>
      <w:r w:rsidR="008E22A2">
        <w:t xml:space="preserve">, </w:t>
      </w:r>
      <w:r w:rsidR="00CD1BD6">
        <w:t xml:space="preserve">и они распределены по всей небесной сфере. Суть метода заключается в том, что мы вычитаем </w:t>
      </w:r>
      <w:r w:rsidR="00A31E46">
        <w:t xml:space="preserve">движение Солнца и движение Галактики из скоростей звезд </w:t>
      </w:r>
      <w:r w:rsidR="00A31E46">
        <w:rPr>
          <w:lang w:val="en-US"/>
        </w:rPr>
        <w:t>GAIA</w:t>
      </w:r>
      <w:r w:rsidR="00A31E46" w:rsidRPr="00A31E46">
        <w:t xml:space="preserve"> </w:t>
      </w:r>
      <w:r w:rsidR="00A31E46">
        <w:rPr>
          <w:lang w:val="en-US"/>
        </w:rPr>
        <w:t>with</w:t>
      </w:r>
      <w:r w:rsidR="00A31E46" w:rsidRPr="00A31E46">
        <w:t xml:space="preserve"> </w:t>
      </w:r>
      <w:r w:rsidR="00A31E46">
        <w:rPr>
          <w:lang w:val="en-US"/>
        </w:rPr>
        <w:t>RV</w:t>
      </w:r>
      <w:r w:rsidR="00A81D6F">
        <w:t xml:space="preserve">, </w:t>
      </w:r>
      <w:proofErr w:type="gramStart"/>
      <w:r w:rsidR="00A81D6F">
        <w:t>т.е.</w:t>
      </w:r>
      <w:proofErr w:type="gramEnd"/>
      <w:r w:rsidR="00A81D6F">
        <w:t xml:space="preserve"> получаем т.н. </w:t>
      </w:r>
      <w:r w:rsidR="00A81D6F" w:rsidRPr="00A81D6F">
        <w:t>“</w:t>
      </w:r>
      <w:r w:rsidR="008E37F6">
        <w:t>остаточные</w:t>
      </w:r>
      <w:r w:rsidR="00A81D6F" w:rsidRPr="00A81D6F">
        <w:t>”</w:t>
      </w:r>
      <w:r w:rsidR="008E37F6">
        <w:t xml:space="preserve">, или </w:t>
      </w:r>
      <w:r w:rsidR="008E37F6" w:rsidRPr="008E37F6">
        <w:t>“</w:t>
      </w:r>
      <w:r w:rsidR="008E37F6">
        <w:t>случайные</w:t>
      </w:r>
      <w:r w:rsidR="008E37F6" w:rsidRPr="008E37F6">
        <w:t>”</w:t>
      </w:r>
      <w:r w:rsidR="00A81D6F">
        <w:t xml:space="preserve"> скорости</w:t>
      </w:r>
      <w:r w:rsidR="00A81D6F" w:rsidRPr="00A81D6F">
        <w:t xml:space="preserve"> </w:t>
      </w:r>
      <w:r w:rsidR="00A81D6F">
        <w:t xml:space="preserve">звезд. </w:t>
      </w:r>
      <w:r w:rsidR="00BD0B16">
        <w:t xml:space="preserve">Звездные потоки и скопления </w:t>
      </w:r>
      <w:r w:rsidR="003F00A1">
        <w:t xml:space="preserve">должны давать </w:t>
      </w:r>
      <w:r w:rsidR="00BD0B16">
        <w:t>пространственн</w:t>
      </w:r>
      <w:r w:rsidR="003F00A1">
        <w:t>ую</w:t>
      </w:r>
      <w:r w:rsidR="00BD0B16">
        <w:t xml:space="preserve"> </w:t>
      </w:r>
      <w:r w:rsidR="008E37F6">
        <w:t>систематик</w:t>
      </w:r>
      <w:r w:rsidR="003F00A1">
        <w:t>у</w:t>
      </w:r>
      <w:r w:rsidR="008E37F6">
        <w:t xml:space="preserve"> в остаточных</w:t>
      </w:r>
      <w:r w:rsidR="008E37F6" w:rsidRPr="004C682B">
        <w:t xml:space="preserve"> </w:t>
      </w:r>
      <w:r w:rsidR="008E37F6">
        <w:t>скоростях</w:t>
      </w:r>
      <w:r w:rsidR="00144C33">
        <w:t xml:space="preserve">, поскольку </w:t>
      </w:r>
      <w:r w:rsidR="0085256F">
        <w:t xml:space="preserve">скорости </w:t>
      </w:r>
      <w:r w:rsidR="00144C33">
        <w:t>звезд одного потока или скопления направл</w:t>
      </w:r>
      <w:r w:rsidR="0085256F">
        <w:t>ены</w:t>
      </w:r>
      <w:r w:rsidR="00144C33">
        <w:t xml:space="preserve"> </w:t>
      </w:r>
      <w:r w:rsidR="0085256F">
        <w:t>из одной точки, или в одну точку</w:t>
      </w:r>
      <w:r w:rsidR="008638E6">
        <w:t xml:space="preserve"> в силу физических причин образования потоков и скоплений</w:t>
      </w:r>
      <w:r w:rsidR="0085256F">
        <w:t>.</w:t>
      </w:r>
      <w:r w:rsidR="008638E6">
        <w:t xml:space="preserve"> То ест</w:t>
      </w:r>
      <w:r w:rsidR="00197DA8">
        <w:t xml:space="preserve">ь </w:t>
      </w:r>
      <w:r w:rsidR="005215BA">
        <w:t xml:space="preserve">выявление </w:t>
      </w:r>
      <w:r w:rsidR="00197DA8">
        <w:t xml:space="preserve">систематики в остаточных скоростях </w:t>
      </w:r>
      <w:r w:rsidR="005215BA">
        <w:t>позволит</w:t>
      </w:r>
      <w:r w:rsidR="00F8792E">
        <w:t xml:space="preserve"> решить задачу</w:t>
      </w:r>
      <w:r w:rsidR="005215BA">
        <w:t xml:space="preserve">. </w:t>
      </w:r>
      <w:r w:rsidR="0051344E">
        <w:t>Выявить такую систематику мы предлагаем при помощи</w:t>
      </w:r>
      <w:r w:rsidR="00BF40B6">
        <w:t xml:space="preserve"> </w:t>
      </w:r>
      <w:r w:rsidR="00391968">
        <w:t>отображения</w:t>
      </w:r>
      <w:r w:rsidR="00BF40B6">
        <w:t xml:space="preserve"> остаточных скоростей в</w:t>
      </w:r>
      <w:r w:rsidR="0051344E">
        <w:t xml:space="preserve"> </w:t>
      </w:r>
      <w:proofErr w:type="gramStart"/>
      <w:r w:rsidR="0051344E">
        <w:t>т.н.</w:t>
      </w:r>
      <w:proofErr w:type="gramEnd"/>
      <w:r w:rsidR="0051344E">
        <w:t xml:space="preserve"> фазово</w:t>
      </w:r>
      <w:r w:rsidR="00BF40B6">
        <w:t>м</w:t>
      </w:r>
      <w:r w:rsidR="0051344E">
        <w:t xml:space="preserve"> пространств</w:t>
      </w:r>
      <w:r w:rsidR="00BF40B6">
        <w:t>е</w:t>
      </w:r>
      <w:r w:rsidR="0051344E">
        <w:t xml:space="preserve"> </w:t>
      </w:r>
      <w:r w:rsidR="00391968">
        <w:t xml:space="preserve">на сфере – остаточную скорость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r>
          <w:rPr>
            <w:rFonts w:ascii="Cambria Math" w:hAnsi="Cambria Math"/>
          </w:rPr>
          <m:t>)</m:t>
        </m:r>
      </m:oMath>
      <w:r w:rsidR="00F8792E" w:rsidRPr="00F8792E">
        <w:t xml:space="preserve"> </w:t>
      </w:r>
      <w:r w:rsidR="00391968">
        <w:t xml:space="preserve">можно </w:t>
      </w:r>
      <w:r w:rsidR="00F25B61">
        <w:t>спроектировать на сферу в галактической системе координат. Звезды, скорост</w:t>
      </w:r>
      <w:r w:rsidR="008F31BF">
        <w:t>и</w:t>
      </w:r>
      <w:r w:rsidR="00F25B61">
        <w:t xml:space="preserve"> которых </w:t>
      </w:r>
      <w:r w:rsidR="008F31BF">
        <w:t>направлены в одну сторону</w:t>
      </w:r>
      <w:r w:rsidR="004E5D03">
        <w:t>,</w:t>
      </w:r>
      <w:r w:rsidR="008F31BF">
        <w:t xml:space="preserve"> будут лежать </w:t>
      </w:r>
      <w:r w:rsidR="004E5D03">
        <w:t>рядом на этой фазовой сфере</w:t>
      </w:r>
      <w:r w:rsidR="00D531AF">
        <w:t xml:space="preserve">, </w:t>
      </w:r>
      <w:proofErr w:type="gramStart"/>
      <w:r w:rsidR="00D531AF">
        <w:t>т.е.</w:t>
      </w:r>
      <w:proofErr w:type="gramEnd"/>
      <w:r w:rsidR="00D531AF">
        <w:t xml:space="preserve"> </w:t>
      </w:r>
      <w:r w:rsidR="00C15300">
        <w:t xml:space="preserve">звезды одного потока будут давать пики плотности </w:t>
      </w:r>
      <w:r w:rsidR="002E6C5E">
        <w:t>на ней.</w:t>
      </w:r>
    </w:p>
    <w:p w14:paraId="41548754" w14:textId="5CEA55CA" w:rsidR="009B3506" w:rsidRPr="00636202" w:rsidRDefault="00FB5C2A" w:rsidP="009B3506">
      <w:pPr>
        <w:contextualSpacing/>
      </w:pPr>
      <w:r>
        <w:t xml:space="preserve">То есть суть подхода заключается в нахождении пиков плотности </w:t>
      </w:r>
      <w:r w:rsidR="00F8792E">
        <w:t>остаточных скоростей звезд, спроектированных на сферу.</w:t>
      </w:r>
      <w:r w:rsidR="00F74BA8">
        <w:t xml:space="preserve"> </w:t>
      </w:r>
      <w:r w:rsidR="00F8792E">
        <w:t xml:space="preserve">Затем по </w:t>
      </w:r>
      <w:r w:rsidR="00F74BA8">
        <w:t xml:space="preserve">этим пикам можно найти звезды, которые их порождают. Мы ожидаем, что такие звезды будут образовывать звездный поток/скопление, если они расположены </w:t>
      </w:r>
      <w:r w:rsidR="006C342C">
        <w:t>в одном месте на небе.</w:t>
      </w:r>
    </w:p>
    <w:p w14:paraId="5E6A7C4D" w14:textId="77777777" w:rsidR="00FB5C2A" w:rsidRPr="00D01DF9" w:rsidRDefault="00FB5C2A" w:rsidP="009B3506">
      <w:pPr>
        <w:contextualSpacing/>
      </w:pPr>
    </w:p>
    <w:p w14:paraId="65C33EC3" w14:textId="5DB73201" w:rsidR="009B3506" w:rsidRPr="009B3506" w:rsidRDefault="009B3506" w:rsidP="009B3506">
      <w:pPr>
        <w:contextualSpacing/>
        <w:rPr>
          <w:b/>
          <w:bCs/>
        </w:rPr>
      </w:pPr>
      <w:r w:rsidRPr="009B3506">
        <w:rPr>
          <w:b/>
          <w:bCs/>
        </w:rPr>
        <w:t>5</w:t>
      </w:r>
      <w:r w:rsidRPr="00247458">
        <w:rPr>
          <w:b/>
          <w:bCs/>
        </w:rPr>
        <w:t xml:space="preserve">.2 </w:t>
      </w:r>
      <w:r w:rsidR="006C342C">
        <w:rPr>
          <w:b/>
          <w:bCs/>
        </w:rPr>
        <w:t>Нахождение остаточных скоростей звезд</w:t>
      </w:r>
      <w:r w:rsidRPr="009B3506">
        <w:rPr>
          <w:b/>
          <w:bCs/>
        </w:rPr>
        <w:t xml:space="preserve"> </w:t>
      </w:r>
    </w:p>
    <w:p w14:paraId="0785E1DC" w14:textId="36F45455" w:rsidR="009B3506" w:rsidRPr="00247458" w:rsidRDefault="009B3506" w:rsidP="009B3506">
      <w:pPr>
        <w:contextualSpacing/>
      </w:pPr>
    </w:p>
    <w:p w14:paraId="4B32263A" w14:textId="13FCE392" w:rsidR="00E65219" w:rsidRPr="00636202" w:rsidRDefault="00527018" w:rsidP="009B3506">
      <w:pPr>
        <w:contextualSpacing/>
      </w:pPr>
      <w:r>
        <w:t xml:space="preserve">Для нахождения остаточных или случайных скоростей звезд следует вычесть из абсолютных скоростей </w:t>
      </w:r>
      <w:r w:rsidR="0057157A">
        <w:t>систематик</w:t>
      </w:r>
      <w:r>
        <w:t>у</w:t>
      </w:r>
      <w:r w:rsidR="0057157A">
        <w:t>, обусловленн</w:t>
      </w:r>
      <w:r w:rsidR="00141A95">
        <w:t>ую</w:t>
      </w:r>
      <w:r w:rsidR="0057157A">
        <w:t xml:space="preserve"> </w:t>
      </w:r>
      <w:r w:rsidR="00F02FD5">
        <w:t xml:space="preserve">движением </w:t>
      </w:r>
      <w:r w:rsidR="00467BF3">
        <w:t xml:space="preserve">Солнца и </w:t>
      </w:r>
      <w:r w:rsidR="00F02FD5">
        <w:t>вращением галактики</w:t>
      </w:r>
      <w:r w:rsidR="00141A95">
        <w:t xml:space="preserve">. Для нахождения этой систематики подойдет </w:t>
      </w:r>
      <w:r w:rsidR="00467BF3">
        <w:t>модель</w:t>
      </w:r>
      <w:r w:rsidR="00141A95">
        <w:t xml:space="preserve"> </w:t>
      </w:r>
      <w:proofErr w:type="spellStart"/>
      <w:r w:rsidR="00141A95">
        <w:t>Оорта-Ли</w:t>
      </w:r>
      <w:r w:rsidR="009248E6">
        <w:t>н</w:t>
      </w:r>
      <w:r w:rsidR="00141A95">
        <w:t>бланда</w:t>
      </w:r>
      <w:proofErr w:type="spellEnd"/>
      <w:r w:rsidR="00C101BB">
        <w:t>, описанная ранее формулами</w:t>
      </w:r>
      <w:r w:rsidR="00C101BB" w:rsidRPr="00C101BB">
        <w:t xml:space="preserve"> </w:t>
      </w:r>
      <w:r w:rsidR="00C101BB">
        <w:t>(</w:t>
      </w:r>
      <w:proofErr w:type="gramStart"/>
      <w:r w:rsidR="00C101BB" w:rsidRPr="00C101BB">
        <w:t>2.5-2.7</w:t>
      </w:r>
      <w:proofErr w:type="gramEnd"/>
      <w:r w:rsidR="00C101BB">
        <w:t>)</w:t>
      </w:r>
    </w:p>
    <w:p w14:paraId="38243152" w14:textId="77777777" w:rsidR="009B3506" w:rsidRPr="00636202" w:rsidRDefault="009B3506" w:rsidP="009B3506">
      <w:pPr>
        <w:pStyle w:val="ae"/>
      </w:pPr>
    </w:p>
    <w:p w14:paraId="087C9F64" w14:textId="58E42A2B" w:rsidR="00C101BB" w:rsidRPr="00A35875" w:rsidRDefault="0030038D" w:rsidP="00C101BB">
      <w:pPr>
        <w:pStyle w:val="MTDisplayEquation"/>
        <w:ind w:left="708" w:hanging="282"/>
      </w:pPr>
      <w:r>
        <w:tab/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 xml:space="preserve"> </m:t>
        </m:r>
      </m:oMath>
      <w:r w:rsidR="00C101BB">
        <w:tab/>
      </w:r>
      <w:r w:rsidR="00C101BB" w:rsidRPr="00A35875">
        <w:t>(</w:t>
      </w:r>
      <w:r w:rsidR="00C101BB" w:rsidRPr="00C101BB">
        <w:t>4</w:t>
      </w:r>
      <w:r w:rsidR="00C101BB" w:rsidRPr="00A35875">
        <w:t>.</w:t>
      </w:r>
      <w:r w:rsidR="00C101BB" w:rsidRPr="00C101BB">
        <w:t>1</w:t>
      </w:r>
      <w:r w:rsidR="00C101BB" w:rsidRPr="00A35875">
        <w:t>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-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func>
      </m:oMath>
      <w:r w:rsidR="00C101BB" w:rsidRPr="00A35875">
        <w:t xml:space="preserve"> </w:t>
      </w:r>
      <w:r w:rsidR="00C101BB">
        <w:tab/>
      </w:r>
      <w:r w:rsidR="00C101BB" w:rsidRPr="00A35875">
        <w:t>(</w:t>
      </w:r>
      <w:r w:rsidR="00C101BB" w:rsidRPr="00C101BB">
        <w:t>4</w:t>
      </w:r>
      <w:r w:rsidR="00C101BB" w:rsidRPr="00A35875">
        <w:t>.</w:t>
      </w:r>
      <w:r w:rsidR="00C101BB" w:rsidRPr="00C101BB">
        <w:t>2</w:t>
      </w:r>
      <w:r w:rsidR="00C101BB" w:rsidRPr="00A35875">
        <w:t>)</w:t>
      </w:r>
      <m:oMath>
        <m: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l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+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b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l</m:t>
            </m:r>
          </m:e>
        </m:func>
      </m:oMath>
      <w:r w:rsidR="00C101BB">
        <w:tab/>
      </w:r>
      <w:r w:rsidR="00C101BB" w:rsidRPr="00C101BB">
        <w:t>(</w:t>
      </w:r>
      <w:r w:rsidR="00C101BB" w:rsidRPr="00733DF8">
        <w:t>4</w:t>
      </w:r>
      <w:r w:rsidR="00C101BB" w:rsidRPr="00C101BB">
        <w:t>.</w:t>
      </w:r>
      <w:r w:rsidR="00C101BB" w:rsidRPr="00733DF8">
        <w:t>3</w:t>
      </w:r>
      <w:r w:rsidR="00C101BB" w:rsidRPr="00C101BB">
        <w:t>)</w:t>
      </w:r>
    </w:p>
    <w:p w14:paraId="240BD1B8" w14:textId="77777777" w:rsidR="003C3424" w:rsidRDefault="003C3424" w:rsidP="00C101BB">
      <w:pPr>
        <w:contextualSpacing/>
      </w:pPr>
    </w:p>
    <w:p w14:paraId="4E710385" w14:textId="4CE61AA3" w:rsidR="00467BF3" w:rsidRPr="00193BCD" w:rsidRDefault="00414C35" w:rsidP="00467BF3">
      <w:pPr>
        <w:contextualSpacing/>
      </w:pPr>
      <w:r>
        <w:t>При совместном решении</w:t>
      </w:r>
      <w:r w:rsidR="00196F43">
        <w:t xml:space="preserve"> </w:t>
      </w:r>
      <w:r>
        <w:t>уравнений</w:t>
      </w:r>
      <w:r w:rsidR="00193BCD" w:rsidRPr="00193BCD">
        <w:t xml:space="preserve"> (4.1) + (4.2)</w:t>
      </w:r>
      <w:r w:rsidR="00196F43" w:rsidRPr="00ED0DE7">
        <w:t xml:space="preserve"> </w:t>
      </w:r>
      <w:r w:rsidR="00ED0DE7">
        <w:t xml:space="preserve">и </w:t>
      </w:r>
      <w:r w:rsidR="00193BCD" w:rsidRPr="00193BCD">
        <w:t>(4.3)</w:t>
      </w:r>
      <w:r w:rsidR="00ED0DE7" w:rsidRPr="00ED0DE7">
        <w:t xml:space="preserve"> </w:t>
      </w:r>
      <w:r>
        <w:t xml:space="preserve">для звезд каталога </w:t>
      </w:r>
      <w:r>
        <w:rPr>
          <w:lang w:val="en-US"/>
        </w:rPr>
        <w:t>GAIA</w:t>
      </w:r>
      <w:r w:rsidRPr="00414C35">
        <w:t xml:space="preserve"> </w:t>
      </w:r>
      <w:r>
        <w:rPr>
          <w:lang w:val="en-US"/>
        </w:rPr>
        <w:t>with</w:t>
      </w:r>
      <w:r w:rsidRPr="00414C35">
        <w:t xml:space="preserve"> </w:t>
      </w:r>
      <w:r>
        <w:rPr>
          <w:lang w:val="en-US"/>
        </w:rPr>
        <w:t>RV</w:t>
      </w:r>
      <w:r w:rsidRPr="00414C35">
        <w:t xml:space="preserve"> </w:t>
      </w:r>
      <w:r>
        <w:t xml:space="preserve">получаются следующие </w:t>
      </w:r>
      <w:r w:rsidR="00467BF3">
        <w:t xml:space="preserve">коэффициенты </w:t>
      </w:r>
      <w:proofErr w:type="spellStart"/>
      <w:r w:rsidR="00467BF3">
        <w:t>Оорта-Линдблада</w:t>
      </w:r>
      <w:proofErr w:type="spellEnd"/>
      <w:r w:rsidR="00467BF3">
        <w:t xml:space="preserve"> </w:t>
      </w:r>
      <m:oMath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B</m:t>
        </m:r>
      </m:oMath>
    </w:p>
    <w:p w14:paraId="3429FA54" w14:textId="77777777" w:rsidR="00B73C05" w:rsidRDefault="00B73C05" w:rsidP="00467BF3">
      <w:pPr>
        <w:contextualSpacing/>
      </w:pPr>
    </w:p>
    <w:p w14:paraId="46EAB25F" w14:textId="60D31743" w:rsidR="00ED0DE7" w:rsidRDefault="00ED0DE7" w:rsidP="00467BF3">
      <w:pPr>
        <w:contextualSpacing/>
      </w:pPr>
      <w:r>
        <w:lastRenderedPageBreak/>
        <w:t xml:space="preserve">Решение для </w:t>
      </w:r>
      <w:r w:rsidR="00193BCD" w:rsidRPr="00193BCD">
        <w:t>(4.1) + (4.2)</w:t>
      </w:r>
      <w:r w:rsidR="00B73C05" w:rsidRPr="00636202">
        <w:t>:</w:t>
      </w:r>
    </w:p>
    <w:p w14:paraId="2EBF59ED" w14:textId="3C981C44" w:rsidR="00B73C05" w:rsidRPr="00733DF8" w:rsidRDefault="00733DF8" w:rsidP="00467BF3">
      <w:pPr>
        <w:contextualSpacing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    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U=</m:t>
        </m:r>
        <m:r>
          <w:rPr>
            <w:rFonts w:ascii="Cambria Math" w:hAnsi="Cambria Math"/>
          </w:rPr>
          <m:t>8</m:t>
        </m:r>
        <m:r>
          <w:rPr>
            <w:rFonts w:ascii="Cambria Math" w:hAnsi="Cambria Math"/>
            <w:lang w:val="en-US"/>
          </w:rPr>
          <m:t>.70±0.02</m:t>
        </m:r>
        <m:r>
          <w:rPr>
            <w:rFonts w:ascii="Cambria Math" w:hAnsi="Cambria Math"/>
            <w:lang w:val="en-US"/>
          </w:rPr>
          <w:br/>
        </m:r>
      </m:oMath>
      <m:oMathPara>
        <m:oMath>
          <m:r>
            <w:rPr>
              <w:rFonts w:ascii="Cambria Math" w:hAnsi="Cambria Math"/>
              <w:lang w:val="en-US"/>
            </w:rPr>
            <m:t>V=18.62±0.02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W=7.83±0.02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A=13.89±0.08</m:t>
          </m:r>
          <m: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B=-12.46±0.06</m:t>
          </m:r>
        </m:oMath>
      </m:oMathPara>
    </w:p>
    <w:p w14:paraId="08BEFBA8" w14:textId="32812F33" w:rsidR="00B73C05" w:rsidRDefault="00B73C05" w:rsidP="00467BF3">
      <w:pPr>
        <w:contextualSpacing/>
      </w:pPr>
      <w:r>
        <w:t>Решение для</w:t>
      </w:r>
      <w:r w:rsidR="00193BCD" w:rsidRPr="00FF131C">
        <w:t xml:space="preserve"> </w:t>
      </w:r>
      <w:r w:rsidR="00193BCD" w:rsidRPr="00193BCD">
        <w:t>(4.3)</w:t>
      </w:r>
      <w:r w:rsidRPr="00C30E20">
        <w:t>:</w:t>
      </w:r>
    </w:p>
    <w:p w14:paraId="20FC90D8" w14:textId="11931F9D" w:rsidR="00733DF8" w:rsidRPr="00C30E20" w:rsidRDefault="00733DF8" w:rsidP="00467BF3">
      <w:pPr>
        <w:contextualSpacing/>
      </w:pP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      </w:t>
      </w:r>
      <w:r>
        <w:rPr>
          <w:lang w:val="en-US"/>
        </w:rPr>
        <w:tab/>
      </w:r>
      <w:r w:rsidRPr="00733DF8">
        <w:t xml:space="preserve">      </w:t>
      </w:r>
      <m:oMath>
        <m:r>
          <w:rPr>
            <w:rFonts w:ascii="Cambria Math" w:hAnsi="Cambria Math"/>
          </w:rPr>
          <m:t>U=10.40±0.03</m:t>
        </m:r>
        <m: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</w:rPr>
            <m:t>V=21.80±0.03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W=7.92±0.03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A=15.80±0.10</m:t>
          </m:r>
        </m:oMath>
      </m:oMathPara>
    </w:p>
    <w:p w14:paraId="100A21C8" w14:textId="77777777" w:rsidR="00FF131C" w:rsidRDefault="00FF131C" w:rsidP="00FF131C"/>
    <w:p w14:paraId="72DEDE6B" w14:textId="601D041C" w:rsidR="00025FA8" w:rsidRDefault="00FF131C" w:rsidP="003D6FDF">
      <w:r>
        <w:t xml:space="preserve">Отметим, что </w:t>
      </w:r>
      <w:r w:rsidR="009B3506">
        <w:t>уравнение</w:t>
      </w:r>
      <w:r>
        <w:t xml:space="preserve"> </w:t>
      </w:r>
      <w:r w:rsidRPr="00FF131C">
        <w:t>(4.3)</w:t>
      </w:r>
      <w:r w:rsidR="009B3506">
        <w:t xml:space="preserve"> </w:t>
      </w:r>
      <w:r>
        <w:t xml:space="preserve">нельзя </w:t>
      </w:r>
      <w:r w:rsidR="009A2FCD">
        <w:t>у</w:t>
      </w:r>
      <w:r w:rsidR="009B3506">
        <w:t>множать на</w:t>
      </w:r>
      <w:r w:rsidR="00733DF8" w:rsidRPr="00733DF8">
        <w:t xml:space="preserve"> </w:t>
      </w:r>
      <w:r w:rsidR="00733DF8" w:rsidRPr="00733DF8">
        <w:rPr>
          <w:i/>
          <w:iCs/>
          <w:lang w:val="en-US"/>
        </w:rPr>
        <w:t>r</w:t>
      </w:r>
      <w:r w:rsidR="009B3506" w:rsidRPr="00983437">
        <w:t xml:space="preserve">, </w:t>
      </w:r>
      <w:r w:rsidR="009B3506">
        <w:t xml:space="preserve">потому что это равноценно приданию </w:t>
      </w:r>
      <w:r w:rsidR="009248E6">
        <w:t xml:space="preserve">веса </w:t>
      </w:r>
      <w:r w:rsidR="009B3506">
        <w:t xml:space="preserve">звездам с большими </w:t>
      </w:r>
      <w:r w:rsidR="009B3506" w:rsidRPr="00733DF8">
        <w:rPr>
          <w:i/>
          <w:iCs/>
          <w:lang w:val="en-US"/>
        </w:rPr>
        <w:t>r</w:t>
      </w:r>
      <w:r w:rsidR="009A2FCD" w:rsidRPr="009A2FCD">
        <w:t>.</w:t>
      </w:r>
    </w:p>
    <w:p w14:paraId="16350D8F" w14:textId="0C55DF99" w:rsidR="009A2FCD" w:rsidRDefault="009A2FCD" w:rsidP="003D6FDF"/>
    <w:p w14:paraId="3F670804" w14:textId="6C53D774" w:rsidR="001C633D" w:rsidRDefault="009A2FCD" w:rsidP="003D6FDF">
      <w:r>
        <w:t>Остаточные скорости</w:t>
      </w:r>
      <w:r w:rsidR="00A6407C" w:rsidRPr="00A6407C">
        <w:t xml:space="preserve"> 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</w:t>
      </w:r>
      <w:r w:rsidR="00444291">
        <w:t>получаются вычитанием</w:t>
      </w:r>
      <w:r w:rsidR="00A36272" w:rsidRPr="00A36272">
        <w:t xml:space="preserve"> </w:t>
      </w:r>
      <w:r w:rsidR="00A36272">
        <w:t>найденных</w:t>
      </w:r>
      <w:r w:rsidR="00444291">
        <w:t xml:space="preserve"> </w:t>
      </w:r>
      <w:r w:rsidR="001C633D">
        <w:t>систематических компонент из абсолютных скоростей звезд</w:t>
      </w:r>
      <w:r w:rsidR="00A36272" w:rsidRPr="00A36272">
        <w:t>:</w:t>
      </w:r>
    </w:p>
    <w:p w14:paraId="31F77F6A" w14:textId="21988FDC" w:rsidR="009B3506" w:rsidRDefault="00266C33" w:rsidP="00266C33">
      <w:pPr>
        <w:ind w:left="708"/>
      </w:pP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-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r>
                  <w:rPr>
                    <w:rFonts w:ascii="Cambria Math" w:hAnsi="Cambria Math"/>
                  </w:rPr>
                  <m:t>+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l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e>
            </m:d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tab/>
      </w:r>
      <w:r>
        <w:tab/>
      </w:r>
      <w:r w:rsidRPr="00266C33">
        <w:t>(4.4)</w:t>
      </w:r>
      <m:oMath>
        <m:r>
          <w:rPr>
            <w:rFonts w:ascii="Cambria Math" w:hAnsi="Cambria Math"/>
          </w:rPr>
          <w:br/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-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W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l</m:t>
                    </m:r>
                  </m:e>
                </m:func>
              </m:e>
            </m:d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 w:rsidRPr="00266C33">
        <w:t xml:space="preserve"> </w:t>
      </w:r>
      <w:r>
        <w:tab/>
      </w:r>
      <w:r w:rsidRPr="00266C33">
        <w:t>(4.5)</w:t>
      </w:r>
      <m:oMath>
        <m:r>
          <w:rPr>
            <w:rFonts w:ascii="Cambria Math" w:hAnsi="Cambria Math"/>
          </w:rPr>
          <w:br/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U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l</m:t>
                </m:r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W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r>
              <w:rPr>
                <w:rFonts w:ascii="Cambria Math" w:hAnsi="Cambria Math"/>
              </w:rPr>
              <m:t>+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b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l</m:t>
                </m:r>
              </m:e>
            </m:func>
          </m:e>
        </m:d>
        <m:r>
          <w:rPr>
            <w:rFonts w:ascii="Cambria Math" w:hAnsi="Cambria Math"/>
          </w:rPr>
          <m:t>r</m:t>
        </m:r>
      </m:oMath>
      <w:r w:rsidRPr="00266C33">
        <w:t xml:space="preserve"> </w:t>
      </w:r>
      <w:r>
        <w:tab/>
      </w:r>
      <w:r w:rsidRPr="00266C33">
        <w:t>(4.6)</w:t>
      </w:r>
    </w:p>
    <w:p w14:paraId="40B0F084" w14:textId="77777777" w:rsidR="00266C33" w:rsidRPr="00266C33" w:rsidRDefault="00266C33" w:rsidP="009B3506"/>
    <w:p w14:paraId="60F31774" w14:textId="3A4C2A6C" w:rsidR="00A65D54" w:rsidRPr="00D81411" w:rsidRDefault="002A0D1F" w:rsidP="009B3506">
      <w:r>
        <w:t xml:space="preserve">Найденные компоненты стандартными способами переводятся </w:t>
      </w:r>
      <w:r w:rsidR="0022370D">
        <w:t xml:space="preserve">из </w:t>
      </w:r>
      <w:r w:rsidR="00D81411">
        <w:t>галактической</w:t>
      </w:r>
      <w:r w:rsidR="0022370D">
        <w:t xml:space="preserve"> системы </w:t>
      </w:r>
      <w:r>
        <w:t>в декартов</w:t>
      </w:r>
      <w:r w:rsidR="0022370D">
        <w:t>у</w:t>
      </w:r>
      <w:r w:rsidR="00C62BFE">
        <w:t xml:space="preserve"> 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D81411">
        <w:t xml:space="preserve">, где ось </w:t>
      </w:r>
      <w:r w:rsidR="00D81411" w:rsidRPr="00C62BFE">
        <w:rPr>
          <w:i/>
          <w:iCs/>
          <w:lang w:val="en-US"/>
        </w:rPr>
        <w:t>X</w:t>
      </w:r>
      <w:r w:rsidR="00D81411" w:rsidRPr="00D81411">
        <w:t xml:space="preserve"> </w:t>
      </w:r>
      <w:r w:rsidR="005476E8">
        <w:t>направлена</w:t>
      </w:r>
      <w:r w:rsidR="00D81411">
        <w:t xml:space="preserve"> на центр галактики,</w:t>
      </w:r>
      <w:r w:rsidR="00C62BFE">
        <w:t xml:space="preserve"> а</w:t>
      </w:r>
      <w:r w:rsidR="00D81411">
        <w:t xml:space="preserve"> </w:t>
      </w:r>
      <w:r w:rsidR="00D81411" w:rsidRPr="00C62BFE">
        <w:rPr>
          <w:i/>
          <w:iCs/>
          <w:lang w:val="en-US"/>
        </w:rPr>
        <w:t>Y</w:t>
      </w:r>
      <w:r w:rsidR="00266C33">
        <w:t xml:space="preserve"> и </w:t>
      </w:r>
      <w:r w:rsidR="00266C33" w:rsidRPr="00C62BFE">
        <w:rPr>
          <w:i/>
          <w:iCs/>
          <w:lang w:val="en-US"/>
        </w:rPr>
        <w:t>Z</w:t>
      </w:r>
      <w:r w:rsidR="00266C33">
        <w:t xml:space="preserve"> образуют</w:t>
      </w:r>
      <w:r w:rsidR="00C62BFE">
        <w:t xml:space="preserve"> с ней</w:t>
      </w:r>
      <w:r w:rsidR="00266C33">
        <w:t xml:space="preserve"> правую тройку в </w:t>
      </w:r>
      <w:r w:rsidR="00C62BFE">
        <w:t xml:space="preserve">галактической </w:t>
      </w:r>
      <w:r w:rsidR="00266C33">
        <w:t>плоскости</w:t>
      </w:r>
      <w:r w:rsidR="00D81411">
        <w:t>.</w:t>
      </w:r>
    </w:p>
    <w:p w14:paraId="5A22CBA6" w14:textId="576E0BD8" w:rsidR="00162086" w:rsidRPr="002A0D1F" w:rsidRDefault="00162086" w:rsidP="009B3506"/>
    <w:p w14:paraId="33C93C67" w14:textId="532EDFB1" w:rsidR="00BA6180" w:rsidRPr="00BA6180" w:rsidRDefault="00BA6180" w:rsidP="009B3506">
      <w:pPr>
        <w:rPr>
          <w:b/>
          <w:bCs/>
        </w:rPr>
      </w:pPr>
      <w:r w:rsidRPr="00BA6180">
        <w:rPr>
          <w:b/>
          <w:bCs/>
        </w:rPr>
        <w:t>5.</w:t>
      </w:r>
      <w:r>
        <w:rPr>
          <w:b/>
          <w:bCs/>
        </w:rPr>
        <w:t>3</w:t>
      </w:r>
      <w:r w:rsidRPr="00BA6180">
        <w:rPr>
          <w:b/>
          <w:bCs/>
        </w:rPr>
        <w:t xml:space="preserve"> Переход в фазовое пространство </w:t>
      </w:r>
      <w:r w:rsidR="00270566">
        <w:rPr>
          <w:b/>
          <w:bCs/>
        </w:rPr>
        <w:t xml:space="preserve">направлений </w:t>
      </w:r>
      <w:r w:rsidRPr="00BA6180">
        <w:rPr>
          <w:b/>
          <w:bCs/>
        </w:rPr>
        <w:t xml:space="preserve">скоростей </w:t>
      </w:r>
      <w:r w:rsidR="00270566">
        <w:rPr>
          <w:b/>
          <w:bCs/>
        </w:rPr>
        <w:t>звезд</w:t>
      </w:r>
    </w:p>
    <w:p w14:paraId="264B6D78" w14:textId="20D274EE" w:rsidR="00BA6180" w:rsidRDefault="00BA6180" w:rsidP="009B3506"/>
    <w:p w14:paraId="5B71EBF2" w14:textId="1A262816" w:rsidR="00C62BFE" w:rsidRDefault="009C5C2D" w:rsidP="009B3506">
      <w:r>
        <w:t>Определить направлени</w:t>
      </w:r>
      <w:r w:rsidR="00D360B5">
        <w:t xml:space="preserve">я остаточных скоростей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D360B5">
        <w:t xml:space="preserve"> можно </w:t>
      </w:r>
      <w:r>
        <w:t>переводом</w:t>
      </w:r>
      <w:r w:rsidR="00D81411">
        <w:t xml:space="preserve"> </w:t>
      </w:r>
      <w:r>
        <w:t xml:space="preserve">вектора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)</m:t>
        </m:r>
      </m:oMath>
      <w:r w:rsidR="009B117D">
        <w:t xml:space="preserve"> в сферическую систему</w:t>
      </w:r>
      <w:r w:rsidR="00D360B5">
        <w:t xml:space="preserve"> координат</w:t>
      </w:r>
    </w:p>
    <w:p w14:paraId="14F5B86A" w14:textId="15849669" w:rsidR="00C62BFE" w:rsidRPr="00C62BFE" w:rsidRDefault="00C62BFE" w:rsidP="009B3506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fName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dv</m:t>
                </m:r>
              </m:den>
            </m:f>
          </m:e>
        </m:func>
      </m:oMath>
      <w:r>
        <w:tab/>
      </w:r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7)</w:t>
      </w:r>
    </w:p>
    <w:p w14:paraId="29544B45" w14:textId="1A8AF56A" w:rsidR="009B117D" w:rsidRPr="00C62BFE" w:rsidRDefault="00C62BFE" w:rsidP="00C62BFE">
      <w:pPr>
        <w:ind w:left="2124" w:firstLine="708"/>
      </w:pP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tan2(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 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)</m:t>
        </m:r>
      </m:oMath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8)</w:t>
      </w:r>
    </w:p>
    <w:p w14:paraId="44AB88F2" w14:textId="42E91154" w:rsidR="003168A9" w:rsidRDefault="00C62BFE" w:rsidP="00C62BFE">
      <w:pPr>
        <w:ind w:left="2124" w:firstLine="708"/>
      </w:pPr>
      <w:r>
        <w:t xml:space="preserve">Где </w:t>
      </w:r>
      <m:oMath>
        <m:r>
          <w:rPr>
            <w:rFonts w:ascii="Cambria Math" w:hAnsi="Cambria Math"/>
          </w:rPr>
          <m:t>dv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d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>
        <w:tab/>
      </w:r>
      <w:r>
        <w:tab/>
      </w:r>
      <w:r>
        <w:tab/>
      </w:r>
      <w:r>
        <w:tab/>
      </w:r>
      <w:r w:rsidRPr="00C62BFE">
        <w:t>(4.</w:t>
      </w:r>
      <w:r w:rsidRPr="00C62BFE">
        <w:t>9</w:t>
      </w:r>
      <w:r w:rsidRPr="00C62BFE">
        <w:t>)</w:t>
      </w:r>
    </w:p>
    <w:p w14:paraId="39630B5E" w14:textId="4770861D" w:rsidR="00901812" w:rsidRDefault="00620748" w:rsidP="009B3506">
      <w:r>
        <w:t>То есть</w:t>
      </w:r>
      <w:r w:rsidR="0055732A">
        <w:t xml:space="preserve"> для каждой звезды</w:t>
      </w:r>
      <w:r>
        <w:t xml:space="preserve"> </w:t>
      </w:r>
      <w:r w:rsidR="00D05EE5">
        <w:t>сферически</w:t>
      </w:r>
      <w:r w:rsidR="001B66D0">
        <w:t>е</w:t>
      </w:r>
      <w:r w:rsidR="00D05EE5">
        <w:t xml:space="preserve"> координат</w:t>
      </w:r>
      <w:r w:rsidR="001B66D0">
        <w:t>ы</w:t>
      </w:r>
      <w:r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C62BFE">
        <w:t xml:space="preserve"> </w:t>
      </w:r>
      <w:r w:rsidR="00BB4DF2">
        <w:t xml:space="preserve"> </w:t>
      </w:r>
      <w:r w:rsidR="001B66D0">
        <w:t>задают</w:t>
      </w:r>
      <w:r>
        <w:t xml:space="preserve"> вектор направления движения звезды, а не </w:t>
      </w:r>
      <w:r w:rsidR="00BB4DF2">
        <w:t>то</w:t>
      </w:r>
      <w:r w:rsidR="00D05EE5">
        <w:t>, откуда звезда движется.</w:t>
      </w:r>
      <w:r w:rsidR="00901812">
        <w:t xml:space="preserve"> </w:t>
      </w:r>
      <w:r w:rsidR="00BB4DF2">
        <w:t>Из формул перевода</w:t>
      </w:r>
      <w:r w:rsidR="00C62BFE" w:rsidRPr="00C62BFE">
        <w:t xml:space="preserve"> (</w:t>
      </w:r>
      <w:proofErr w:type="gramStart"/>
      <w:r w:rsidR="00C62BFE">
        <w:t>4</w:t>
      </w:r>
      <w:r w:rsidR="00C62BFE" w:rsidRPr="00C62BFE">
        <w:t>.7-4.9</w:t>
      </w:r>
      <w:proofErr w:type="gramEnd"/>
      <w:r w:rsidR="00C62BFE" w:rsidRPr="00C62BFE">
        <w:t>)</w:t>
      </w:r>
      <w:r w:rsidR="00BB4DF2">
        <w:t xml:space="preserve"> м</w:t>
      </w:r>
      <w:r w:rsidR="00901812">
        <w:t>ы видим, что без наличия лучевых скоростей</w:t>
      </w:r>
      <w:r w:rsidR="00BB4DF2">
        <w:t xml:space="preserve"> в каталоге</w:t>
      </w:r>
      <w:r w:rsidR="00901812">
        <w:t xml:space="preserve"> </w:t>
      </w:r>
      <w:r w:rsidR="00A82209">
        <w:t>направление</w:t>
      </w:r>
      <w:r w:rsidR="00C62BFE" w:rsidRPr="00C62BFE">
        <w:t xml:space="preserve"> </w:t>
      </w:r>
      <w:r w:rsidR="00C62BFE">
        <w:t>скорости движения</w:t>
      </w:r>
      <w:r w:rsidR="00901812">
        <w:t xml:space="preserve"> получить невозможно.</w:t>
      </w:r>
    </w:p>
    <w:p w14:paraId="56BCCD0E" w14:textId="70E9E29B" w:rsidR="00901812" w:rsidRDefault="00901812" w:rsidP="009B3506"/>
    <w:p w14:paraId="57A746F3" w14:textId="7FA8E33D" w:rsidR="00270566" w:rsidRPr="00270566" w:rsidRDefault="00270566" w:rsidP="009B3506">
      <w:pPr>
        <w:rPr>
          <w:b/>
          <w:bCs/>
        </w:rPr>
      </w:pPr>
      <w:r w:rsidRPr="00270566">
        <w:rPr>
          <w:b/>
          <w:bCs/>
        </w:rPr>
        <w:t>5.4 Изображение фазового пространства направлений скоростей звезд</w:t>
      </w:r>
    </w:p>
    <w:p w14:paraId="56948042" w14:textId="77777777" w:rsidR="00270566" w:rsidRDefault="00270566" w:rsidP="009B3506"/>
    <w:p w14:paraId="19F5F898" w14:textId="55D11BE7" w:rsidR="00270566" w:rsidRDefault="00D07241" w:rsidP="009B3506">
      <w:r>
        <w:t xml:space="preserve">Звезды звездных </w:t>
      </w:r>
      <w:r w:rsidR="009465E9">
        <w:t>скоплений</w:t>
      </w:r>
      <w:r>
        <w:t xml:space="preserve"> </w:t>
      </w:r>
      <w:r w:rsidR="009C1C44">
        <w:t>локализованы в пространстве, то есть</w:t>
      </w:r>
      <w:r w:rsidR="009465E9">
        <w:t xml:space="preserve"> они</w:t>
      </w:r>
      <w:r w:rsidR="009C1C44">
        <w:t xml:space="preserve"> имеют близкие расстояния от Солнца. Более того,</w:t>
      </w:r>
      <w:r w:rsidR="009465E9">
        <w:t xml:space="preserve"> физическая природа скоплений говорит о том, что </w:t>
      </w:r>
      <w:r w:rsidR="00583DB5">
        <w:t xml:space="preserve">их абсолютные скорости должны быть так же локализованы. Поэтому, </w:t>
      </w:r>
      <w:r w:rsidR="004245A8">
        <w:t xml:space="preserve">следует ожидать, что </w:t>
      </w:r>
      <w:r w:rsidR="00A60A17">
        <w:t xml:space="preserve">звезды одного звездного потока можно будет наблюдать в пике </w:t>
      </w:r>
      <w:r w:rsidR="002B45B9">
        <w:t>плотност</w:t>
      </w:r>
      <w:r w:rsidR="00583DB5">
        <w:t>и</w:t>
      </w:r>
      <w:r w:rsidR="002B45B9">
        <w:t xml:space="preserve"> </w:t>
      </w:r>
      <w:r w:rsidR="00270566">
        <w:t xml:space="preserve">на фазовой сфере </w:t>
      </w:r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 w:rsidR="00676D72">
        <w:t xml:space="preserve"> для определенного расстояния и для определенной </w:t>
      </w:r>
      <w:r w:rsidR="00DE4436">
        <w:t>абсолютной скорости</w:t>
      </w:r>
      <w:r w:rsidR="00676D72">
        <w:t xml:space="preserve"> звезд</w:t>
      </w:r>
      <w:r w:rsidR="00DE4436">
        <w:t>.</w:t>
      </w:r>
    </w:p>
    <w:p w14:paraId="3DB24B3E" w14:textId="6EC97B6F" w:rsidR="00DE4436" w:rsidRPr="00B80801" w:rsidRDefault="005476E8" w:rsidP="009B3506">
      <w:r>
        <w:t>Отображение всех звезд</w:t>
      </w:r>
      <w:r w:rsidR="00676D72">
        <w:t xml:space="preserve"> на подобной фазовой сфере</w:t>
      </w:r>
      <w:r>
        <w:t xml:space="preserve"> затрудняет анализ, поэтому</w:t>
      </w:r>
      <w:r w:rsidR="00676D72">
        <w:t xml:space="preserve"> предлагается</w:t>
      </w:r>
      <w:r w:rsidR="00DE4436">
        <w:t xml:space="preserve"> разделить все звезды </w:t>
      </w:r>
      <w:r w:rsidR="00676D72">
        <w:t>на выборки</w:t>
      </w:r>
      <w:r w:rsidR="00F63736">
        <w:t xml:space="preserve"> по</w:t>
      </w:r>
      <w:r w:rsidR="00DE4436">
        <w:t xml:space="preserve"> </w:t>
      </w:r>
      <w:r w:rsidR="00F63736">
        <w:t xml:space="preserve">расстоянию с шагом в 50 </w:t>
      </w:r>
      <w:proofErr w:type="spellStart"/>
      <w:r w:rsidR="00F63736">
        <w:t>пк</w:t>
      </w:r>
      <w:proofErr w:type="spellEnd"/>
      <w:r w:rsidR="00F63736">
        <w:t>, и по абсолютной остаточной скорости с шагом в 25 км/</w:t>
      </w:r>
      <w:r w:rsidR="00F63736">
        <w:rPr>
          <w:lang w:val="en-US"/>
        </w:rPr>
        <w:t>c</w:t>
      </w:r>
      <w:r w:rsidR="001D586E">
        <w:t>, то можно наблюдать</w:t>
      </w:r>
      <w:r w:rsidR="005C5246">
        <w:t xml:space="preserve"> явные пики</w:t>
      </w:r>
      <w:r w:rsidR="001D586E">
        <w:t xml:space="preserve"> распределения в фазовом пространстве для </w:t>
      </w:r>
      <w:r w:rsidR="002D22AF">
        <w:t>некоторых</w:t>
      </w:r>
      <w:r w:rsidR="001D586E">
        <w:t xml:space="preserve"> выборок</w:t>
      </w:r>
      <w:r w:rsidR="00B80801">
        <w:t xml:space="preserve"> (рис. </w:t>
      </w:r>
      <w:r w:rsidR="00B80801" w:rsidRPr="00B80801">
        <w:t>5.1)</w:t>
      </w:r>
    </w:p>
    <w:p w14:paraId="482D804F" w14:textId="77777777" w:rsidR="001D586E" w:rsidRPr="001D586E" w:rsidRDefault="001D586E" w:rsidP="009B3506"/>
    <w:p w14:paraId="3DBA8433" w14:textId="69B9A0C8" w:rsidR="00270566" w:rsidRPr="00620748" w:rsidRDefault="005C5246" w:rsidP="009B3506">
      <w:r>
        <w:rPr>
          <w:noProof/>
        </w:rPr>
        <w:lastRenderedPageBreak/>
        <w:drawing>
          <wp:inline distT="0" distB="0" distL="0" distR="0" wp14:anchorId="3F4C23AB" wp14:editId="5A5CA207">
            <wp:extent cx="2963206" cy="1878634"/>
            <wp:effectExtent l="0" t="0" r="0" b="127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Рисунок 580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2999937" cy="190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5AE40B" wp14:editId="7735B985">
            <wp:extent cx="2921955" cy="1852481"/>
            <wp:effectExtent l="0" t="0" r="0" b="1905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Рисунок 583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2949085" cy="1869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31596F" wp14:editId="301DF671">
            <wp:extent cx="2963206" cy="1878635"/>
            <wp:effectExtent l="0" t="0" r="0" b="127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Рисунок 584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3004209" cy="190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97F15F" wp14:editId="0F67EF71">
            <wp:extent cx="2983831" cy="1891710"/>
            <wp:effectExtent l="0" t="0" r="1270" b="635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Рисунок 585"/>
                    <pic:cNvPicPr/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3008634" cy="190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5A0634" wp14:editId="1883EC59">
            <wp:extent cx="3045708" cy="1930939"/>
            <wp:effectExtent l="0" t="0" r="2540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Рисунок 586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3097444" cy="196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5C583" w14:textId="66A20037" w:rsidR="00336ABB" w:rsidRPr="00B80801" w:rsidRDefault="00B80801" w:rsidP="00B80801">
      <w:pPr>
        <w:jc w:val="center"/>
      </w:pPr>
      <w:r>
        <w:t xml:space="preserve">Рис. </w:t>
      </w:r>
      <w:r w:rsidRPr="00B80801">
        <w:t>5.</w:t>
      </w:r>
      <w:r>
        <w:t>1</w:t>
      </w:r>
      <w:r w:rsidRPr="00B80801">
        <w:t xml:space="preserve"> </w:t>
      </w:r>
      <w:r>
        <w:t>Направления остаточных скоростей звезд для разных выборок звезд по расстоянию и по абсолютной остаточной скорости.</w:t>
      </w:r>
    </w:p>
    <w:p w14:paraId="3B83D76F" w14:textId="4BEC8CAC" w:rsidR="00B80801" w:rsidRDefault="00B80801" w:rsidP="009B3506"/>
    <w:p w14:paraId="4CDD8A09" w14:textId="5AC55F23" w:rsidR="00B80801" w:rsidRDefault="00B80801" w:rsidP="009B3506"/>
    <w:p w14:paraId="7FFD2A1F" w14:textId="31C92DCD" w:rsidR="002D22AF" w:rsidRDefault="002D22AF" w:rsidP="002D22AF">
      <w:pPr>
        <w:rPr>
          <w:b/>
          <w:bCs/>
        </w:rPr>
      </w:pPr>
      <w:r w:rsidRPr="00270566">
        <w:rPr>
          <w:b/>
          <w:bCs/>
        </w:rPr>
        <w:t xml:space="preserve">5.4 </w:t>
      </w:r>
      <w:r>
        <w:rPr>
          <w:b/>
          <w:bCs/>
        </w:rPr>
        <w:t>Расположение звездных скоплений</w:t>
      </w:r>
    </w:p>
    <w:p w14:paraId="0DEEEF49" w14:textId="225E86E2" w:rsidR="002D22AF" w:rsidRDefault="002D22AF" w:rsidP="002D22AF">
      <w:pPr>
        <w:rPr>
          <w:b/>
          <w:bCs/>
        </w:rPr>
      </w:pPr>
    </w:p>
    <w:p w14:paraId="6C564379" w14:textId="4B9B5625" w:rsidR="005873B7" w:rsidRPr="008B0824" w:rsidRDefault="005873B7" w:rsidP="009B3506">
      <w:r>
        <w:t>Возможны две ситуации</w:t>
      </w:r>
      <w:r w:rsidR="006551F2" w:rsidRPr="008B0824">
        <w:t>:</w:t>
      </w:r>
    </w:p>
    <w:p w14:paraId="5018D1A5" w14:textId="10B6B6AB" w:rsidR="005873B7" w:rsidRDefault="005873B7" w:rsidP="005873B7">
      <w:pPr>
        <w:pStyle w:val="ae"/>
        <w:numPr>
          <w:ilvl w:val="0"/>
          <w:numId w:val="12"/>
        </w:numPr>
      </w:pPr>
      <w:r>
        <w:t xml:space="preserve">Звезды, имеющие сходные скорости, сгруппированы и в обычном пространстве, </w:t>
      </w:r>
      <w:proofErr w:type="gramStart"/>
      <w:r>
        <w:t>т.е.</w:t>
      </w:r>
      <w:proofErr w:type="gramEnd"/>
      <w:r>
        <w:t xml:space="preserve"> они образуют рассеянные звездные скопления</w:t>
      </w:r>
    </w:p>
    <w:p w14:paraId="02926C5F" w14:textId="49CC8FE2" w:rsidR="006551F2" w:rsidRDefault="005873B7" w:rsidP="00140DEB">
      <w:pPr>
        <w:pStyle w:val="ae"/>
        <w:numPr>
          <w:ilvl w:val="0"/>
          <w:numId w:val="12"/>
        </w:numPr>
      </w:pPr>
      <w:r>
        <w:t xml:space="preserve">Звезды, имеющие сходные скорости и хорошо выделяющиеся в фазовом пространстве, не имеют </w:t>
      </w:r>
      <w:r w:rsidR="006551F2">
        <w:t>четкой концентрации</w:t>
      </w:r>
      <w:r>
        <w:t xml:space="preserve"> в обычном пространстве. Это могут быть </w:t>
      </w:r>
      <w:r w:rsidR="00FA7348">
        <w:t xml:space="preserve">как </w:t>
      </w:r>
      <w:r>
        <w:t>ассоциации разных скоплений</w:t>
      </w:r>
      <w:r w:rsidR="00FA7348">
        <w:t>, так и просто случайные звезды</w:t>
      </w:r>
    </w:p>
    <w:p w14:paraId="6710A76C" w14:textId="3D5BB743" w:rsidR="005873B7" w:rsidRDefault="005873B7" w:rsidP="006551F2">
      <w:r>
        <w:t>Возможны и промежуточные состояния</w:t>
      </w:r>
    </w:p>
    <w:p w14:paraId="42B13B9D" w14:textId="77777777" w:rsidR="005873B7" w:rsidRPr="005873B7" w:rsidRDefault="005873B7" w:rsidP="005873B7"/>
    <w:p w14:paraId="60DFAD03" w14:textId="250E65AA" w:rsidR="002D22AF" w:rsidRPr="00655754" w:rsidRDefault="00C102FF" w:rsidP="009B3506">
      <w:r>
        <w:t>Для доказательства</w:t>
      </w:r>
      <w:r w:rsidR="00923BD7" w:rsidRPr="00923BD7">
        <w:t xml:space="preserve"> </w:t>
      </w:r>
      <w:r w:rsidR="00923BD7">
        <w:t>того, что пик в фазовом пространстве остаточных скоростей дает именно скопление или поток, для каждого случая</w:t>
      </w:r>
      <w:r>
        <w:t xml:space="preserve"> </w:t>
      </w:r>
      <w:r w:rsidR="00923BD7">
        <w:t>следует изобразить</w:t>
      </w:r>
      <w:r>
        <w:t xml:space="preserve"> распределение</w:t>
      </w:r>
      <w:r w:rsidR="00923BD7">
        <w:t xml:space="preserve"> соответствующих звезд</w:t>
      </w:r>
      <w:r>
        <w:t xml:space="preserve"> </w:t>
      </w:r>
      <w:r w:rsidR="00AA454B">
        <w:t>по</w:t>
      </w:r>
      <w:r>
        <w:t xml:space="preserve"> небесной сфер</w:t>
      </w:r>
      <w:r w:rsidR="00923BD7">
        <w:t>е.</w:t>
      </w:r>
      <w:r w:rsidR="008C2686">
        <w:t xml:space="preserve"> </w:t>
      </w:r>
      <w:r w:rsidR="00655754">
        <w:t xml:space="preserve">Для каждого пика </w:t>
      </w:r>
      <w:r w:rsidR="00AA454B">
        <w:t xml:space="preserve">с рис. </w:t>
      </w:r>
      <w:r w:rsidR="00AA454B" w:rsidRPr="00AA454B">
        <w:t xml:space="preserve">5.1 </w:t>
      </w:r>
      <w:r w:rsidR="00655754">
        <w:t xml:space="preserve">были выбраны звезды, находящиеся в радиусе </w:t>
      </w:r>
      <w:r w:rsidR="003E12F5">
        <w:t xml:space="preserve">от </w:t>
      </w:r>
      <w:r w:rsidR="00655754">
        <w:t>5</w:t>
      </w:r>
      <w:r w:rsidR="003E12F5">
        <w:t xml:space="preserve"> до 10</w:t>
      </w:r>
      <w:r w:rsidR="00655754">
        <w:t xml:space="preserve"> градусов на фазовой сфере </w:t>
      </w:r>
      <w:r w:rsidR="00F50DF1">
        <w:t>направлений от центра пика</w:t>
      </w:r>
      <w:r w:rsidR="00923BD7">
        <w:t xml:space="preserve">. На </w:t>
      </w:r>
      <w:r w:rsidR="00923BD7">
        <w:t>рис. 5</w:t>
      </w:r>
      <w:r w:rsidR="00923BD7" w:rsidRPr="008C2686">
        <w:t>.2</w:t>
      </w:r>
      <w:r w:rsidR="00923BD7">
        <w:t xml:space="preserve"> представлено их распределение по небесной сфере в галактической системе координат.</w:t>
      </w:r>
    </w:p>
    <w:p w14:paraId="3C4CB8D3" w14:textId="665B5D61" w:rsidR="00C102FF" w:rsidRDefault="00C102FF" w:rsidP="009B3506"/>
    <w:p w14:paraId="5A1A2D33" w14:textId="77777777" w:rsidR="00C102FF" w:rsidRDefault="00C102FF" w:rsidP="009B3506"/>
    <w:p w14:paraId="66084DBC" w14:textId="119F2156" w:rsidR="002D22AF" w:rsidRDefault="008C2686" w:rsidP="009B3506">
      <w:r>
        <w:rPr>
          <w:noProof/>
        </w:rPr>
        <w:drawing>
          <wp:inline distT="0" distB="0" distL="0" distR="0" wp14:anchorId="6643550C" wp14:editId="677FE387">
            <wp:extent cx="2983831" cy="1891710"/>
            <wp:effectExtent l="0" t="0" r="1270" b="635"/>
            <wp:docPr id="587" name="Рисунок 587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Рисунок 587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3014017" cy="191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444A31" wp14:editId="01F82C70">
            <wp:extent cx="3112334" cy="1973179"/>
            <wp:effectExtent l="0" t="0" r="0" b="0"/>
            <wp:docPr id="588" name="Рисунок 588" descr="Изображение выглядит как текст, воздушное судно, транспорт, воздушный ша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Рисунок 588" descr="Изображение выглядит как текст, воздушное судно, транспорт, воздушный шар&#10;&#10;Автоматически созданное описание"/>
                    <pic:cNvPicPr/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3140122" cy="1990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FDC3C45" wp14:editId="2BB1FCD3">
            <wp:extent cx="3003890" cy="1904427"/>
            <wp:effectExtent l="0" t="0" r="6350" b="635"/>
            <wp:docPr id="589" name="Рисунок 589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Рисунок 589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3022793" cy="1916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D7ACAA" wp14:editId="0C54C6FB">
            <wp:extent cx="3079800" cy="1952553"/>
            <wp:effectExtent l="0" t="0" r="0" b="381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Рисунок 590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3099009" cy="1964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F979F27" wp14:editId="4239685D">
            <wp:extent cx="2938824" cy="1863176"/>
            <wp:effectExtent l="0" t="0" r="0" b="3810"/>
            <wp:docPr id="591" name="Рисунок 591" descr="Изображение выглядит как текст, воздушное судно, транспорт, воздушный ша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Рисунок 591" descr="Изображение выглядит как текст, воздушное судно, транспорт, воздушный шар&#10;&#10;Автоматически созданное описание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963766" cy="1878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CE9C56" wp14:editId="37083060">
            <wp:extent cx="3155711" cy="2000680"/>
            <wp:effectExtent l="0" t="0" r="0" b="6350"/>
            <wp:docPr id="592" name="Рисунок 592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Рисунок 592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3175695" cy="201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B4AB9" w14:textId="0BAE4C97" w:rsidR="002D22AF" w:rsidRPr="008C2686" w:rsidRDefault="008C2686" w:rsidP="00655754">
      <w:pPr>
        <w:jc w:val="center"/>
      </w:pPr>
      <w:r>
        <w:t>Рис. 5</w:t>
      </w:r>
      <w:r w:rsidRPr="008C2686">
        <w:t xml:space="preserve">.2 </w:t>
      </w:r>
      <w:r>
        <w:t xml:space="preserve">Расположение звезд, образующих пики плотности </w:t>
      </w:r>
      <w:r w:rsidR="00655754">
        <w:t xml:space="preserve">направлений движения. Отображены звезды, находящиеся на расстоянии не более </w:t>
      </w:r>
      <w:proofErr w:type="gramStart"/>
      <w:r w:rsidR="00655754">
        <w:t>5</w:t>
      </w:r>
      <w:r w:rsidR="003E12F5">
        <w:t>-10</w:t>
      </w:r>
      <w:proofErr w:type="gramEnd"/>
      <w:r w:rsidR="00655754">
        <w:t xml:space="preserve"> градусов от центра пика плотности направлений.</w:t>
      </w:r>
    </w:p>
    <w:p w14:paraId="18EFD5A6" w14:textId="23E9E43F" w:rsidR="008C2686" w:rsidRDefault="008C2686" w:rsidP="008C268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rFonts w:ascii="Courier New" w:hAnsi="Courier New" w:cs="Courier New"/>
          <w:color w:val="080808"/>
          <w:sz w:val="20"/>
          <w:szCs w:val="20"/>
        </w:rPr>
      </w:pPr>
    </w:p>
    <w:p w14:paraId="5EE60147" w14:textId="744933EC" w:rsidR="008C2686" w:rsidRDefault="008C2686" w:rsidP="008C268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rFonts w:ascii="Courier New" w:hAnsi="Courier New" w:cs="Courier New"/>
          <w:color w:val="080808"/>
          <w:sz w:val="20"/>
          <w:szCs w:val="20"/>
        </w:rPr>
      </w:pPr>
    </w:p>
    <w:p w14:paraId="1C2F62F3" w14:textId="70C9BE4D" w:rsidR="008C2686" w:rsidRDefault="00522516" w:rsidP="0052251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>На рис. 5</w:t>
      </w:r>
      <w:r w:rsidRPr="00522516">
        <w:t xml:space="preserve">.2 </w:t>
      </w:r>
      <w:r>
        <w:t xml:space="preserve">мы видим, что иногда звезды </w:t>
      </w:r>
      <w:r w:rsidR="004A3187">
        <w:t>расположены компактно, а иногда нет. Компактное расположение соответствует</w:t>
      </w:r>
      <w:r w:rsidR="006A4597">
        <w:t xml:space="preserve"> наличию</w:t>
      </w:r>
      <w:r w:rsidR="004A3187">
        <w:t xml:space="preserve"> звездно</w:t>
      </w:r>
      <w:r w:rsidR="006A4597">
        <w:t>го</w:t>
      </w:r>
      <w:r w:rsidR="004A3187">
        <w:t xml:space="preserve"> скоплени</w:t>
      </w:r>
      <w:r w:rsidR="006A4597">
        <w:t>я в этом месте</w:t>
      </w:r>
      <w:r w:rsidR="004A3187">
        <w:t xml:space="preserve">, а рассеянное </w:t>
      </w:r>
      <w:r w:rsidR="006A4597">
        <w:t xml:space="preserve">скорее всего </w:t>
      </w:r>
      <w:r w:rsidR="004A3187">
        <w:t>звездному рукаву.</w:t>
      </w:r>
    </w:p>
    <w:p w14:paraId="069678A7" w14:textId="559F48B4" w:rsidR="006A4597" w:rsidRDefault="006A4597" w:rsidP="0052251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3014A460" w14:textId="41EACF07" w:rsidR="006A4597" w:rsidRP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  <w:r w:rsidRPr="006A4597">
        <w:rPr>
          <w:b/>
          <w:bCs/>
        </w:rPr>
        <w:t>5.5 Отождествление найденных скоплений с известными.</w:t>
      </w:r>
    </w:p>
    <w:p w14:paraId="548EF892" w14:textId="68151D0D" w:rsid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0D086FF1" w14:textId="308E4EDB" w:rsidR="006A4597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Для того, чтобы определить, какие скопления являются известными, мы обратимся к каталогу звездных скоплений </w:t>
      </w:r>
      <w:r w:rsidR="00380519">
        <w:rPr>
          <w:lang w:val="en-US"/>
        </w:rPr>
        <w:t>OPENCLUST</w:t>
      </w:r>
      <w:r w:rsidR="00380519" w:rsidRPr="00380519">
        <w:t xml:space="preserve"> (2017)</w:t>
      </w:r>
      <w:r w:rsidR="00380519">
        <w:t>, содержащим 2</w:t>
      </w:r>
      <w:r w:rsidR="00751B50">
        <w:t>166 скоплений.</w:t>
      </w:r>
    </w:p>
    <w:p w14:paraId="7E322ED9" w14:textId="663C406D" w:rsidR="00380519" w:rsidRDefault="00380519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1133957E" w14:textId="0808B236" w:rsidR="00751B50" w:rsidRDefault="00DA5535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Отождествление </w:t>
      </w:r>
      <w:r w:rsidR="00751B50">
        <w:t xml:space="preserve">по расстоянию и по координатам </w:t>
      </w:r>
      <w:r w:rsidR="00A07221">
        <w:t>позволило определить скопления</w:t>
      </w:r>
      <w:r w:rsidR="0040121A">
        <w:t xml:space="preserve"> на рис. </w:t>
      </w:r>
      <w:r w:rsidR="0040121A" w:rsidRPr="0040121A">
        <w:t>5.2.</w:t>
      </w:r>
      <w:r w:rsidR="00A07221" w:rsidRPr="00591D00">
        <w:t>:</w:t>
      </w:r>
      <w:r w:rsidR="0040121A">
        <w:t xml:space="preserve"> </w:t>
      </w:r>
      <w:proofErr w:type="spellStart"/>
      <w:r w:rsidR="000609FA" w:rsidRPr="000609FA">
        <w:rPr>
          <w:lang w:val="en-US"/>
        </w:rPr>
        <w:t>Melotte</w:t>
      </w:r>
      <w:proofErr w:type="spellEnd"/>
      <w:r w:rsidR="000609FA" w:rsidRPr="00DA5535">
        <w:t xml:space="preserve"> 25, </w:t>
      </w:r>
      <w:r w:rsidR="000609FA" w:rsidRPr="000609FA">
        <w:rPr>
          <w:lang w:val="en-US"/>
        </w:rPr>
        <w:t>Ruprecht</w:t>
      </w:r>
      <w:r w:rsidR="000609FA" w:rsidRPr="00DA5535">
        <w:t xml:space="preserve"> 145, </w:t>
      </w:r>
      <w:r w:rsidR="000609FA" w:rsidRPr="000609FA">
        <w:rPr>
          <w:lang w:val="en-US"/>
        </w:rPr>
        <w:t>Stock</w:t>
      </w:r>
      <w:r w:rsidR="000609FA" w:rsidRPr="00DA5535">
        <w:t xml:space="preserve"> 23, </w:t>
      </w:r>
      <w:proofErr w:type="spellStart"/>
      <w:r w:rsidR="000609FA" w:rsidRPr="000609FA">
        <w:rPr>
          <w:lang w:val="en-US"/>
        </w:rPr>
        <w:t>Melotte</w:t>
      </w:r>
      <w:proofErr w:type="spellEnd"/>
      <w:r w:rsidR="000609FA" w:rsidRPr="00DA5535">
        <w:t xml:space="preserve"> 22</w:t>
      </w:r>
      <w:r w:rsidR="0040121A" w:rsidRPr="0040121A">
        <w:t xml:space="preserve">. </w:t>
      </w:r>
    </w:p>
    <w:p w14:paraId="7E62E46D" w14:textId="1E0FC188" w:rsidR="005D3BE7" w:rsidRPr="00636202" w:rsidRDefault="005D3BE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Но в списке известных нет скопления, которое находится по направлению </w:t>
      </w:r>
      <w:r w:rsidRPr="00AA454B">
        <w:rPr>
          <w:i/>
          <w:iCs/>
          <w:lang w:val="en-US"/>
        </w:rPr>
        <w:t>l</w:t>
      </w:r>
      <w:r w:rsidRPr="005D3BE7">
        <w:t xml:space="preserve"> = -152.65</w:t>
      </w:r>
      <w:r w:rsidR="00C037FA" w:rsidRPr="00C037FA">
        <w:rPr>
          <w:vertAlign w:val="superscript"/>
          <w:lang w:val="en-US"/>
        </w:rPr>
        <w:t>o</w:t>
      </w:r>
      <w:r w:rsidRPr="005D3BE7">
        <w:t xml:space="preserve">, </w:t>
      </w:r>
      <w:r w:rsidRPr="00AA454B">
        <w:rPr>
          <w:i/>
          <w:iCs/>
          <w:lang w:val="en-US"/>
        </w:rPr>
        <w:t>b</w:t>
      </w:r>
      <w:r w:rsidRPr="007E33BD">
        <w:t xml:space="preserve"> =</w:t>
      </w:r>
      <w:r w:rsidRPr="005D3BE7">
        <w:t xml:space="preserve"> 31.94</w:t>
      </w:r>
      <w:r w:rsidR="00C037FA" w:rsidRPr="00C037FA">
        <w:rPr>
          <w:vertAlign w:val="superscript"/>
          <w:lang w:val="en-US"/>
        </w:rPr>
        <w:t>o</w:t>
      </w:r>
      <w:r w:rsidR="00C037FA" w:rsidRPr="00C037FA">
        <w:t xml:space="preserve"> (</w:t>
      </w:r>
      <w:r w:rsidR="00C037FA">
        <w:t xml:space="preserve">рис. </w:t>
      </w:r>
      <w:r w:rsidR="00C037FA" w:rsidRPr="00C037FA">
        <w:t>5.3)</w:t>
      </w:r>
      <w:r w:rsidR="007C7717">
        <w:t xml:space="preserve">. </w:t>
      </w:r>
    </w:p>
    <w:p w14:paraId="657D6D3E" w14:textId="50D7406C" w:rsidR="007E33BD" w:rsidRPr="0040121A" w:rsidRDefault="00C037FA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rPr>
          <w:noProof/>
        </w:rPr>
        <w:lastRenderedPageBreak/>
        <w:drawing>
          <wp:inline distT="0" distB="0" distL="0" distR="0" wp14:anchorId="6CCF5F79" wp14:editId="6A8EA8E7">
            <wp:extent cx="2906291" cy="1842550"/>
            <wp:effectExtent l="0" t="0" r="254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Рисунок 584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2966669" cy="188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33BD">
        <w:rPr>
          <w:noProof/>
        </w:rPr>
        <w:drawing>
          <wp:inline distT="0" distB="0" distL="0" distR="0" wp14:anchorId="57E1856A" wp14:editId="0C317E59">
            <wp:extent cx="2887579" cy="1830688"/>
            <wp:effectExtent l="0" t="0" r="0" b="0"/>
            <wp:docPr id="593" name="Рисунок 593" descr="Изображение выглядит как текст, воздушное судно, тран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Рисунок 587" descr="Изображение выглядит как текст, воздушное судно, транспорт&#10;&#10;Автоматически созданное описание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2975121" cy="1886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884AB" w14:textId="77777777" w:rsidR="006A4597" w:rsidRPr="00DA5535" w:rsidRDefault="006A4597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</w:p>
    <w:p w14:paraId="10869E69" w14:textId="325BCAC6" w:rsidR="007E33BD" w:rsidRDefault="007E33BD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</w:p>
    <w:p w14:paraId="6DB50AA0" w14:textId="218713F1" w:rsidR="007E33BD" w:rsidRPr="003E1CA5" w:rsidRDefault="003E1CA5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</w:pPr>
      <w:r>
        <w:t xml:space="preserve">Рис. </w:t>
      </w:r>
      <w:r w:rsidRPr="003E1CA5">
        <w:t xml:space="preserve">5.3 </w:t>
      </w:r>
      <w:r>
        <w:t>Направление движения и расположение звезд, находящихс</w:t>
      </w:r>
      <w:r w:rsidR="007C2A01">
        <w:t>я</w:t>
      </w:r>
      <w:r>
        <w:t xml:space="preserve"> на небесной сфере</w:t>
      </w:r>
      <w:r w:rsidR="007C2A01">
        <w:t xml:space="preserve"> по направлению </w:t>
      </w:r>
      <w:r w:rsidR="007C2A01" w:rsidRPr="00AA454B">
        <w:rPr>
          <w:i/>
          <w:iCs/>
          <w:lang w:val="en-US"/>
        </w:rPr>
        <w:t>l</w:t>
      </w:r>
      <w:r w:rsidR="007C2A01" w:rsidRPr="005D3BE7">
        <w:t xml:space="preserve"> = -152.65</w:t>
      </w:r>
      <w:r w:rsidR="007C2A01" w:rsidRPr="00C037FA">
        <w:rPr>
          <w:vertAlign w:val="superscript"/>
          <w:lang w:val="en-US"/>
        </w:rPr>
        <w:t>o</w:t>
      </w:r>
      <w:r w:rsidR="007C2A01" w:rsidRPr="005D3BE7">
        <w:t xml:space="preserve">, </w:t>
      </w:r>
      <w:r w:rsidR="007C2A01" w:rsidRPr="00AA454B">
        <w:rPr>
          <w:i/>
          <w:iCs/>
          <w:lang w:val="en-US"/>
        </w:rPr>
        <w:t>b</w:t>
      </w:r>
      <w:r w:rsidR="007C2A01" w:rsidRPr="007E33BD">
        <w:t xml:space="preserve"> =</w:t>
      </w:r>
      <w:r w:rsidR="007C2A01" w:rsidRPr="005D3BE7">
        <w:t xml:space="preserve"> 31.94</w:t>
      </w:r>
      <w:r w:rsidR="007C2A01" w:rsidRPr="00C037FA">
        <w:rPr>
          <w:vertAlign w:val="superscript"/>
          <w:lang w:val="en-US"/>
        </w:rPr>
        <w:t>o</w:t>
      </w:r>
      <w:r>
        <w:t xml:space="preserve"> </w:t>
      </w:r>
    </w:p>
    <w:p w14:paraId="77D1D87B" w14:textId="486AD9C6" w:rsidR="00C037FA" w:rsidRDefault="00C037FA" w:rsidP="006A4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b/>
          <w:bCs/>
        </w:rPr>
      </w:pPr>
    </w:p>
    <w:p w14:paraId="21E225E3" w14:textId="32A93479" w:rsidR="009B3506" w:rsidRDefault="007C2A01" w:rsidP="001F08BE">
      <w:pPr>
        <w:contextualSpacing/>
        <w:rPr>
          <w:b/>
          <w:bCs/>
        </w:rPr>
      </w:pPr>
      <w:r w:rsidRPr="00636202">
        <w:rPr>
          <w:b/>
          <w:bCs/>
        </w:rPr>
        <w:t xml:space="preserve">5.6 </w:t>
      </w:r>
      <w:r>
        <w:rPr>
          <w:b/>
          <w:bCs/>
        </w:rPr>
        <w:t>Выводы</w:t>
      </w:r>
    </w:p>
    <w:p w14:paraId="204EE2CC" w14:textId="0D5F619D" w:rsidR="007C2A01" w:rsidRDefault="007C2A01" w:rsidP="001F08BE">
      <w:pPr>
        <w:contextualSpacing/>
        <w:rPr>
          <w:b/>
          <w:bCs/>
        </w:rPr>
      </w:pPr>
    </w:p>
    <w:p w14:paraId="1F306BAD" w14:textId="0CDAA58E" w:rsidR="007C2A01" w:rsidRPr="00AA454B" w:rsidRDefault="007C2A01" w:rsidP="001F08BE">
      <w:pPr>
        <w:contextualSpacing/>
      </w:pPr>
      <w:r>
        <w:t xml:space="preserve">Предложенный метод </w:t>
      </w:r>
      <w:r w:rsidR="00AA454B">
        <w:t xml:space="preserve">перехода в фазовое пространство направлений </w:t>
      </w:r>
      <w:r w:rsidR="001E28EE">
        <w:t xml:space="preserve">остаточных </w:t>
      </w:r>
      <w:r w:rsidR="00AA454B">
        <w:t xml:space="preserve">скоростей </w:t>
      </w:r>
      <w:r>
        <w:t>позволил</w:t>
      </w:r>
      <w:r w:rsidR="00AA454B">
        <w:t xml:space="preserve"> по-другому взглянуть на кинематику звезд. Если классические методы нахождения моделей скоростей показывают именно движение всей системы в целом, то анализ остаточных скоростей позволяет выдел</w:t>
      </w:r>
      <w:r w:rsidR="003D559D">
        <w:t>я</w:t>
      </w:r>
      <w:r w:rsidR="00AA454B">
        <w:t xml:space="preserve">ть скопления и звездные потоки. </w:t>
      </w:r>
      <w:r w:rsidR="003D559D">
        <w:t>Переход в фазовое пространство позволяет локализовать эти скопления через нахождение пиков распределения звезд на сфере, вместо трехмерного пространства. Как результат, д</w:t>
      </w:r>
      <w:r w:rsidR="00AA454B">
        <w:t xml:space="preserve">анный метод позволил </w:t>
      </w:r>
      <w:r>
        <w:t xml:space="preserve">найти ранее неизвестное скопление. </w:t>
      </w:r>
    </w:p>
    <w:p w14:paraId="7A0966CB" w14:textId="55B984F6" w:rsidR="003E2D78" w:rsidRDefault="003E2D78" w:rsidP="006C11B5">
      <w:pPr>
        <w:jc w:val="both"/>
        <w:rPr>
          <w:i/>
          <w:iCs/>
        </w:rPr>
      </w:pPr>
    </w:p>
    <w:p w14:paraId="492EBE17" w14:textId="77777777" w:rsidR="003E2D78" w:rsidRPr="00AB2A1D" w:rsidRDefault="003E2D78" w:rsidP="006C11B5">
      <w:pPr>
        <w:jc w:val="both"/>
        <w:rPr>
          <w:i/>
          <w:iCs/>
        </w:rPr>
      </w:pPr>
    </w:p>
    <w:p w14:paraId="5C3FCB8C" w14:textId="73E637A5" w:rsidR="00D01447" w:rsidRPr="00D01447" w:rsidRDefault="00D01447" w:rsidP="00D01447">
      <w:pPr>
        <w:pStyle w:val="1"/>
        <w:jc w:val="center"/>
      </w:pPr>
      <w:r>
        <w:t xml:space="preserve">Часть </w:t>
      </w:r>
      <w:r>
        <w:rPr>
          <w:lang w:val="en-US"/>
        </w:rPr>
        <w:t>V</w:t>
      </w:r>
      <w:r>
        <w:rPr>
          <w:lang w:val="en-US"/>
        </w:rPr>
        <w:t>I</w:t>
      </w:r>
    </w:p>
    <w:p w14:paraId="1670A3F6" w14:textId="77777777" w:rsidR="00D01447" w:rsidRDefault="00D01447" w:rsidP="00D01447">
      <w:pPr>
        <w:ind w:left="360"/>
      </w:pPr>
    </w:p>
    <w:p w14:paraId="7A4ECFA2" w14:textId="645A32A2" w:rsidR="00D01447" w:rsidRDefault="00D01447" w:rsidP="00D01447">
      <w:pPr>
        <w:pStyle w:val="1"/>
        <w:jc w:val="center"/>
      </w:pPr>
      <w:r>
        <w:t>Заключение</w:t>
      </w:r>
    </w:p>
    <w:p w14:paraId="52AC694B" w14:textId="4A24CA1B" w:rsidR="00D01447" w:rsidRDefault="00D01447" w:rsidP="00D01447">
      <w:pPr>
        <w:pStyle w:val="2"/>
        <w:numPr>
          <w:ilvl w:val="1"/>
          <w:numId w:val="13"/>
        </w:numPr>
      </w:pPr>
      <w:r>
        <w:t>Заключение</w:t>
      </w:r>
    </w:p>
    <w:p w14:paraId="006A44BB" w14:textId="3AB2265F" w:rsidR="00D01447" w:rsidRPr="00A0795B" w:rsidRDefault="00D01447" w:rsidP="00D01447">
      <w:r>
        <w:t>В работе рассмотрены математические методы обра</w:t>
      </w:r>
      <w:r w:rsidR="00314081">
        <w:t>ботки</w:t>
      </w:r>
      <w:r>
        <w:t xml:space="preserve"> звездных</w:t>
      </w:r>
      <w:r w:rsidR="00314081">
        <w:t xml:space="preserve"> каталогов</w:t>
      </w:r>
      <w:r w:rsidR="00D06893">
        <w:t xml:space="preserve"> для оценки кинематических параметров звезд</w:t>
      </w:r>
      <w:r>
        <w:t>.</w:t>
      </w:r>
      <w:r w:rsidR="00D06893">
        <w:t xml:space="preserve"> Основная работа велась с разными релизами каталога </w:t>
      </w:r>
      <w:r w:rsidR="00D06893">
        <w:rPr>
          <w:lang w:val="en-US"/>
        </w:rPr>
        <w:t>GAIA</w:t>
      </w:r>
      <w:r w:rsidR="00D06893" w:rsidRPr="00D06893">
        <w:t xml:space="preserve">: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DR</w:t>
      </w:r>
      <w:r w:rsidR="00D06893" w:rsidRPr="00D06893">
        <w:t xml:space="preserve">1, </w:t>
      </w:r>
      <w:r w:rsidR="00D06893">
        <w:rPr>
          <w:lang w:val="en-US"/>
        </w:rPr>
        <w:t>TGAS</w:t>
      </w:r>
      <w:r w:rsidR="00D06893" w:rsidRPr="00D06893">
        <w:t xml:space="preserve">,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With</w:t>
      </w:r>
      <w:r w:rsidR="00D06893" w:rsidRPr="00D06893">
        <w:t xml:space="preserve"> </w:t>
      </w:r>
      <w:r w:rsidR="00D06893">
        <w:rPr>
          <w:lang w:val="en-US"/>
        </w:rPr>
        <w:t>RV</w:t>
      </w:r>
      <w:r w:rsidR="00D06893" w:rsidRPr="00D06893">
        <w:t xml:space="preserve">, </w:t>
      </w:r>
      <w:r w:rsidR="00D06893">
        <w:rPr>
          <w:lang w:val="en-US"/>
        </w:rPr>
        <w:t>GAIA</w:t>
      </w:r>
      <w:r w:rsidR="00D06893" w:rsidRPr="00D06893">
        <w:t xml:space="preserve"> </w:t>
      </w:r>
      <w:r w:rsidR="00D06893">
        <w:rPr>
          <w:lang w:val="en-US"/>
        </w:rPr>
        <w:t>DR</w:t>
      </w:r>
      <w:r w:rsidR="00D06893" w:rsidRPr="00D06893">
        <w:t>2.</w:t>
      </w:r>
      <w:r w:rsidR="00314081">
        <w:t xml:space="preserve"> Объем данных, который использовался, позволяет говорить о том, что их обработка подходит под определение </w:t>
      </w:r>
      <w:r w:rsidR="00314081">
        <w:rPr>
          <w:lang w:val="en-US"/>
        </w:rPr>
        <w:t>Big</w:t>
      </w:r>
      <w:r w:rsidR="00314081" w:rsidRPr="00314081">
        <w:t xml:space="preserve"> </w:t>
      </w:r>
      <w:r w:rsidR="00314081">
        <w:rPr>
          <w:lang w:val="en-US"/>
        </w:rPr>
        <w:t>Data</w:t>
      </w:r>
      <w:r w:rsidR="00314081" w:rsidRPr="00314081">
        <w:t>.</w:t>
      </w:r>
      <w:r w:rsidR="00D06893" w:rsidRPr="00D06893">
        <w:t xml:space="preserve"> </w:t>
      </w:r>
      <w:r w:rsidR="00D06893">
        <w:t xml:space="preserve">Работа разделена на части. Каждая часть предлагает свои алгоритмы для оценки </w:t>
      </w:r>
      <w:r w:rsidR="001E28EE">
        <w:t>движений</w:t>
      </w:r>
      <w:r w:rsidR="00D06893">
        <w:t xml:space="preserve"> звезд</w:t>
      </w:r>
      <w:r w:rsidR="001E28EE">
        <w:t>.</w:t>
      </w:r>
    </w:p>
    <w:p w14:paraId="3DB8FD71" w14:textId="418D6CF4" w:rsidR="00D06893" w:rsidRPr="00540C60" w:rsidRDefault="00D06893" w:rsidP="00D06893">
      <w:r w:rsidRPr="001E28EE">
        <w:rPr>
          <w:i/>
          <w:iCs/>
        </w:rPr>
        <w:t>Часть 1</w:t>
      </w:r>
      <w:r>
        <w:t xml:space="preserve">. Обзор каталога </w:t>
      </w:r>
      <w:r>
        <w:rPr>
          <w:lang w:val="en-US"/>
        </w:rPr>
        <w:t>GAIA</w:t>
      </w:r>
      <w:r w:rsidRPr="00D06893">
        <w:t xml:space="preserve"> </w:t>
      </w:r>
      <w:r>
        <w:t>и его релизов</w:t>
      </w:r>
      <w:r w:rsidR="00540C60" w:rsidRPr="00540C60">
        <w:t>.</w:t>
      </w:r>
    </w:p>
    <w:p w14:paraId="16F8075A" w14:textId="5F76E480" w:rsidR="00D01447" w:rsidRDefault="00D06893" w:rsidP="00D06893">
      <w:r w:rsidRPr="001E28EE">
        <w:rPr>
          <w:i/>
          <w:iCs/>
        </w:rPr>
        <w:t>Часть 2</w:t>
      </w:r>
      <w:r w:rsidRPr="00D06893">
        <w:t xml:space="preserve">. </w:t>
      </w:r>
      <w:r w:rsidR="00D01447">
        <w:t>Рассмотрен</w:t>
      </w:r>
      <w:r w:rsidR="008A37E8">
        <w:t>а</w:t>
      </w:r>
      <w:r w:rsidR="00D01447">
        <w:t xml:space="preserve"> </w:t>
      </w:r>
      <w:r w:rsidR="008A37E8">
        <w:t xml:space="preserve">классическая </w:t>
      </w:r>
      <w:r w:rsidR="00D01447">
        <w:t>мо</w:t>
      </w:r>
      <w:r w:rsidR="00314081">
        <w:t>д</w:t>
      </w:r>
      <w:r w:rsidR="00D01447">
        <w:t>ел</w:t>
      </w:r>
      <w:r w:rsidR="008A37E8">
        <w:t>ь</w:t>
      </w:r>
      <w:r w:rsidR="00D01447">
        <w:t xml:space="preserve"> </w:t>
      </w:r>
      <w:proofErr w:type="spellStart"/>
      <w:r w:rsidR="00D01447">
        <w:t>Огородникова-Милна</w:t>
      </w:r>
      <w:proofErr w:type="spellEnd"/>
      <w:r w:rsidR="008A37E8">
        <w:t xml:space="preserve">. Проведены расчеты по данным каталога </w:t>
      </w:r>
      <w:r w:rsidR="008A37E8" w:rsidRPr="00D06893">
        <w:rPr>
          <w:lang w:val="en-US"/>
        </w:rPr>
        <w:t>GAIA</w:t>
      </w:r>
      <w:r w:rsidR="00571429">
        <w:t xml:space="preserve"> </w:t>
      </w:r>
      <w:r w:rsidR="00571429">
        <w:rPr>
          <w:lang w:val="en-US"/>
        </w:rPr>
        <w:t>with</w:t>
      </w:r>
      <w:r w:rsidR="00571429" w:rsidRPr="00571429">
        <w:t xml:space="preserve"> </w:t>
      </w:r>
      <w:r w:rsidR="00571429">
        <w:rPr>
          <w:lang w:val="en-US"/>
        </w:rPr>
        <w:t>RV</w:t>
      </w:r>
      <w:r w:rsidR="008A37E8" w:rsidRPr="008A37E8">
        <w:t xml:space="preserve">, </w:t>
      </w:r>
      <w:r w:rsidR="008A37E8">
        <w:t>проведена оценка параметров и зоны применимости модели</w:t>
      </w:r>
      <w:r w:rsidR="001E28EE">
        <w:t>.</w:t>
      </w:r>
    </w:p>
    <w:p w14:paraId="37138B71" w14:textId="52552A93" w:rsidR="00D01447" w:rsidRDefault="00D06893" w:rsidP="00D06893">
      <w:r w:rsidRPr="001E28EE">
        <w:rPr>
          <w:i/>
          <w:iCs/>
        </w:rPr>
        <w:t>Часть 3</w:t>
      </w:r>
      <w:r w:rsidRPr="00D06893">
        <w:t>.</w:t>
      </w:r>
      <w:r>
        <w:t xml:space="preserve"> </w:t>
      </w:r>
      <w:r w:rsidR="008A37E8">
        <w:t xml:space="preserve">Проведен поиск </w:t>
      </w:r>
      <w:proofErr w:type="spellStart"/>
      <w:r w:rsidR="008A37E8">
        <w:t>внемодельных</w:t>
      </w:r>
      <w:proofErr w:type="spellEnd"/>
      <w:r w:rsidR="008A37E8">
        <w:t xml:space="preserve"> членов при помощи векторных сферических функций</w:t>
      </w:r>
      <w:r w:rsidR="001E515E">
        <w:t xml:space="preserve">. Сделана попытка объяснить наличие гармоник, которые не описываются классическими моделями. </w:t>
      </w:r>
      <w:r w:rsidR="001E28EE">
        <w:t>О</w:t>
      </w:r>
      <w:r w:rsidR="001E515E">
        <w:t xml:space="preserve">публикованы аналитические формулы связей параметров модели </w:t>
      </w:r>
      <w:proofErr w:type="spellStart"/>
      <w:r w:rsidR="001E515E">
        <w:t>Огородникова-Милна</w:t>
      </w:r>
      <w:proofErr w:type="spellEnd"/>
      <w:r w:rsidR="001E515E">
        <w:t xml:space="preserve"> и коэффициентов разложения скоростей звезд на сферические векторные и скалярные функции.  </w:t>
      </w:r>
    </w:p>
    <w:p w14:paraId="5707C3CE" w14:textId="0999DEDB" w:rsidR="00D01447" w:rsidRDefault="00D06893" w:rsidP="00D06893">
      <w:r>
        <w:t xml:space="preserve">Часть </w:t>
      </w:r>
      <w:r w:rsidRPr="00D06893">
        <w:t>4.</w:t>
      </w:r>
      <w:r>
        <w:t xml:space="preserve"> Предложен п</w:t>
      </w:r>
      <w:r w:rsidR="00D01447">
        <w:t xml:space="preserve">ереход к </w:t>
      </w:r>
      <w:proofErr w:type="spellStart"/>
      <w:r w:rsidR="008B0824">
        <w:t>галактоцентрической</w:t>
      </w:r>
      <w:proofErr w:type="spellEnd"/>
      <w:r w:rsidR="00D01447">
        <w:t xml:space="preserve"> систем</w:t>
      </w:r>
      <w:r w:rsidR="008B0824">
        <w:t>е</w:t>
      </w:r>
      <w:r w:rsidR="00D01447">
        <w:t xml:space="preserve"> координат</w:t>
      </w:r>
      <w:r w:rsidR="00300B50">
        <w:t xml:space="preserve"> при работе с каталогом </w:t>
      </w:r>
      <w:r>
        <w:t>шаровых</w:t>
      </w:r>
      <w:r w:rsidR="00300B50">
        <w:t xml:space="preserve"> скоплений</w:t>
      </w:r>
      <w:r>
        <w:t>. Он</w:t>
      </w:r>
      <w:r w:rsidR="00D01447">
        <w:t xml:space="preserve"> позволил </w:t>
      </w:r>
      <w:r w:rsidR="008B0824">
        <w:t>по-другому</w:t>
      </w:r>
      <w:r w:rsidR="00D01447">
        <w:t xml:space="preserve"> </w:t>
      </w:r>
      <w:r>
        <w:t xml:space="preserve">взглянуть </w:t>
      </w:r>
      <w:r w:rsidR="00300B50">
        <w:t xml:space="preserve">как </w:t>
      </w:r>
      <w:r w:rsidR="00D01447">
        <w:t>на</w:t>
      </w:r>
      <w:r w:rsidR="008B0824">
        <w:t xml:space="preserve"> </w:t>
      </w:r>
      <w:r w:rsidR="00300B50">
        <w:t xml:space="preserve">классические </w:t>
      </w:r>
      <w:r w:rsidR="008B0824">
        <w:t>подходы</w:t>
      </w:r>
      <w:r w:rsidR="00300B50">
        <w:t>, так и на подходы, основанные на сферических функциях</w:t>
      </w:r>
      <w:r>
        <w:t>.</w:t>
      </w:r>
      <w:r w:rsidR="00D01447">
        <w:t xml:space="preserve"> </w:t>
      </w:r>
    </w:p>
    <w:p w14:paraId="6F072171" w14:textId="233BAB69" w:rsidR="00D06893" w:rsidRPr="001E515E" w:rsidRDefault="00D06893" w:rsidP="00D06893">
      <w:r>
        <w:lastRenderedPageBreak/>
        <w:t>Часть 5</w:t>
      </w:r>
      <w:r w:rsidRPr="00D06893">
        <w:t xml:space="preserve">. </w:t>
      </w:r>
      <w:r>
        <w:t xml:space="preserve">Предложен алгоритм </w:t>
      </w:r>
      <w:r w:rsidR="00A0795B">
        <w:t xml:space="preserve">для оценки систематики в остаточных скоростях звезд для поиска скоплений и рукавов. Алгоритм заключается в переходе в фазовое пространство направлений </w:t>
      </w:r>
      <w:r w:rsidR="001E28EE">
        <w:t xml:space="preserve">остаточных </w:t>
      </w:r>
      <w:r w:rsidR="00A0795B">
        <w:t>скоростей</w:t>
      </w:r>
      <w:r w:rsidR="001E515E">
        <w:t xml:space="preserve"> и нахождения </w:t>
      </w:r>
      <w:r w:rsidR="00B33CA0">
        <w:t>концентраций уже в нем</w:t>
      </w:r>
      <w:r w:rsidR="00A0795B">
        <w:t xml:space="preserve">. </w:t>
      </w:r>
      <w:r w:rsidR="00B33CA0">
        <w:t>Алгоритм</w:t>
      </w:r>
      <w:r w:rsidR="00A0795B">
        <w:t xml:space="preserve"> показал свою состоятельность – с его помощью были найдены как известные скопления, так и одно новое. </w:t>
      </w:r>
    </w:p>
    <w:p w14:paraId="5E7F5D28" w14:textId="77777777" w:rsidR="00DA07F3" w:rsidRPr="00D01447" w:rsidRDefault="00DA07F3" w:rsidP="006D7DE3">
      <w:pPr>
        <w:ind w:left="360"/>
      </w:pPr>
    </w:p>
    <w:p w14:paraId="5725BEBE" w14:textId="77777777" w:rsidR="00DA07F3" w:rsidRPr="00D01447" w:rsidRDefault="00DA07F3" w:rsidP="006D7DE3">
      <w:pPr>
        <w:ind w:left="360"/>
      </w:pPr>
    </w:p>
    <w:p w14:paraId="5E13587C" w14:textId="77777777" w:rsidR="00DA07F3" w:rsidRDefault="00DA07F3" w:rsidP="006D7DE3">
      <w:pPr>
        <w:ind w:left="360"/>
        <w:rPr>
          <w:i/>
          <w:iCs/>
        </w:rPr>
      </w:pPr>
      <w:r w:rsidRPr="00D01447">
        <w:br w:type="page"/>
      </w:r>
      <w:r>
        <w:rPr>
          <w:i/>
          <w:iCs/>
        </w:rPr>
        <w:lastRenderedPageBreak/>
        <w:t>Список литературы</w:t>
      </w:r>
    </w:p>
    <w:p w14:paraId="2736889B" w14:textId="77777777" w:rsidR="00DA07F3" w:rsidRPr="00645F47" w:rsidRDefault="00DA07F3" w:rsidP="006D7DE3">
      <w:pPr>
        <w:ind w:left="360"/>
        <w:rPr>
          <w:i/>
          <w:iCs/>
        </w:rPr>
      </w:pPr>
    </w:p>
    <w:p w14:paraId="722369F0" w14:textId="77777777" w:rsidR="00DA07F3" w:rsidRPr="00D422DA" w:rsidRDefault="00DA07F3" w:rsidP="006D7DE3">
      <w:pPr>
        <w:numPr>
          <w:ilvl w:val="0"/>
          <w:numId w:val="2"/>
        </w:numPr>
        <w:rPr>
          <w:lang w:val="de-DE"/>
        </w:rPr>
      </w:pPr>
      <w:r w:rsidRPr="00D422DA">
        <w:rPr>
          <w:lang w:val="de-DE"/>
        </w:rPr>
        <w:t xml:space="preserve">Brosche P., </w:t>
      </w:r>
      <w:proofErr w:type="spellStart"/>
      <w:r w:rsidRPr="00D422DA">
        <w:rPr>
          <w:lang w:val="de-DE"/>
        </w:rPr>
        <w:t>Veröff</w:t>
      </w:r>
      <w:proofErr w:type="spellEnd"/>
      <w:r w:rsidRPr="00D422DA">
        <w:rPr>
          <w:lang w:val="de-DE"/>
        </w:rPr>
        <w:t>, des Astron. Rechen-</w:t>
      </w:r>
      <w:proofErr w:type="spellStart"/>
      <w:r w:rsidRPr="00D422DA">
        <w:rPr>
          <w:lang w:val="de-DE"/>
        </w:rPr>
        <w:t>Inst</w:t>
      </w:r>
      <w:proofErr w:type="spellEnd"/>
      <w:r w:rsidRPr="00D422DA">
        <w:rPr>
          <w:lang w:val="de-DE"/>
        </w:rPr>
        <w:t>. Heidelberg, N 17, pp. 1–27, (1966)</w:t>
      </w:r>
    </w:p>
    <w:p w14:paraId="53A40EE7" w14:textId="77777777" w:rsidR="00DA07F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7604B"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A.S., </w:t>
      </w:r>
      <w:proofErr w:type="spellStart"/>
      <w:r w:rsidRPr="0007604B">
        <w:rPr>
          <w:lang w:val="en-US"/>
        </w:rPr>
        <w:t>Journess</w:t>
      </w:r>
      <w:proofErr w:type="spellEnd"/>
      <w:r w:rsidRPr="0007604B">
        <w:rPr>
          <w:lang w:val="en-US"/>
        </w:rPr>
        <w:t xml:space="preserve">, </w:t>
      </w:r>
      <w:proofErr w:type="spellStart"/>
      <w:r w:rsidRPr="0007604B">
        <w:rPr>
          <w:lang w:val="en-US"/>
        </w:rPr>
        <w:t>Systemes</w:t>
      </w:r>
      <w:proofErr w:type="spellEnd"/>
      <w:r w:rsidRPr="0007604B">
        <w:rPr>
          <w:lang w:val="en-US"/>
        </w:rPr>
        <w:t xml:space="preserve"> de reference </w:t>
      </w:r>
      <w:proofErr w:type="spellStart"/>
      <w:r w:rsidRPr="0007604B">
        <w:rPr>
          <w:lang w:val="en-US"/>
        </w:rPr>
        <w:t>spa</w:t>
      </w:r>
      <w:r>
        <w:rPr>
          <w:lang w:val="en-US"/>
        </w:rPr>
        <w:t>tio-temporels</w:t>
      </w:r>
      <w:proofErr w:type="spellEnd"/>
      <w:r>
        <w:rPr>
          <w:lang w:val="en-US"/>
        </w:rPr>
        <w:t>, Dresden, Germany</w:t>
      </w:r>
      <w:r w:rsidRPr="0007604B">
        <w:rPr>
          <w:lang w:val="en-US"/>
        </w:rPr>
        <w:t xml:space="preserve"> (1999)</w:t>
      </w:r>
    </w:p>
    <w:p w14:paraId="57DC915A" w14:textId="77777777" w:rsidR="00DA07F3" w:rsidRPr="0007604B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85490">
        <w:rPr>
          <w:lang w:val="en-US"/>
        </w:rPr>
        <w:t>Tsvetkov</w:t>
      </w:r>
      <w:proofErr w:type="spellEnd"/>
      <w:r w:rsidRPr="00085490">
        <w:rPr>
          <w:lang w:val="en-US"/>
        </w:rPr>
        <w:t xml:space="preserve"> A.S., Astron. and </w:t>
      </w:r>
      <w:proofErr w:type="spellStart"/>
      <w:r w:rsidRPr="00085490">
        <w:rPr>
          <w:lang w:val="en-US"/>
        </w:rPr>
        <w:t>Astrophys</w:t>
      </w:r>
      <w:proofErr w:type="spellEnd"/>
      <w:r w:rsidRPr="00085490">
        <w:rPr>
          <w:lang w:val="en-US"/>
        </w:rPr>
        <w:t>. Transactions, Vol.9, pp. 1-25</w:t>
      </w:r>
      <w:r>
        <w:t xml:space="preserve"> (1995)</w:t>
      </w:r>
    </w:p>
    <w:p w14:paraId="43C116F1" w14:textId="77777777" w:rsidR="00DA07F3" w:rsidRPr="00F874BF" w:rsidRDefault="00DA07F3" w:rsidP="006D7DE3">
      <w:pPr>
        <w:numPr>
          <w:ilvl w:val="0"/>
          <w:numId w:val="2"/>
        </w:numPr>
      </w:pPr>
      <w:proofErr w:type="spellStart"/>
      <w:r>
        <w:rPr>
          <w:lang w:val="en-US"/>
        </w:rPr>
        <w:t>Vityaze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V</w:t>
      </w:r>
      <w:r w:rsidRPr="0007604B">
        <w:rPr>
          <w:lang w:val="en-US"/>
        </w:rPr>
        <w:t>.</w:t>
      </w:r>
      <w:r>
        <w:rPr>
          <w:lang w:val="en-US"/>
        </w:rPr>
        <w:t>V</w:t>
      </w:r>
      <w:r w:rsidRPr="0007604B">
        <w:rPr>
          <w:lang w:val="en-US"/>
        </w:rPr>
        <w:t xml:space="preserve">., </w:t>
      </w:r>
      <w:proofErr w:type="spellStart"/>
      <w:r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A</w:t>
      </w:r>
      <w:r w:rsidRPr="0007604B">
        <w:rPr>
          <w:lang w:val="en-US"/>
        </w:rPr>
        <w:t>.</w:t>
      </w:r>
      <w:r>
        <w:rPr>
          <w:lang w:val="en-US"/>
        </w:rPr>
        <w:t>S</w:t>
      </w:r>
      <w:r w:rsidRPr="0007604B">
        <w:rPr>
          <w:lang w:val="en-US"/>
        </w:rPr>
        <w:t xml:space="preserve">., </w:t>
      </w:r>
      <w:r w:rsidRPr="00F76598">
        <w:rPr>
          <w:lang w:val="en-US"/>
        </w:rPr>
        <w:t>Astron</w:t>
      </w:r>
      <w:r w:rsidRPr="0007604B">
        <w:rPr>
          <w:lang w:val="en-US"/>
        </w:rPr>
        <w:t xml:space="preserve">. </w:t>
      </w:r>
      <w:proofErr w:type="spellStart"/>
      <w:r w:rsidRPr="00F76598">
        <w:rPr>
          <w:lang w:val="en-US"/>
        </w:rPr>
        <w:t>Nachr</w:t>
      </w:r>
      <w:proofErr w:type="spellEnd"/>
      <w:r w:rsidRPr="00CB66EF">
        <w:t>. /</w:t>
      </w:r>
      <w:r w:rsidRPr="00F76598">
        <w:rPr>
          <w:lang w:val="en-US"/>
        </w:rPr>
        <w:t>AN</w:t>
      </w:r>
      <w:r w:rsidRPr="00CB66EF">
        <w:t xml:space="preserve"> 334, </w:t>
      </w:r>
      <w:r w:rsidRPr="00F76598">
        <w:rPr>
          <w:lang w:val="en-US"/>
        </w:rPr>
        <w:t>No</w:t>
      </w:r>
      <w:r w:rsidRPr="00CB66EF">
        <w:t xml:space="preserve">. 8, </w:t>
      </w:r>
      <w:proofErr w:type="gramStart"/>
      <w:r w:rsidRPr="00CB66EF">
        <w:t>760 – 768</w:t>
      </w:r>
      <w:proofErr w:type="gramEnd"/>
      <w:r w:rsidRPr="00CB66EF">
        <w:t xml:space="preserve"> (2013)</w:t>
      </w:r>
    </w:p>
    <w:p w14:paraId="6199EEF2" w14:textId="77777777" w:rsidR="00DA07F3" w:rsidRPr="006D7DE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F874BF">
        <w:rPr>
          <w:lang w:val="en-US"/>
        </w:rPr>
        <w:t>Vityazev</w:t>
      </w:r>
      <w:proofErr w:type="spellEnd"/>
      <w:r>
        <w:rPr>
          <w:lang w:val="en-US"/>
        </w:rPr>
        <w:t xml:space="preserve"> V.</w:t>
      </w:r>
      <w:r w:rsidRPr="00F874BF">
        <w:rPr>
          <w:lang w:val="en-US"/>
        </w:rPr>
        <w:t xml:space="preserve"> and </w:t>
      </w:r>
      <w:proofErr w:type="spellStart"/>
      <w:r w:rsidRPr="00F874BF">
        <w:rPr>
          <w:lang w:val="en-US"/>
        </w:rPr>
        <w:t>Shuksto</w:t>
      </w:r>
      <w:proofErr w:type="spellEnd"/>
      <w:r>
        <w:rPr>
          <w:lang w:val="en-US"/>
        </w:rPr>
        <w:t xml:space="preserve"> </w:t>
      </w:r>
      <w:r w:rsidRPr="00F874BF">
        <w:rPr>
          <w:lang w:val="en-US"/>
        </w:rPr>
        <w:t>A.</w:t>
      </w:r>
      <w:proofErr w:type="gramStart"/>
      <w:r>
        <w:rPr>
          <w:lang w:val="en-US"/>
        </w:rPr>
        <w:t>,</w:t>
      </w:r>
      <w:r w:rsidRPr="00F874BF">
        <w:rPr>
          <w:lang w:val="en-US"/>
        </w:rPr>
        <w:t xml:space="preserve">  ASP</w:t>
      </w:r>
      <w:proofErr w:type="gramEnd"/>
      <w:r w:rsidRPr="00F874BF">
        <w:rPr>
          <w:lang w:val="en-US"/>
        </w:rPr>
        <w:t xml:space="preserve"> Conf. Ser. </w:t>
      </w:r>
      <w:r w:rsidRPr="00F874BF">
        <w:rPr>
          <w:b/>
          <w:bCs/>
          <w:lang w:val="en-US"/>
        </w:rPr>
        <w:t>316</w:t>
      </w:r>
      <w:r w:rsidRPr="00F874BF">
        <w:rPr>
          <w:lang w:val="en-US"/>
        </w:rPr>
        <w:t>, 230 (2004).</w:t>
      </w:r>
    </w:p>
    <w:p w14:paraId="69709A1F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Бинни</w:t>
      </w:r>
      <w:proofErr w:type="spellEnd"/>
      <w:r w:rsidRPr="006D7DE3">
        <w:rPr>
          <w:lang w:val="en-US"/>
        </w:rPr>
        <w:t xml:space="preserve"> </w:t>
      </w:r>
      <w:r w:rsidRPr="00A259DF">
        <w:t>и</w:t>
      </w:r>
      <w:r w:rsidRPr="006D7DE3">
        <w:rPr>
          <w:lang w:val="en-US"/>
        </w:rPr>
        <w:t xml:space="preserve"> </w:t>
      </w:r>
      <w:proofErr w:type="spellStart"/>
      <w:r w:rsidRPr="00A259DF">
        <w:t>Мерефилд</w:t>
      </w:r>
      <w:proofErr w:type="spellEnd"/>
      <w:r w:rsidRPr="006D7DE3">
        <w:rPr>
          <w:lang w:val="en-US"/>
        </w:rPr>
        <w:t xml:space="preserve"> (</w:t>
      </w:r>
      <w:r w:rsidRPr="00A259DF">
        <w:rPr>
          <w:lang w:val="en-US"/>
        </w:rPr>
        <w:t>Binney</w:t>
      </w:r>
      <w:r w:rsidRPr="006D7DE3">
        <w:rPr>
          <w:lang w:val="en-US"/>
        </w:rPr>
        <w:t xml:space="preserve"> </w:t>
      </w:r>
      <w:r w:rsidRPr="00A259DF">
        <w:rPr>
          <w:lang w:val="en-US"/>
        </w:rPr>
        <w:t>J</w:t>
      </w:r>
      <w:r w:rsidRPr="006D7DE3">
        <w:rPr>
          <w:lang w:val="en-US"/>
        </w:rPr>
        <w:t xml:space="preserve">., </w:t>
      </w:r>
      <w:r w:rsidRPr="00A259DF">
        <w:rPr>
          <w:lang w:val="en-US"/>
        </w:rPr>
        <w:t>Merrifield</w:t>
      </w:r>
      <w:r w:rsidRPr="006D7DE3">
        <w:rPr>
          <w:lang w:val="en-US"/>
        </w:rPr>
        <w:t xml:space="preserve"> </w:t>
      </w:r>
      <w:r w:rsidRPr="00A259DF">
        <w:t>М</w:t>
      </w:r>
      <w:r w:rsidRPr="006D7DE3">
        <w:rPr>
          <w:lang w:val="en-US"/>
        </w:rPr>
        <w:t xml:space="preserve">.) </w:t>
      </w:r>
      <w:r w:rsidRPr="00A259DF">
        <w:rPr>
          <w:lang w:val="en-US"/>
        </w:rPr>
        <w:t>Galactic astronomy. Princeton, (1998)</w:t>
      </w:r>
    </w:p>
    <w:p w14:paraId="1FD579CB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В.В. и др., </w:t>
      </w:r>
      <w:proofErr w:type="gramStart"/>
      <w:r w:rsidRPr="00A259DF">
        <w:t>АЖ,  т.</w:t>
      </w:r>
      <w:proofErr w:type="gramEnd"/>
      <w:r w:rsidRPr="00A259DF">
        <w:t xml:space="preserve"> 83, 821-836 (2006)</w:t>
      </w:r>
    </w:p>
    <w:p w14:paraId="5BAE351D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</w:t>
      </w:r>
      <w:proofErr w:type="gramStart"/>
      <w:r w:rsidRPr="00A259DF">
        <w:t>В.В.</w:t>
      </w:r>
      <w:proofErr w:type="gramEnd"/>
      <w:r w:rsidRPr="00A259DF">
        <w:t xml:space="preserve">, </w:t>
      </w:r>
      <w:proofErr w:type="spellStart"/>
      <w:r w:rsidRPr="00A259DF">
        <w:t>Байкова</w:t>
      </w:r>
      <w:proofErr w:type="spellEnd"/>
      <w:r w:rsidRPr="00A259DF">
        <w:t xml:space="preserve"> А.Т., Письма в АЖ, т. 44, N11, 739-750 (2018).</w:t>
      </w:r>
    </w:p>
    <w:p w14:paraId="4538879B" w14:textId="77777777" w:rsidR="00DA07F3" w:rsidRPr="0052041B" w:rsidRDefault="00DA07F3" w:rsidP="006D7DE3">
      <w:pPr>
        <w:numPr>
          <w:ilvl w:val="0"/>
          <w:numId w:val="2"/>
        </w:numPr>
      </w:pPr>
      <w:r w:rsidRPr="00D67EC6">
        <w:t xml:space="preserve">Бобылев В.В.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 w:rsidRPr="0052041B">
        <w:t>т.</w:t>
      </w:r>
      <w:proofErr w:type="gramEnd"/>
      <w:r w:rsidRPr="0052041B">
        <w:t xml:space="preserve"> 30, № 11, с. 861-873 </w:t>
      </w:r>
      <w:r>
        <w:t>(2004)</w:t>
      </w:r>
    </w:p>
    <w:p w14:paraId="24B718A1" w14:textId="77777777" w:rsidR="00DA07F3" w:rsidRDefault="00DA07F3" w:rsidP="006D7DE3">
      <w:pPr>
        <w:numPr>
          <w:ilvl w:val="0"/>
          <w:numId w:val="2"/>
        </w:numPr>
      </w:pPr>
      <w:r w:rsidRPr="00D67EC6">
        <w:t xml:space="preserve">Бобылев </w:t>
      </w:r>
      <w:proofErr w:type="gramStart"/>
      <w:r w:rsidRPr="00D67EC6">
        <w:t>В.В.</w:t>
      </w:r>
      <w:proofErr w:type="gramEnd"/>
      <w:r w:rsidRPr="00D67EC6">
        <w:t xml:space="preserve">, </w:t>
      </w:r>
      <w:proofErr w:type="spellStart"/>
      <w:r w:rsidRPr="00D67EC6">
        <w:t>Байкова</w:t>
      </w:r>
      <w:proofErr w:type="spellEnd"/>
      <w:r w:rsidRPr="00D67EC6">
        <w:t xml:space="preserve"> А.Т, Лебедева С.В., Письма в А</w:t>
      </w:r>
      <w:r>
        <w:t>Ж</w:t>
      </w:r>
      <w:r w:rsidRPr="00D67EC6">
        <w:t xml:space="preserve">, т. 33, </w:t>
      </w:r>
      <w:r>
        <w:t>№</w:t>
      </w:r>
      <w:r w:rsidRPr="00D67EC6">
        <w:t>11, с. 809-818</w:t>
      </w:r>
      <w:r>
        <w:t xml:space="preserve"> (2007)</w:t>
      </w:r>
      <w:r w:rsidRPr="00D67EC6">
        <w:t>.</w:t>
      </w:r>
    </w:p>
    <w:p w14:paraId="1F38B1BB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, Письма в</w:t>
      </w:r>
      <w:r w:rsidRPr="00A259DF">
        <w:t xml:space="preserve"> </w:t>
      </w:r>
      <w:proofErr w:type="gramStart"/>
      <w:r w:rsidRPr="00A259DF">
        <w:t>АЖ,  т.</w:t>
      </w:r>
      <w:proofErr w:type="gramEnd"/>
      <w:r w:rsidRPr="00A259DF">
        <w:t xml:space="preserve"> </w:t>
      </w:r>
      <w:r>
        <w:t>40</w:t>
      </w:r>
      <w:r w:rsidRPr="00A259DF">
        <w:t>,</w:t>
      </w:r>
      <w:r>
        <w:t xml:space="preserve"> №12,</w:t>
      </w:r>
      <w:r w:rsidRPr="00A259DF">
        <w:t xml:space="preserve"> 8</w:t>
      </w:r>
      <w:r>
        <w:t>30</w:t>
      </w:r>
      <w:r w:rsidRPr="00A259DF">
        <w:t>-83</w:t>
      </w:r>
      <w:r>
        <w:t>9</w:t>
      </w:r>
      <w:r w:rsidRPr="00A259DF">
        <w:t xml:space="preserve"> (20</w:t>
      </w:r>
      <w:r>
        <w:t>14</w:t>
      </w:r>
      <w:r w:rsidRPr="00A259DF">
        <w:t>)</w:t>
      </w:r>
    </w:p>
    <w:p w14:paraId="5D071338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</w:t>
      </w:r>
      <w:r w:rsidRPr="00085490">
        <w:t xml:space="preserve">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>
        <w:t>т</w:t>
      </w:r>
      <w:r w:rsidRPr="00085490">
        <w:t>.</w:t>
      </w:r>
      <w:proofErr w:type="gramEnd"/>
      <w:r>
        <w:t xml:space="preserve"> </w:t>
      </w:r>
      <w:r w:rsidRPr="00085490">
        <w:t xml:space="preserve">43, </w:t>
      </w:r>
      <w:r>
        <w:t>№</w:t>
      </w:r>
      <w:r w:rsidRPr="00085490">
        <w:t>3</w:t>
      </w:r>
      <w:r>
        <w:t xml:space="preserve"> (</w:t>
      </w:r>
      <w:r w:rsidRPr="00085490">
        <w:t>2017</w:t>
      </w:r>
      <w:r>
        <w:t>)</w:t>
      </w:r>
    </w:p>
    <w:p w14:paraId="737945B3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 xml:space="preserve">. 2 (N8), стр. </w:t>
      </w:r>
      <w:proofErr w:type="gramStart"/>
      <w:r w:rsidRPr="00A161D5">
        <w:t>73-79</w:t>
      </w:r>
      <w:proofErr w:type="gramEnd"/>
      <w:r>
        <w:t xml:space="preserve"> (1989).</w:t>
      </w:r>
    </w:p>
    <w:p w14:paraId="0E73D59F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 xml:space="preserve">. 2 (N8), стр. </w:t>
      </w:r>
      <w:proofErr w:type="gramStart"/>
      <w:r w:rsidRPr="00A161D5">
        <w:t>79-84</w:t>
      </w:r>
      <w:proofErr w:type="gramEnd"/>
      <w:r>
        <w:t xml:space="preserve"> (1990).</w:t>
      </w:r>
    </w:p>
    <w:p w14:paraId="0CD6F654" w14:textId="77777777" w:rsidR="00DA07F3" w:rsidRPr="0007604B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C13C72">
        <w:t xml:space="preserve">Письма </w:t>
      </w:r>
      <w:r>
        <w:t>в АЖ, т. 35, №2, с. 114-128 (2009).</w:t>
      </w:r>
    </w:p>
    <w:p w14:paraId="2DB4A585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</w:t>
      </w:r>
      <w:proofErr w:type="gramStart"/>
      <w:r>
        <w:t>А.С.</w:t>
      </w:r>
      <w:proofErr w:type="gramEnd"/>
      <w:r>
        <w:t xml:space="preserve">, </w:t>
      </w:r>
      <w:r w:rsidRPr="00C13C72">
        <w:t xml:space="preserve">Письма в </w:t>
      </w:r>
      <w:r>
        <w:t>АЖ</w:t>
      </w:r>
      <w:r w:rsidRPr="00C13C72">
        <w:t>, т</w:t>
      </w:r>
      <w:r>
        <w:t>.</w:t>
      </w:r>
      <w:r w:rsidRPr="00C13C72">
        <w:t xml:space="preserve"> 40,</w:t>
      </w:r>
      <w:r>
        <w:t xml:space="preserve"> </w:t>
      </w:r>
      <w:r w:rsidRPr="00C13C72">
        <w:t>№11, с. 783–793</w:t>
      </w:r>
      <w:r>
        <w:t xml:space="preserve"> (2014).</w:t>
      </w:r>
    </w:p>
    <w:p w14:paraId="063EB138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и др., Письма в АЖ, т. 44, </w:t>
      </w:r>
      <w:r w:rsidRPr="00A259DF">
        <w:rPr>
          <w:lang w:val="en-US"/>
        </w:rPr>
        <w:t>N</w:t>
      </w:r>
      <w:r w:rsidRPr="00A259DF">
        <w:t xml:space="preserve">4, с. </w:t>
      </w:r>
      <w:proofErr w:type="gramStart"/>
      <w:r w:rsidRPr="00A259DF">
        <w:t>265-276</w:t>
      </w:r>
      <w:proofErr w:type="gramEnd"/>
      <w:r w:rsidRPr="00A259DF">
        <w:t xml:space="preserve"> (2018)</w:t>
      </w:r>
    </w:p>
    <w:p w14:paraId="2E2152EA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В.В. и др. Астрофизика, т. 60, </w:t>
      </w:r>
      <w:proofErr w:type="spellStart"/>
      <w:r w:rsidRPr="00A259DF">
        <w:t>вып</w:t>
      </w:r>
      <w:proofErr w:type="spellEnd"/>
      <w:r w:rsidRPr="00A259DF">
        <w:t>. 4, 503 (2017).</w:t>
      </w:r>
    </w:p>
    <w:p w14:paraId="4F769CDF" w14:textId="77777777" w:rsidR="00DA07F3" w:rsidRPr="008B14FD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В</w:t>
      </w:r>
      <w:r w:rsidRPr="008B14FD">
        <w:rPr>
          <w:lang w:val="en-US"/>
        </w:rPr>
        <w:t>.</w:t>
      </w:r>
      <w:r w:rsidRPr="00A259DF">
        <w:t>В</w:t>
      </w:r>
      <w:r w:rsidRPr="008B14FD">
        <w:rPr>
          <w:lang w:val="en-US"/>
        </w:rPr>
        <w:t>.</w:t>
      </w:r>
      <w:r w:rsidRPr="00A259DF">
        <w:t>Витязев</w:t>
      </w:r>
      <w:r w:rsidRPr="008B14FD">
        <w:rPr>
          <w:lang w:val="en-US"/>
        </w:rPr>
        <w:t xml:space="preserve">, </w:t>
      </w:r>
      <w:r w:rsidRPr="00A259DF">
        <w:t>А</w:t>
      </w:r>
      <w:r w:rsidRPr="008B14FD">
        <w:rPr>
          <w:lang w:val="en-US"/>
        </w:rPr>
        <w:t>.</w:t>
      </w:r>
      <w:r w:rsidRPr="00A259DF">
        <w:t>С</w:t>
      </w:r>
      <w:r w:rsidRPr="008B14FD">
        <w:rPr>
          <w:lang w:val="en-US"/>
        </w:rPr>
        <w:t>.</w:t>
      </w:r>
      <w:r w:rsidRPr="00A259DF">
        <w:t>Цветков</w:t>
      </w:r>
      <w:r w:rsidRPr="008B14FD">
        <w:rPr>
          <w:lang w:val="en-US"/>
        </w:rPr>
        <w:t xml:space="preserve">, </w:t>
      </w:r>
      <w:r w:rsidRPr="00A259DF">
        <w:rPr>
          <w:lang w:val="en-US"/>
        </w:rPr>
        <w:t>Astronomy</w:t>
      </w:r>
      <w:r w:rsidRPr="008B14FD">
        <w:rPr>
          <w:lang w:val="en-US"/>
        </w:rPr>
        <w:t xml:space="preserve"> </w:t>
      </w:r>
      <w:r w:rsidRPr="00A259DF">
        <w:rPr>
          <w:lang w:val="en-US"/>
        </w:rPr>
        <w:t>Letters</w:t>
      </w:r>
      <w:r w:rsidRPr="008B14FD">
        <w:rPr>
          <w:lang w:val="en-US"/>
        </w:rPr>
        <w:t xml:space="preserve">, </w:t>
      </w:r>
      <w:r w:rsidRPr="00A259DF">
        <w:t>т</w:t>
      </w:r>
      <w:r w:rsidRPr="008B14FD">
        <w:rPr>
          <w:lang w:val="en-US"/>
        </w:rPr>
        <w:t xml:space="preserve">. 34, </w:t>
      </w:r>
      <w:r w:rsidRPr="00A259DF">
        <w:rPr>
          <w:lang w:val="en-US"/>
        </w:rPr>
        <w:t>N</w:t>
      </w:r>
      <w:r w:rsidRPr="008B14FD">
        <w:rPr>
          <w:lang w:val="en-US"/>
        </w:rPr>
        <w:t xml:space="preserve">2, </w:t>
      </w:r>
      <w:proofErr w:type="gramStart"/>
      <w:r w:rsidRPr="008B14FD">
        <w:rPr>
          <w:lang w:val="en-US"/>
        </w:rPr>
        <w:t>114-128</w:t>
      </w:r>
      <w:proofErr w:type="gramEnd"/>
      <w:r w:rsidRPr="008B14FD">
        <w:rPr>
          <w:lang w:val="en-US"/>
        </w:rPr>
        <w:t xml:space="preserve"> (2009).</w:t>
      </w:r>
    </w:p>
    <w:p w14:paraId="146CE3E4" w14:textId="77777777" w:rsidR="00DA07F3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306F633E" w14:textId="77777777" w:rsidR="00DA07F3" w:rsidRPr="006D7DE3" w:rsidRDefault="00DA07F3" w:rsidP="006D7DE3">
      <w:pPr>
        <w:numPr>
          <w:ilvl w:val="0"/>
          <w:numId w:val="2"/>
        </w:numPr>
        <w:rPr>
          <w:lang w:val="fr-FR"/>
        </w:rPr>
      </w:pPr>
      <w:proofErr w:type="spellStart"/>
      <w:r w:rsidRPr="00A259DF">
        <w:t>Дю</w:t>
      </w:r>
      <w:proofErr w:type="spellEnd"/>
      <w:r w:rsidRPr="00A259DF">
        <w:rPr>
          <w:lang w:val="fr-FR"/>
        </w:rPr>
        <w:t xml:space="preserve"> </w:t>
      </w:r>
      <w:proofErr w:type="spellStart"/>
      <w:r w:rsidRPr="00A259DF">
        <w:t>Монт</w:t>
      </w:r>
      <w:proofErr w:type="spellEnd"/>
      <w:r w:rsidRPr="00A259DF">
        <w:rPr>
          <w:lang w:val="fr-FR"/>
        </w:rPr>
        <w:t xml:space="preserve"> (B.A. du Mont), </w:t>
      </w:r>
      <w:proofErr w:type="spellStart"/>
      <w:r w:rsidRPr="00A259DF">
        <w:rPr>
          <w:lang w:val="fr-FR"/>
        </w:rPr>
        <w:t>Astron</w:t>
      </w:r>
      <w:proofErr w:type="spellEnd"/>
      <w:r w:rsidRPr="00A259DF">
        <w:rPr>
          <w:lang w:val="fr-FR"/>
        </w:rPr>
        <w:t xml:space="preserve">. </w:t>
      </w:r>
      <w:proofErr w:type="spellStart"/>
      <w:r w:rsidRPr="006D7DE3">
        <w:rPr>
          <w:lang w:val="fr-FR"/>
        </w:rPr>
        <w:t>Astrophys</w:t>
      </w:r>
      <w:proofErr w:type="spellEnd"/>
      <w:r w:rsidRPr="006D7DE3">
        <w:rPr>
          <w:lang w:val="fr-FR"/>
        </w:rPr>
        <w:t>. 61, 127 (1977)</w:t>
      </w:r>
    </w:p>
    <w:p w14:paraId="3C3F0AF4" w14:textId="77777777" w:rsidR="00DA07F3" w:rsidRPr="005D2B65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Европейское</w:t>
      </w:r>
      <w:r w:rsidRPr="005D2B65">
        <w:rPr>
          <w:lang w:val="en-US"/>
        </w:rPr>
        <w:t xml:space="preserve"> </w:t>
      </w:r>
      <w:r w:rsidRPr="00A259DF">
        <w:t>космическое</w:t>
      </w:r>
      <w:r w:rsidRPr="005D2B65">
        <w:rPr>
          <w:lang w:val="en-US"/>
        </w:rPr>
        <w:t xml:space="preserve"> </w:t>
      </w:r>
      <w:r w:rsidRPr="00A259DF">
        <w:t>агентство</w:t>
      </w:r>
      <w:r w:rsidRPr="005D2B65">
        <w:rPr>
          <w:lang w:val="en-US"/>
        </w:rPr>
        <w:t xml:space="preserve"> (ESA Gaia Science Community), Data release scenario (</w:t>
      </w:r>
      <w:hyperlink r:id="rId596" w:history="1">
        <w:r w:rsidRPr="005D2B65">
          <w:rPr>
            <w:rStyle w:val="a6"/>
            <w:lang w:val="en-US"/>
          </w:rPr>
          <w:t>https://www.cosmos.esa.int/web/gaia/release</w:t>
        </w:r>
      </w:hyperlink>
      <w:r w:rsidRPr="005D2B65">
        <w:rPr>
          <w:lang w:val="en-US"/>
        </w:rPr>
        <w:t>)</w:t>
      </w:r>
    </w:p>
    <w:p w14:paraId="59940CC7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>Куликовский П.Г., Звездная астрономия (М.: Наука, 1985).</w:t>
      </w:r>
    </w:p>
    <w:p w14:paraId="1FBB1BD7" w14:textId="77777777" w:rsidR="00DA07F3" w:rsidRPr="00A259DF" w:rsidRDefault="00DA07F3" w:rsidP="006D7DE3">
      <w:pPr>
        <w:numPr>
          <w:ilvl w:val="0"/>
          <w:numId w:val="2"/>
        </w:numPr>
      </w:pPr>
      <w:proofErr w:type="spellStart"/>
      <w:r w:rsidRPr="00A259DF">
        <w:t>Локтин</w:t>
      </w:r>
      <w:proofErr w:type="spellEnd"/>
      <w:r w:rsidRPr="00A259DF">
        <w:t xml:space="preserve"> А.В., Попова </w:t>
      </w:r>
      <w:proofErr w:type="gramStart"/>
      <w:r w:rsidRPr="00A259DF">
        <w:t>М.Э.</w:t>
      </w:r>
      <w:proofErr w:type="gramEnd"/>
      <w:r w:rsidRPr="00A259DF">
        <w:t>, Письма в АЖ, т. 31, 743-748 (2005)</w:t>
      </w:r>
    </w:p>
    <w:p w14:paraId="6827D002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5A63D2D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proofErr w:type="gramStart"/>
      <w:r w:rsidRPr="00A259DF">
        <w:rPr>
          <w:lang w:val="en-US"/>
        </w:rPr>
        <w:t>Statmodels</w:t>
      </w:r>
      <w:proofErr w:type="spellEnd"/>
      <w:r w:rsidRPr="00A259DF">
        <w:rPr>
          <w:lang w:val="en-US"/>
        </w:rPr>
        <w:t xml:space="preserve">  Python</w:t>
      </w:r>
      <w:proofErr w:type="gramEnd"/>
      <w:r w:rsidRPr="00A259DF">
        <w:rPr>
          <w:lang w:val="en-US"/>
        </w:rPr>
        <w:t xml:space="preserve"> module (</w:t>
      </w:r>
      <w:hyperlink r:id="rId597" w:history="1">
        <w:r w:rsidRPr="00A259DF">
          <w:rPr>
            <w:rStyle w:val="a6"/>
            <w:lang w:val="en-US"/>
          </w:rPr>
          <w:t>http://www.statsmodels.org/</w:t>
        </w:r>
      </w:hyperlink>
      <w:r w:rsidRPr="00A259DF">
        <w:rPr>
          <w:lang w:val="en-US"/>
        </w:rPr>
        <w:t>)</w:t>
      </w:r>
    </w:p>
    <w:p w14:paraId="429B5998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Торра</w:t>
      </w:r>
      <w:proofErr w:type="spellEnd"/>
      <w:r w:rsidRPr="00A259DF">
        <w:rPr>
          <w:lang w:val="pt-BR"/>
        </w:rPr>
        <w:t xml:space="preserve"> </w:t>
      </w:r>
      <w:r w:rsidRPr="00A259DF">
        <w:t>и</w:t>
      </w:r>
      <w:r w:rsidRPr="00A259DF">
        <w:rPr>
          <w:lang w:val="pt-BR"/>
        </w:rPr>
        <w:t xml:space="preserve"> </w:t>
      </w:r>
      <w:proofErr w:type="spellStart"/>
      <w:r w:rsidRPr="00A259DF">
        <w:t>др</w:t>
      </w:r>
      <w:proofErr w:type="spellEnd"/>
      <w:r w:rsidRPr="00A259DF">
        <w:rPr>
          <w:lang w:val="pt-BR"/>
        </w:rPr>
        <w:t xml:space="preserve">., (J. Torra, D. Fernandez, </w:t>
      </w:r>
      <w:proofErr w:type="spellStart"/>
      <w:r w:rsidRPr="00A259DF">
        <w:rPr>
          <w:lang w:val="pt-BR"/>
        </w:rPr>
        <w:t>and</w:t>
      </w:r>
      <w:proofErr w:type="spellEnd"/>
      <w:r w:rsidRPr="00A259DF">
        <w:rPr>
          <w:lang w:val="pt-BR"/>
        </w:rPr>
        <w:t xml:space="preserve"> F. </w:t>
      </w:r>
      <w:proofErr w:type="spellStart"/>
      <w:r w:rsidRPr="00A259DF">
        <w:rPr>
          <w:lang w:val="pt-BR"/>
        </w:rPr>
        <w:t>Figueras</w:t>
      </w:r>
      <w:proofErr w:type="spellEnd"/>
      <w:r w:rsidRPr="00A259DF">
        <w:rPr>
          <w:lang w:val="pt-BR"/>
        </w:rPr>
        <w:t xml:space="preserve">), Astron.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359, 82 (2000).</w:t>
      </w:r>
    </w:p>
    <w:p w14:paraId="5CC8E28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>, A.,) Astronomical and Astrophysical Transactions, Vol. 25, Number 2-3, p. 165-169. (2006)</w:t>
      </w:r>
    </w:p>
    <w:p w14:paraId="21A630E1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Astron. and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Transactions, Vol.9, pp. 1-25 (1995)</w:t>
      </w:r>
    </w:p>
    <w:p w14:paraId="7FADDC2F" w14:textId="77777777" w:rsidR="00DA07F3" w:rsidRPr="005E7218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Celestial Mechanics and Dynamical Astronomy, Vol. 81, Nos. 1-2, Kluwer Academic Publishers, Dordrecht, p.453-454 (2001)</w:t>
      </w:r>
    </w:p>
    <w:p w14:paraId="4BE4FCF8" w14:textId="77777777" w:rsidR="00DA07F3" w:rsidRDefault="00DA07F3" w:rsidP="005E7218">
      <w:pPr>
        <w:numPr>
          <w:ilvl w:val="0"/>
          <w:numId w:val="2"/>
        </w:numPr>
      </w:pPr>
      <w:commentRangeStart w:id="26"/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 Кинематические параметры поля скоростей звезд области вокруг солнца радиусом до 3 </w:t>
      </w:r>
      <w:proofErr w:type="spellStart"/>
      <w:r>
        <w:t>кпк</w:t>
      </w:r>
      <w:proofErr w:type="spellEnd"/>
      <w:r>
        <w:t xml:space="preserve"> по данным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. Письма в АЖ, 2019, </w:t>
      </w:r>
      <w:proofErr w:type="spellStart"/>
      <w:r>
        <w:t>Vol</w:t>
      </w:r>
      <w:proofErr w:type="spellEnd"/>
      <w:r>
        <w:t xml:space="preserve">. 45, </w:t>
      </w:r>
      <w:proofErr w:type="spellStart"/>
      <w:r>
        <w:t>No</w:t>
      </w:r>
      <w:proofErr w:type="spellEnd"/>
      <w:r>
        <w:t xml:space="preserve">. 7, </w:t>
      </w:r>
      <w:proofErr w:type="spellStart"/>
      <w:r>
        <w:t>pp</w:t>
      </w:r>
      <w:proofErr w:type="spellEnd"/>
      <w:r>
        <w:t>. 517–528.</w:t>
      </w:r>
      <w:commentRangeEnd w:id="26"/>
      <w:r>
        <w:rPr>
          <w:rStyle w:val="af"/>
        </w:rPr>
        <w:commentReference w:id="26"/>
      </w:r>
    </w:p>
    <w:p w14:paraId="2AC9A6B6" w14:textId="77777777" w:rsidR="00DA07F3" w:rsidRDefault="00DA07F3" w:rsidP="005E7218">
      <w:pPr>
        <w:numPr>
          <w:ilvl w:val="0"/>
          <w:numId w:val="2"/>
        </w:numPr>
      </w:pPr>
      <w:commentRangeStart w:id="27"/>
      <w:commentRangeStart w:id="28"/>
      <w:proofErr w:type="spellStart"/>
      <w:r w:rsidRPr="005E7218">
        <w:t>А.С.Цветков</w:t>
      </w:r>
      <w:proofErr w:type="spellEnd"/>
      <w:r w:rsidRPr="005E7218">
        <w:t xml:space="preserve">, </w:t>
      </w:r>
      <w:proofErr w:type="spellStart"/>
      <w:r w:rsidRPr="005E7218">
        <w:t>Ф.А.Амосов</w:t>
      </w:r>
      <w:proofErr w:type="spellEnd"/>
      <w:r>
        <w:t xml:space="preserve">. </w:t>
      </w:r>
      <w:r w:rsidRPr="005E7218">
        <w:t xml:space="preserve">Использование сферических функций в </w:t>
      </w:r>
      <w:proofErr w:type="spellStart"/>
      <w:r w:rsidRPr="005E7218">
        <w:t>галактоцентрической</w:t>
      </w:r>
      <w:proofErr w:type="spellEnd"/>
      <w:r w:rsidRPr="005E7218">
        <w:t xml:space="preserve"> системе координат для исследования кинематики шаровых звездных скоплений.</w:t>
      </w:r>
      <w:r>
        <w:t xml:space="preserve"> </w:t>
      </w:r>
      <w:r w:rsidRPr="005E7218">
        <w:t xml:space="preserve">Письма в АЖ, 2020, </w:t>
      </w:r>
      <w:r w:rsidRPr="005E7218">
        <w:rPr>
          <w:lang w:val="en-US"/>
        </w:rPr>
        <w:t>Vol</w:t>
      </w:r>
      <w:r w:rsidRPr="005E7218">
        <w:t xml:space="preserve">. 46, </w:t>
      </w:r>
      <w:r w:rsidRPr="005E7218">
        <w:rPr>
          <w:lang w:val="en-US"/>
        </w:rPr>
        <w:t>No</w:t>
      </w:r>
      <w:r w:rsidRPr="005E7218">
        <w:t xml:space="preserve">. 8, </w:t>
      </w:r>
      <w:r w:rsidRPr="005E7218">
        <w:rPr>
          <w:lang w:val="en-US"/>
        </w:rPr>
        <w:t>pp</w:t>
      </w:r>
      <w:r w:rsidRPr="005E7218">
        <w:t>. 543–551.</w:t>
      </w:r>
    </w:p>
    <w:p w14:paraId="150D6E2F" w14:textId="77777777" w:rsidR="00DA07F3" w:rsidRDefault="00DA07F3" w:rsidP="005E7218">
      <w:pPr>
        <w:numPr>
          <w:ilvl w:val="0"/>
          <w:numId w:val="2"/>
        </w:numPr>
      </w:pPr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, </w:t>
      </w:r>
      <w:proofErr w:type="spellStart"/>
      <w:r>
        <w:t>Д.А.Трофимов</w:t>
      </w:r>
      <w:proofErr w:type="spellEnd"/>
      <w:r>
        <w:t xml:space="preserve">, </w:t>
      </w:r>
      <w:proofErr w:type="spellStart"/>
      <w:r>
        <w:t>С.Д.Петров</w:t>
      </w:r>
      <w:proofErr w:type="spellEnd"/>
      <w:r>
        <w:t xml:space="preserve">. Исследование кинематики звезд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 с помощью скалярных и векторных сферических функций. Письма в АЖ, 2020, </w:t>
      </w:r>
      <w:proofErr w:type="spellStart"/>
      <w:r>
        <w:t>Vol</w:t>
      </w:r>
      <w:proofErr w:type="spellEnd"/>
      <w:r>
        <w:t xml:space="preserve">. 46, </w:t>
      </w:r>
      <w:proofErr w:type="spellStart"/>
      <w:r>
        <w:t>No</w:t>
      </w:r>
      <w:proofErr w:type="spellEnd"/>
      <w:r>
        <w:t xml:space="preserve">. 1, </w:t>
      </w:r>
      <w:proofErr w:type="spellStart"/>
      <w:r>
        <w:t>pp</w:t>
      </w:r>
      <w:proofErr w:type="spellEnd"/>
      <w:r>
        <w:t>. 61–75.</w:t>
      </w:r>
    </w:p>
    <w:p w14:paraId="3F48C14A" w14:textId="77777777" w:rsidR="00DA07F3" w:rsidRPr="005E7218" w:rsidRDefault="00DA07F3" w:rsidP="005E7218">
      <w:pPr>
        <w:numPr>
          <w:ilvl w:val="0"/>
          <w:numId w:val="2"/>
        </w:numPr>
        <w:rPr>
          <w:lang w:val="en-US"/>
        </w:rPr>
      </w:pPr>
      <w:r w:rsidRPr="005E7218">
        <w:rPr>
          <w:lang w:val="en-US"/>
        </w:rPr>
        <w:t xml:space="preserve">A. S. </w:t>
      </w:r>
      <w:proofErr w:type="spellStart"/>
      <w:r w:rsidRPr="005E7218">
        <w:rPr>
          <w:lang w:val="en-US"/>
        </w:rPr>
        <w:t>Tsvetkov</w:t>
      </w:r>
      <w:proofErr w:type="spellEnd"/>
      <w:r w:rsidRPr="005E7218">
        <w:rPr>
          <w:lang w:val="en-US"/>
        </w:rPr>
        <w:t xml:space="preserve"> and F. A. </w:t>
      </w:r>
      <w:proofErr w:type="spellStart"/>
      <w:r w:rsidRPr="005E7218">
        <w:rPr>
          <w:lang w:val="en-US"/>
        </w:rPr>
        <w:t>Amosov</w:t>
      </w:r>
      <w:proofErr w:type="spellEnd"/>
      <w:r w:rsidRPr="005E7218">
        <w:rPr>
          <w:lang w:val="en-US"/>
        </w:rPr>
        <w:t xml:space="preserve">. Analysis of the Systematic Differences between the Stellar Parallaxes of the TGAS and </w:t>
      </w:r>
      <w:proofErr w:type="spellStart"/>
      <w:r w:rsidRPr="005E7218">
        <w:rPr>
          <w:lang w:val="en-US"/>
        </w:rPr>
        <w:t>Hipparcos</w:t>
      </w:r>
      <w:proofErr w:type="spellEnd"/>
      <w:r w:rsidRPr="005E7218">
        <w:rPr>
          <w:lang w:val="en-US"/>
        </w:rPr>
        <w:t xml:space="preserve"> Catalogues Using Spherical Harmonics. Astronomy Letters, 2018, Vol. 44, No. 11, pp. 720–726.</w:t>
      </w:r>
    </w:p>
    <w:commentRangeEnd w:id="27"/>
    <w:p w14:paraId="652C00E8" w14:textId="77777777" w:rsidR="00DA07F3" w:rsidRPr="005E7218" w:rsidRDefault="00DA07F3" w:rsidP="006D7DE3">
      <w:pPr>
        <w:rPr>
          <w:lang w:val="en-US"/>
        </w:rPr>
      </w:pPr>
      <w:r>
        <w:rPr>
          <w:rStyle w:val="af"/>
        </w:rPr>
        <w:commentReference w:id="27"/>
      </w:r>
      <w:commentRangeEnd w:id="28"/>
      <w:r w:rsidR="00811AAA">
        <w:rPr>
          <w:rStyle w:val="af"/>
        </w:rPr>
        <w:commentReference w:id="28"/>
      </w:r>
    </w:p>
    <w:p w14:paraId="642BB9FE" w14:textId="77777777" w:rsidR="00DA07F3" w:rsidRPr="005E7218" w:rsidRDefault="00DA07F3" w:rsidP="006D7DE3">
      <w:pPr>
        <w:ind w:left="360"/>
        <w:rPr>
          <w:lang w:val="en-US"/>
        </w:rPr>
      </w:pPr>
    </w:p>
    <w:p w14:paraId="7C8B2CD2" w14:textId="77777777" w:rsidR="00DA07F3" w:rsidRPr="005E7218" w:rsidRDefault="00DA07F3" w:rsidP="006D7DE3">
      <w:pPr>
        <w:rPr>
          <w:lang w:val="en-US"/>
        </w:rPr>
      </w:pPr>
    </w:p>
    <w:p w14:paraId="0243758B" w14:textId="77777777" w:rsidR="00DA07F3" w:rsidRPr="005E7218" w:rsidRDefault="00DA07F3" w:rsidP="00DE26D5">
      <w:pPr>
        <w:ind w:left="360"/>
        <w:rPr>
          <w:lang w:val="en-US"/>
        </w:rPr>
      </w:pPr>
    </w:p>
    <w:sectPr w:rsidR="00DA07F3" w:rsidRPr="005E7218" w:rsidSect="006D7DE3">
      <w:headerReference w:type="default" r:id="rId598"/>
      <w:footerReference w:type="default" r:id="rId599"/>
      <w:pgSz w:w="11906" w:h="16838"/>
      <w:pgMar w:top="1134" w:right="566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Александр Горчаков" w:date="2021-01-31T13:16:00Z" w:initials="АГ">
    <w:p w14:paraId="76612C49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TGAS</w:t>
      </w:r>
    </w:p>
  </w:comment>
  <w:comment w:id="1" w:author="Microsoft Office User" w:date="2021-02-23T05:16:00Z" w:initials="MOU">
    <w:p w14:paraId="08ECF139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2" w:author="Александр Горчаков" w:date="2021-01-31T13:17:00Z" w:initials="АГ">
    <w:p w14:paraId="04EEBF33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DR</w:t>
      </w:r>
      <w:r w:rsidRPr="00811AAA">
        <w:t xml:space="preserve">2 </w:t>
      </w:r>
      <w:r>
        <w:rPr>
          <w:lang w:val="en-US"/>
        </w:rPr>
        <w:t>RV</w:t>
      </w:r>
    </w:p>
  </w:comment>
  <w:comment w:id="3" w:author="Microsoft Office User" w:date="2021-02-23T05:16:00Z" w:initials="MOU">
    <w:p w14:paraId="5629B070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4" w:author="Fedor Amosov" w:date="2021-06-06T01:10:00Z" w:initials="FA">
    <w:p w14:paraId="20412C3E" w14:textId="77777777" w:rsidR="00AC411E" w:rsidRDefault="00AC411E">
      <w:pPr>
        <w:pStyle w:val="af0"/>
      </w:pPr>
      <w:r>
        <w:rPr>
          <w:rStyle w:val="af"/>
        </w:rPr>
        <w:annotationRef/>
      </w:r>
      <w:r>
        <w:t xml:space="preserve">К картинкам текст 1 абзац 4 строки </w:t>
      </w:r>
    </w:p>
    <w:p w14:paraId="7C318EFA" w14:textId="77777777" w:rsidR="00AC411E" w:rsidRDefault="00AC411E">
      <w:pPr>
        <w:pStyle w:val="af0"/>
      </w:pPr>
    </w:p>
    <w:p w14:paraId="2C5D2B34" w14:textId="62ABE695" w:rsidR="00AC411E" w:rsidRPr="00047300" w:rsidRDefault="00AC411E">
      <w:pPr>
        <w:pStyle w:val="af0"/>
      </w:pPr>
      <w:r w:rsidRPr="00AC411E">
        <w:t xml:space="preserve">1.2 </w:t>
      </w:r>
      <w:r>
        <w:t xml:space="preserve">в 20 раз </w:t>
      </w:r>
      <w:proofErr w:type="gramStart"/>
      <w:r>
        <w:t>лучше</w:t>
      </w:r>
      <w:proofErr w:type="gramEnd"/>
      <w:r>
        <w:t xml:space="preserve"> чем </w:t>
      </w:r>
      <w:r w:rsidRPr="00047300">
        <w:t>…</w:t>
      </w:r>
    </w:p>
    <w:p w14:paraId="4BE07EA8" w14:textId="24495561" w:rsidR="00AC411E" w:rsidRPr="00AC411E" w:rsidRDefault="00AC411E">
      <w:pPr>
        <w:pStyle w:val="af0"/>
      </w:pPr>
      <w:r w:rsidRPr="00AC411E">
        <w:t>50%~1</w:t>
      </w:r>
      <w:r>
        <w:t xml:space="preserve">кпк </w:t>
      </w:r>
      <w:r w:rsidRPr="00AC411E">
        <w:t>50%</w:t>
      </w:r>
    </w:p>
  </w:comment>
  <w:comment w:id="5" w:author="Fedor Amosov" w:date="2021-06-06T01:34:00Z" w:initials="FA">
    <w:p w14:paraId="78251A85" w14:textId="7EAD75FF" w:rsidR="00047300" w:rsidRDefault="00047300">
      <w:pPr>
        <w:pStyle w:val="af0"/>
      </w:pPr>
      <w:r>
        <w:rPr>
          <w:rStyle w:val="af"/>
        </w:rPr>
        <w:annotationRef/>
      </w:r>
      <w:r>
        <w:t>Звезды далеки относительно о</w:t>
      </w:r>
    </w:p>
  </w:comment>
  <w:comment w:id="6" w:author="Александр Горчаков" w:date="2021-01-31T13:28:00Z" w:initials="АГ">
    <w:p w14:paraId="70039DED" w14:textId="77777777" w:rsidR="0070747F" w:rsidRPr="00811AAA" w:rsidRDefault="0070747F">
      <w:pPr>
        <w:pStyle w:val="af0"/>
      </w:pPr>
      <w:r>
        <w:rPr>
          <w:rStyle w:val="af"/>
        </w:rPr>
        <w:annotationRef/>
      </w:r>
      <w:r>
        <w:t>Автор</w:t>
      </w:r>
      <w:r w:rsidRPr="00811AAA">
        <w:t>…</w:t>
      </w:r>
    </w:p>
    <w:p w14:paraId="55CE6D74" w14:textId="77777777" w:rsidR="0070747F" w:rsidRPr="00811AAA" w:rsidRDefault="0070747F">
      <w:pPr>
        <w:pStyle w:val="af0"/>
      </w:pPr>
    </w:p>
  </w:comment>
  <w:comment w:id="7" w:author="Microsoft Office User" w:date="2021-02-23T04:06:00Z" w:initials="MOU">
    <w:p w14:paraId="02563139" w14:textId="20D8B03E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10" w:author="Александр Горчаков" w:date="2021-01-31T13:35:00Z" w:initials="АГ">
    <w:p w14:paraId="3455232E" w14:textId="3B2C3365" w:rsidR="0070747F" w:rsidRPr="00E373AC" w:rsidRDefault="0070747F" w:rsidP="00E373AC">
      <w:pPr>
        <w:pStyle w:val="af0"/>
      </w:pPr>
      <w:r>
        <w:rPr>
          <w:rStyle w:val="af"/>
        </w:rPr>
        <w:annotationRef/>
      </w:r>
      <w:r>
        <w:t>Можно добавить рисунков (</w:t>
      </w:r>
      <w:proofErr w:type="gramStart"/>
      <w:r>
        <w:t>4  шт.</w:t>
      </w:r>
      <w:proofErr w:type="gramEnd"/>
      <w:r>
        <w:t>)</w:t>
      </w:r>
    </w:p>
  </w:comment>
  <w:comment w:id="11" w:author="Microsoft Office User" w:date="2021-02-23T01:20:00Z" w:initials="MOU">
    <w:p w14:paraId="29BC8A47" w14:textId="572C74D0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2" w:author="Александр Горчаков" w:date="2021-01-31T13:35:00Z" w:initials="АГ">
    <w:p w14:paraId="0DE64B8B" w14:textId="77777777" w:rsidR="0070747F" w:rsidRDefault="0070747F">
      <w:pPr>
        <w:pStyle w:val="af0"/>
      </w:pPr>
      <w:r>
        <w:rPr>
          <w:rStyle w:val="af"/>
        </w:rPr>
        <w:annotationRef/>
      </w:r>
      <w:r>
        <w:t>Добавить рисунков до 4 шт.</w:t>
      </w:r>
    </w:p>
  </w:comment>
  <w:comment w:id="13" w:author="Microsoft Office User" w:date="2021-02-23T01:36:00Z" w:initials="MOU">
    <w:p w14:paraId="31322BE1" w14:textId="1F7DA011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4" w:author="Александр Горчаков" w:date="2021-01-31T13:51:00Z" w:initials="АГ">
    <w:p w14:paraId="4CB8C092" w14:textId="77777777" w:rsidR="0070747F" w:rsidRDefault="0070747F">
      <w:pPr>
        <w:pStyle w:val="af0"/>
      </w:pPr>
      <w:r>
        <w:rPr>
          <w:rStyle w:val="af"/>
        </w:rPr>
        <w:annotationRef/>
      </w:r>
      <w:r>
        <w:t>Рисунки ближе, нумерацию проверить. Объяснить спектр – иллюстрация табл. такой-то.</w:t>
      </w:r>
    </w:p>
  </w:comment>
  <w:comment w:id="15" w:author="Microsoft Office User" w:date="2021-02-23T02:55:00Z" w:initials="MOU">
    <w:p w14:paraId="1B9D929B" w14:textId="3DD94C57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16" w:author="Microsoft Office User" w:date="2021-02-23T01:03:00Z" w:initials="MOU">
    <w:p w14:paraId="503848C8" w14:textId="5D32B512" w:rsidR="0070747F" w:rsidRDefault="0070747F">
      <w:pPr>
        <w:pStyle w:val="af0"/>
      </w:pPr>
      <w:r>
        <w:rPr>
          <w:rStyle w:val="af"/>
        </w:rPr>
        <w:annotationRef/>
      </w:r>
      <w:r>
        <w:t>Не читается</w:t>
      </w:r>
    </w:p>
  </w:comment>
  <w:comment w:id="17" w:author="Александр Горчаков" w:date="2021-01-31T14:01:00Z" w:initials="АГ">
    <w:p w14:paraId="66C08956" w14:textId="77777777" w:rsidR="0070747F" w:rsidRDefault="0070747F">
      <w:pPr>
        <w:pStyle w:val="af0"/>
      </w:pPr>
      <w:r>
        <w:rPr>
          <w:rStyle w:val="af"/>
        </w:rPr>
        <w:annotationRef/>
      </w:r>
      <w:r>
        <w:t>Поближе таблицы</w:t>
      </w:r>
    </w:p>
  </w:comment>
  <w:comment w:id="18" w:author="Microsoft Office User" w:date="2021-02-23T03:47:00Z" w:initials="MOU">
    <w:p w14:paraId="7E94F4F7" w14:textId="3386B1C0" w:rsidR="0070747F" w:rsidRDefault="0070747F">
      <w:pPr>
        <w:pStyle w:val="af0"/>
      </w:pPr>
      <w:r>
        <w:rPr>
          <w:rStyle w:val="af"/>
        </w:rPr>
        <w:annotationRef/>
      </w:r>
    </w:p>
  </w:comment>
  <w:comment w:id="19" w:author="Александр Горчаков" w:date="2021-01-31T14:03:00Z" w:initials="АГ">
    <w:p w14:paraId="53A1F96E" w14:textId="77777777" w:rsidR="0070747F" w:rsidRDefault="0070747F">
      <w:pPr>
        <w:pStyle w:val="af0"/>
      </w:pPr>
      <w:r>
        <w:t>Заменить на «</w:t>
      </w:r>
      <w:r>
        <w:rPr>
          <w:rStyle w:val="af"/>
        </w:rPr>
        <w:annotationRef/>
      </w:r>
      <w:r>
        <w:t>Это было рассмотрено в предыдущих главах»</w:t>
      </w:r>
    </w:p>
  </w:comment>
  <w:comment w:id="20" w:author="Microsoft Office User" w:date="2021-02-23T00:27:00Z" w:initials="MOU">
    <w:p w14:paraId="383BBCE9" w14:textId="73B70B45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1" w:author="Александр Горчаков" w:date="2021-01-31T14:10:00Z" w:initials="АГ">
    <w:p w14:paraId="07EAE122" w14:textId="77777777" w:rsidR="0070747F" w:rsidRDefault="0070747F">
      <w:pPr>
        <w:pStyle w:val="af0"/>
      </w:pPr>
      <w:r>
        <w:rPr>
          <w:rStyle w:val="af"/>
        </w:rPr>
        <w:annotationRef/>
      </w:r>
      <w:r>
        <w:t>Можно ли сюда эти матрицы вставить?</w:t>
      </w:r>
    </w:p>
  </w:comment>
  <w:comment w:id="22" w:author="Александр Горчаков" w:date="2021-01-31T14:14:00Z" w:initials="АГ">
    <w:p w14:paraId="58CB859B" w14:textId="77777777" w:rsidR="0070747F" w:rsidRDefault="0070747F">
      <w:pPr>
        <w:pStyle w:val="af0"/>
      </w:pPr>
      <w:r>
        <w:rPr>
          <w:rStyle w:val="af"/>
        </w:rPr>
        <w:annotationRef/>
      </w:r>
      <w:r>
        <w:t xml:space="preserve">Уже обсуждалось ранее, приведем эти результаты в более компактном виде </w:t>
      </w:r>
      <w:proofErr w:type="spellStart"/>
      <w:r>
        <w:t>табл</w:t>
      </w:r>
      <w:proofErr w:type="spellEnd"/>
      <w:r>
        <w:t xml:space="preserve"> 4.1.</w:t>
      </w:r>
    </w:p>
  </w:comment>
  <w:comment w:id="23" w:author="Microsoft Office User" w:date="2021-02-23T00:43:00Z" w:initials="MOU">
    <w:p w14:paraId="5C4EF394" w14:textId="0D851250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6" w:author="Александр Горчаков" w:date="2021-01-31T14:18:00Z" w:initials="АГ">
    <w:p w14:paraId="05FFB608" w14:textId="77777777" w:rsidR="0070747F" w:rsidRDefault="0070747F">
      <w:pPr>
        <w:pStyle w:val="af0"/>
      </w:pPr>
      <w:r>
        <w:rPr>
          <w:rStyle w:val="af"/>
        </w:rPr>
        <w:annotationRef/>
      </w:r>
      <w:r>
        <w:t>А здесь проверить ссылку</w:t>
      </w:r>
    </w:p>
  </w:comment>
  <w:comment w:id="27" w:author="Александр Горчаков" w:date="2021-01-31T14:18:00Z" w:initials="АГ">
    <w:p w14:paraId="3DF70F06" w14:textId="77777777" w:rsidR="0070747F" w:rsidRDefault="0070747F">
      <w:pPr>
        <w:pStyle w:val="af0"/>
      </w:pPr>
      <w:r>
        <w:rPr>
          <w:rStyle w:val="af"/>
        </w:rPr>
        <w:annotationRef/>
      </w:r>
      <w:r>
        <w:t>Сделать ссылки на все эти работы</w:t>
      </w:r>
    </w:p>
  </w:comment>
  <w:comment w:id="28" w:author="Microsoft Office User" w:date="2021-02-23T05:17:00Z" w:initials="MOU">
    <w:p w14:paraId="4677C701" w14:textId="1AB0A9D7" w:rsidR="00811AAA" w:rsidRDefault="00811AAA">
      <w:pPr>
        <w:pStyle w:val="af0"/>
      </w:pPr>
      <w:r>
        <w:rPr>
          <w:rStyle w:val="af"/>
        </w:rPr>
        <w:annotationRef/>
      </w:r>
      <w:r>
        <w:t>+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6612C49" w15:done="0"/>
  <w15:commentEx w15:paraId="08ECF139" w15:paraIdParent="76612C49" w15:done="0"/>
  <w15:commentEx w15:paraId="04EEBF33" w15:done="0"/>
  <w15:commentEx w15:paraId="5629B070" w15:paraIdParent="04EEBF33" w15:done="0"/>
  <w15:commentEx w15:paraId="4BE07EA8" w15:done="0"/>
  <w15:commentEx w15:paraId="78251A85" w15:done="0"/>
  <w15:commentEx w15:paraId="55CE6D74" w15:done="0"/>
  <w15:commentEx w15:paraId="02563139" w15:paraIdParent="55CE6D74" w15:done="0"/>
  <w15:commentEx w15:paraId="3455232E" w15:done="0"/>
  <w15:commentEx w15:paraId="29BC8A47" w15:paraIdParent="3455232E" w15:done="0"/>
  <w15:commentEx w15:paraId="0DE64B8B" w15:done="0"/>
  <w15:commentEx w15:paraId="31322BE1" w15:paraIdParent="0DE64B8B" w15:done="0"/>
  <w15:commentEx w15:paraId="4CB8C092" w15:done="0"/>
  <w15:commentEx w15:paraId="1B9D929B" w15:paraIdParent="4CB8C092" w15:done="0"/>
  <w15:commentEx w15:paraId="503848C8" w15:done="0"/>
  <w15:commentEx w15:paraId="66C08956" w15:done="0"/>
  <w15:commentEx w15:paraId="7E94F4F7" w15:paraIdParent="66C08956" w15:done="0"/>
  <w15:commentEx w15:paraId="53A1F96E" w15:done="0"/>
  <w15:commentEx w15:paraId="383BBCE9" w15:paraIdParent="53A1F96E" w15:done="0"/>
  <w15:commentEx w15:paraId="07EAE122" w15:done="0"/>
  <w15:commentEx w15:paraId="58CB859B" w15:done="0"/>
  <w15:commentEx w15:paraId="5C4EF394" w15:paraIdParent="58CB859B" w15:done="0"/>
  <w15:commentEx w15:paraId="05FFB608" w15:done="0"/>
  <w15:commentEx w15:paraId="3DF70F06" w15:done="0"/>
  <w15:commentEx w15:paraId="4677C701" w15:paraIdParent="3DF70F0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DF0E3F" w16cex:dateUtc="2021-02-23T02:16:00Z"/>
  <w16cex:commentExtensible w16cex:durableId="23DF0E42" w16cex:dateUtc="2021-02-23T02:16:00Z"/>
  <w16cex:commentExtensible w16cex:durableId="24669EFB" w16cex:dateUtc="2021-06-05T22:10:00Z"/>
  <w16cex:commentExtensible w16cex:durableId="2466A4B2" w16cex:dateUtc="2021-06-05T22:34:00Z"/>
  <w16cex:commentExtensible w16cex:durableId="23DEFDB9" w16cex:dateUtc="2021-02-23T01:06:00Z"/>
  <w16cex:commentExtensible w16cex:durableId="23DED6CD" w16cex:dateUtc="2021-02-22T22:20:00Z"/>
  <w16cex:commentExtensible w16cex:durableId="23DEDA8C" w16cex:dateUtc="2021-02-22T22:36:00Z"/>
  <w16cex:commentExtensible w16cex:durableId="23DEED0D" w16cex:dateUtc="2021-02-22T23:55:00Z"/>
  <w16cex:commentExtensible w16cex:durableId="23DED2D3" w16cex:dateUtc="2021-02-22T22:03:00Z"/>
  <w16cex:commentExtensible w16cex:durableId="23DEF960" w16cex:dateUtc="2021-02-23T00:47:00Z"/>
  <w16cex:commentExtensible w16cex:durableId="23DECA80" w16cex:dateUtc="2021-02-22T21:27:00Z"/>
  <w16cex:commentExtensible w16cex:durableId="23DECE2E" w16cex:dateUtc="2021-02-22T21:43:00Z"/>
  <w16cex:commentExtensible w16cex:durableId="23DF0E57" w16cex:dateUtc="2021-02-23T02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6612C49" w16cid:durableId="23DE6D76"/>
  <w16cid:commentId w16cid:paraId="08ECF139" w16cid:durableId="23DF0E3F"/>
  <w16cid:commentId w16cid:paraId="04EEBF33" w16cid:durableId="23DE6D77"/>
  <w16cid:commentId w16cid:paraId="5629B070" w16cid:durableId="23DF0E42"/>
  <w16cid:commentId w16cid:paraId="4BE07EA8" w16cid:durableId="24669EFB"/>
  <w16cid:commentId w16cid:paraId="78251A85" w16cid:durableId="2466A4B2"/>
  <w16cid:commentId w16cid:paraId="55CE6D74" w16cid:durableId="23DE6D78"/>
  <w16cid:commentId w16cid:paraId="02563139" w16cid:durableId="23DEFDB9"/>
  <w16cid:commentId w16cid:paraId="3455232E" w16cid:durableId="23DE6D79"/>
  <w16cid:commentId w16cid:paraId="29BC8A47" w16cid:durableId="23DED6CD"/>
  <w16cid:commentId w16cid:paraId="0DE64B8B" w16cid:durableId="23DE6D7A"/>
  <w16cid:commentId w16cid:paraId="31322BE1" w16cid:durableId="23DEDA8C"/>
  <w16cid:commentId w16cid:paraId="4CB8C092" w16cid:durableId="23DE6D7D"/>
  <w16cid:commentId w16cid:paraId="1B9D929B" w16cid:durableId="23DEED0D"/>
  <w16cid:commentId w16cid:paraId="503848C8" w16cid:durableId="23DED2D3"/>
  <w16cid:commentId w16cid:paraId="66C08956" w16cid:durableId="23DE6D7E"/>
  <w16cid:commentId w16cid:paraId="7E94F4F7" w16cid:durableId="23DEF960"/>
  <w16cid:commentId w16cid:paraId="53A1F96E" w16cid:durableId="23DE6D80"/>
  <w16cid:commentId w16cid:paraId="383BBCE9" w16cid:durableId="23DECA80"/>
  <w16cid:commentId w16cid:paraId="07EAE122" w16cid:durableId="23DE6D81"/>
  <w16cid:commentId w16cid:paraId="58CB859B" w16cid:durableId="23DE6D82"/>
  <w16cid:commentId w16cid:paraId="5C4EF394" w16cid:durableId="23DECE2E"/>
  <w16cid:commentId w16cid:paraId="05FFB608" w16cid:durableId="23DE6D84"/>
  <w16cid:commentId w16cid:paraId="3DF70F06" w16cid:durableId="23DE6D85"/>
  <w16cid:commentId w16cid:paraId="4677C701" w16cid:durableId="23DF0E5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EBDCB3" w14:textId="77777777" w:rsidR="000D3022" w:rsidRDefault="000D3022">
      <w:r>
        <w:separator/>
      </w:r>
    </w:p>
  </w:endnote>
  <w:endnote w:type="continuationSeparator" w:id="0">
    <w:p w14:paraId="06B2DA39" w14:textId="77777777" w:rsidR="000D3022" w:rsidRDefault="000D3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A836DC" w14:textId="77777777" w:rsidR="0070747F" w:rsidRDefault="0070747F" w:rsidP="001D3A3C">
    <w:pPr>
      <w:pStyle w:val="a8"/>
      <w:framePr w:wrap="auto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5</w:t>
    </w:r>
    <w:r>
      <w:rPr>
        <w:rStyle w:val="aa"/>
      </w:rPr>
      <w:fldChar w:fldCharType="end"/>
    </w:r>
  </w:p>
  <w:p w14:paraId="044D7C34" w14:textId="77777777" w:rsidR="0070747F" w:rsidRDefault="0070747F" w:rsidP="00730C8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3AB778" w14:textId="77777777" w:rsidR="000D3022" w:rsidRDefault="000D3022">
      <w:r>
        <w:separator/>
      </w:r>
    </w:p>
  </w:footnote>
  <w:footnote w:type="continuationSeparator" w:id="0">
    <w:p w14:paraId="68C1F3E7" w14:textId="77777777" w:rsidR="000D3022" w:rsidRDefault="000D3022">
      <w:r>
        <w:continuationSeparator/>
      </w:r>
    </w:p>
  </w:footnote>
  <w:footnote w:id="1">
    <w:p w14:paraId="5035C411" w14:textId="77777777" w:rsidR="0070747F" w:rsidRDefault="0070747F">
      <w:pPr>
        <w:pStyle w:val="a3"/>
      </w:pPr>
      <w:r>
        <w:rPr>
          <w:rStyle w:val="a5"/>
        </w:rPr>
        <w:footnoteRef/>
      </w:r>
      <w:r>
        <w:t xml:space="preserve"> </w:t>
      </w:r>
      <w:r w:rsidRPr="007E6160">
        <w:t>amosov.f@mail.ru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C87BE8" w14:textId="77777777" w:rsidR="0070747F" w:rsidRPr="00730C87" w:rsidRDefault="0070747F" w:rsidP="00730C87">
    <w:pPr>
      <w:pStyle w:val="ab"/>
      <w:pBdr>
        <w:bottom w:val="single" w:sz="4" w:space="1" w:color="auto"/>
      </w:pBdr>
      <w:jc w:val="center"/>
      <w:rPr>
        <w:i/>
        <w:iCs/>
        <w:sz w:val="16"/>
        <w:szCs w:val="16"/>
      </w:rPr>
    </w:pPr>
    <w:proofErr w:type="spellStart"/>
    <w:r w:rsidRPr="00730C87">
      <w:rPr>
        <w:i/>
        <w:iCs/>
        <w:sz w:val="16"/>
        <w:szCs w:val="16"/>
      </w:rPr>
      <w:t>Ф.А.Амосов</w:t>
    </w:r>
    <w:proofErr w:type="spellEnd"/>
    <w:r w:rsidRPr="00730C87">
      <w:rPr>
        <w:i/>
        <w:iCs/>
        <w:sz w:val="16"/>
        <w:szCs w:val="16"/>
      </w:rPr>
      <w:t>, 20</w:t>
    </w:r>
    <w:r>
      <w:rPr>
        <w:i/>
        <w:iCs/>
        <w:sz w:val="16"/>
        <w:szCs w:val="16"/>
      </w:rPr>
      <w:t>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831ED4"/>
    <w:multiLevelType w:val="hybridMultilevel"/>
    <w:tmpl w:val="FFB2F8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A2E3F"/>
    <w:multiLevelType w:val="hybridMultilevel"/>
    <w:tmpl w:val="A2AAEB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98F75D7"/>
    <w:multiLevelType w:val="multilevel"/>
    <w:tmpl w:val="08889DF8"/>
    <w:lvl w:ilvl="0">
      <w:start w:val="5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80" w:hanging="3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CF83F2F"/>
    <w:multiLevelType w:val="hybridMultilevel"/>
    <w:tmpl w:val="D46E1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1F4016"/>
    <w:multiLevelType w:val="hybridMultilevel"/>
    <w:tmpl w:val="74985910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 w15:restartNumberingAfterBreak="0">
    <w:nsid w:val="20D84288"/>
    <w:multiLevelType w:val="hybridMultilevel"/>
    <w:tmpl w:val="19309A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541A59"/>
    <w:multiLevelType w:val="multilevel"/>
    <w:tmpl w:val="1EBA0C62"/>
    <w:lvl w:ilvl="0">
      <w:start w:val="6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78705B3"/>
    <w:multiLevelType w:val="multilevel"/>
    <w:tmpl w:val="85883C5A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3AF807F8"/>
    <w:multiLevelType w:val="hybridMultilevel"/>
    <w:tmpl w:val="01381336"/>
    <w:lvl w:ilvl="0" w:tplc="43381A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A35172"/>
    <w:multiLevelType w:val="multilevel"/>
    <w:tmpl w:val="9CA26F30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64710F06"/>
    <w:multiLevelType w:val="hybridMultilevel"/>
    <w:tmpl w:val="62FCC19A"/>
    <w:lvl w:ilvl="0" w:tplc="041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A34930"/>
    <w:multiLevelType w:val="hybridMultilevel"/>
    <w:tmpl w:val="28A6AD20"/>
    <w:lvl w:ilvl="0" w:tplc="99B06F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71DC4272"/>
    <w:multiLevelType w:val="hybridMultilevel"/>
    <w:tmpl w:val="265CDF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B94785"/>
    <w:multiLevelType w:val="multilevel"/>
    <w:tmpl w:val="01C65D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3"/>
  </w:num>
  <w:num w:numId="4">
    <w:abstractNumId w:val="1"/>
  </w:num>
  <w:num w:numId="5">
    <w:abstractNumId w:val="3"/>
  </w:num>
  <w:num w:numId="6">
    <w:abstractNumId w:val="8"/>
  </w:num>
  <w:num w:numId="7">
    <w:abstractNumId w:val="7"/>
  </w:num>
  <w:num w:numId="8">
    <w:abstractNumId w:val="11"/>
  </w:num>
  <w:num w:numId="9">
    <w:abstractNumId w:val="9"/>
  </w:num>
  <w:num w:numId="10">
    <w:abstractNumId w:val="10"/>
  </w:num>
  <w:num w:numId="11">
    <w:abstractNumId w:val="2"/>
  </w:num>
  <w:num w:numId="12">
    <w:abstractNumId w:val="12"/>
  </w:num>
  <w:num w:numId="13">
    <w:abstractNumId w:val="6"/>
  </w:num>
  <w:num w:numId="1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icrosoft Office User">
    <w15:presenceInfo w15:providerId="None" w15:userId="Microsoft Office User"/>
  </w15:person>
  <w15:person w15:author="Fedor Amosov">
    <w15:presenceInfo w15:providerId="AD" w15:userId="S::amosov-f@yandex-team.ru::6de6fbd1-774f-4241-8c0a-7352df778aa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2"/>
  <w:embedSystemFonts/>
  <w:proofState w:spelling="clean" w:grammar="clean"/>
  <w:defaultTabStop w:val="708"/>
  <w:autoHyphenation/>
  <w:hyphenationZone w:val="357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0BA5"/>
    <w:rsid w:val="00012C9D"/>
    <w:rsid w:val="00016B2D"/>
    <w:rsid w:val="00022091"/>
    <w:rsid w:val="00022D4F"/>
    <w:rsid w:val="00025FA8"/>
    <w:rsid w:val="0003474A"/>
    <w:rsid w:val="00034C4E"/>
    <w:rsid w:val="00044A5F"/>
    <w:rsid w:val="00047300"/>
    <w:rsid w:val="0005094B"/>
    <w:rsid w:val="000609FA"/>
    <w:rsid w:val="00070C0E"/>
    <w:rsid w:val="00070DCF"/>
    <w:rsid w:val="0007604B"/>
    <w:rsid w:val="0008013E"/>
    <w:rsid w:val="0008132B"/>
    <w:rsid w:val="000839B6"/>
    <w:rsid w:val="00085490"/>
    <w:rsid w:val="00093263"/>
    <w:rsid w:val="000963FE"/>
    <w:rsid w:val="00097678"/>
    <w:rsid w:val="000B4551"/>
    <w:rsid w:val="000B516B"/>
    <w:rsid w:val="000C1B6E"/>
    <w:rsid w:val="000C2007"/>
    <w:rsid w:val="000D0A99"/>
    <w:rsid w:val="000D1DB5"/>
    <w:rsid w:val="000D3022"/>
    <w:rsid w:val="000D5EA9"/>
    <w:rsid w:val="000E055C"/>
    <w:rsid w:val="000E0FB1"/>
    <w:rsid w:val="000E3D47"/>
    <w:rsid w:val="000E6A5C"/>
    <w:rsid w:val="000E7E5C"/>
    <w:rsid w:val="000F4833"/>
    <w:rsid w:val="000F7970"/>
    <w:rsid w:val="00101AB4"/>
    <w:rsid w:val="00103714"/>
    <w:rsid w:val="001055A9"/>
    <w:rsid w:val="00105D17"/>
    <w:rsid w:val="00117BF7"/>
    <w:rsid w:val="00121D16"/>
    <w:rsid w:val="00123890"/>
    <w:rsid w:val="00141A95"/>
    <w:rsid w:val="00142C40"/>
    <w:rsid w:val="00144C33"/>
    <w:rsid w:val="00145DB0"/>
    <w:rsid w:val="00162086"/>
    <w:rsid w:val="00177919"/>
    <w:rsid w:val="001809DD"/>
    <w:rsid w:val="00180FF4"/>
    <w:rsid w:val="00183979"/>
    <w:rsid w:val="00193827"/>
    <w:rsid w:val="00193BCD"/>
    <w:rsid w:val="00196F43"/>
    <w:rsid w:val="00197DA8"/>
    <w:rsid w:val="001A252E"/>
    <w:rsid w:val="001A65A3"/>
    <w:rsid w:val="001B3FCF"/>
    <w:rsid w:val="001B5028"/>
    <w:rsid w:val="001B65E1"/>
    <w:rsid w:val="001B66D0"/>
    <w:rsid w:val="001B75B1"/>
    <w:rsid w:val="001C13D7"/>
    <w:rsid w:val="001C31AC"/>
    <w:rsid w:val="001C633D"/>
    <w:rsid w:val="001D1346"/>
    <w:rsid w:val="001D13AA"/>
    <w:rsid w:val="001D28CF"/>
    <w:rsid w:val="001D3A3C"/>
    <w:rsid w:val="001D586E"/>
    <w:rsid w:val="001E28EE"/>
    <w:rsid w:val="001E2936"/>
    <w:rsid w:val="001E515E"/>
    <w:rsid w:val="001E63B1"/>
    <w:rsid w:val="001F08BE"/>
    <w:rsid w:val="001F420A"/>
    <w:rsid w:val="001F58A4"/>
    <w:rsid w:val="001F7258"/>
    <w:rsid w:val="002003EF"/>
    <w:rsid w:val="002221BB"/>
    <w:rsid w:val="0022370D"/>
    <w:rsid w:val="00234912"/>
    <w:rsid w:val="002357C2"/>
    <w:rsid w:val="00244B42"/>
    <w:rsid w:val="00247458"/>
    <w:rsid w:val="00253BFA"/>
    <w:rsid w:val="00262E57"/>
    <w:rsid w:val="00266C33"/>
    <w:rsid w:val="00270566"/>
    <w:rsid w:val="00280535"/>
    <w:rsid w:val="00285D95"/>
    <w:rsid w:val="00287624"/>
    <w:rsid w:val="0028763C"/>
    <w:rsid w:val="002973F9"/>
    <w:rsid w:val="002A0257"/>
    <w:rsid w:val="002A0D1F"/>
    <w:rsid w:val="002B20FD"/>
    <w:rsid w:val="002B45B9"/>
    <w:rsid w:val="002C04D2"/>
    <w:rsid w:val="002C09E3"/>
    <w:rsid w:val="002C0D71"/>
    <w:rsid w:val="002C13E0"/>
    <w:rsid w:val="002D0274"/>
    <w:rsid w:val="002D22AF"/>
    <w:rsid w:val="002D63DD"/>
    <w:rsid w:val="002D6DC7"/>
    <w:rsid w:val="002E60D9"/>
    <w:rsid w:val="002E6C5E"/>
    <w:rsid w:val="0030038D"/>
    <w:rsid w:val="00300B50"/>
    <w:rsid w:val="003077DB"/>
    <w:rsid w:val="003078AF"/>
    <w:rsid w:val="00311CFB"/>
    <w:rsid w:val="00314081"/>
    <w:rsid w:val="003165AE"/>
    <w:rsid w:val="003168A9"/>
    <w:rsid w:val="003200C0"/>
    <w:rsid w:val="00326214"/>
    <w:rsid w:val="003279D1"/>
    <w:rsid w:val="003356E9"/>
    <w:rsid w:val="00336ABB"/>
    <w:rsid w:val="0033733C"/>
    <w:rsid w:val="0034365A"/>
    <w:rsid w:val="00346221"/>
    <w:rsid w:val="00357761"/>
    <w:rsid w:val="00357875"/>
    <w:rsid w:val="00366D6A"/>
    <w:rsid w:val="0036767A"/>
    <w:rsid w:val="00380519"/>
    <w:rsid w:val="00382774"/>
    <w:rsid w:val="0038426A"/>
    <w:rsid w:val="00387E94"/>
    <w:rsid w:val="00390D11"/>
    <w:rsid w:val="00391968"/>
    <w:rsid w:val="00397F5A"/>
    <w:rsid w:val="003A0D64"/>
    <w:rsid w:val="003A0DAE"/>
    <w:rsid w:val="003A0DF8"/>
    <w:rsid w:val="003A4E85"/>
    <w:rsid w:val="003A7B1F"/>
    <w:rsid w:val="003A7C0E"/>
    <w:rsid w:val="003B009B"/>
    <w:rsid w:val="003B2EB2"/>
    <w:rsid w:val="003B470F"/>
    <w:rsid w:val="003B6D7B"/>
    <w:rsid w:val="003C038E"/>
    <w:rsid w:val="003C0CFD"/>
    <w:rsid w:val="003C3424"/>
    <w:rsid w:val="003C7336"/>
    <w:rsid w:val="003D2E03"/>
    <w:rsid w:val="003D559D"/>
    <w:rsid w:val="003D6FDF"/>
    <w:rsid w:val="003E12F5"/>
    <w:rsid w:val="003E1CA5"/>
    <w:rsid w:val="003E2D78"/>
    <w:rsid w:val="003F00A1"/>
    <w:rsid w:val="0040121A"/>
    <w:rsid w:val="004132A4"/>
    <w:rsid w:val="004132C1"/>
    <w:rsid w:val="0041445C"/>
    <w:rsid w:val="00414C35"/>
    <w:rsid w:val="00422430"/>
    <w:rsid w:val="0042343D"/>
    <w:rsid w:val="004245A8"/>
    <w:rsid w:val="0042604F"/>
    <w:rsid w:val="0042662B"/>
    <w:rsid w:val="00436044"/>
    <w:rsid w:val="00436D5F"/>
    <w:rsid w:val="00443C50"/>
    <w:rsid w:val="00444291"/>
    <w:rsid w:val="00444344"/>
    <w:rsid w:val="0044706F"/>
    <w:rsid w:val="0044778B"/>
    <w:rsid w:val="00451412"/>
    <w:rsid w:val="00453D41"/>
    <w:rsid w:val="0045625B"/>
    <w:rsid w:val="00456AA8"/>
    <w:rsid w:val="004608F2"/>
    <w:rsid w:val="00463500"/>
    <w:rsid w:val="004635A7"/>
    <w:rsid w:val="00466BDD"/>
    <w:rsid w:val="00466E8C"/>
    <w:rsid w:val="00467BF3"/>
    <w:rsid w:val="00475F05"/>
    <w:rsid w:val="00484370"/>
    <w:rsid w:val="00492446"/>
    <w:rsid w:val="0049756E"/>
    <w:rsid w:val="004A3187"/>
    <w:rsid w:val="004A47FC"/>
    <w:rsid w:val="004A5983"/>
    <w:rsid w:val="004B078A"/>
    <w:rsid w:val="004B1948"/>
    <w:rsid w:val="004B64DE"/>
    <w:rsid w:val="004C5616"/>
    <w:rsid w:val="004C682B"/>
    <w:rsid w:val="004D0601"/>
    <w:rsid w:val="004D7998"/>
    <w:rsid w:val="004E04FC"/>
    <w:rsid w:val="004E4033"/>
    <w:rsid w:val="004E4FBD"/>
    <w:rsid w:val="004E5D03"/>
    <w:rsid w:val="004F0FA5"/>
    <w:rsid w:val="004F23C6"/>
    <w:rsid w:val="004F31F2"/>
    <w:rsid w:val="005066E0"/>
    <w:rsid w:val="005068D7"/>
    <w:rsid w:val="00506CE3"/>
    <w:rsid w:val="00512288"/>
    <w:rsid w:val="0051344E"/>
    <w:rsid w:val="0051440E"/>
    <w:rsid w:val="005159BF"/>
    <w:rsid w:val="0052041B"/>
    <w:rsid w:val="005215BA"/>
    <w:rsid w:val="00522516"/>
    <w:rsid w:val="0052329C"/>
    <w:rsid w:val="00527018"/>
    <w:rsid w:val="005357CF"/>
    <w:rsid w:val="00537BAC"/>
    <w:rsid w:val="00540C60"/>
    <w:rsid w:val="00542B27"/>
    <w:rsid w:val="00544110"/>
    <w:rsid w:val="00546530"/>
    <w:rsid w:val="005476E8"/>
    <w:rsid w:val="00555064"/>
    <w:rsid w:val="0055732A"/>
    <w:rsid w:val="00557D19"/>
    <w:rsid w:val="0056288C"/>
    <w:rsid w:val="005631C4"/>
    <w:rsid w:val="00571429"/>
    <w:rsid w:val="0057157A"/>
    <w:rsid w:val="00575E4E"/>
    <w:rsid w:val="00580D7E"/>
    <w:rsid w:val="005832BE"/>
    <w:rsid w:val="00583DB5"/>
    <w:rsid w:val="0058438D"/>
    <w:rsid w:val="005873B7"/>
    <w:rsid w:val="00591D00"/>
    <w:rsid w:val="005947CB"/>
    <w:rsid w:val="00597ACF"/>
    <w:rsid w:val="005A33A6"/>
    <w:rsid w:val="005A5127"/>
    <w:rsid w:val="005B51E4"/>
    <w:rsid w:val="005B606A"/>
    <w:rsid w:val="005C239C"/>
    <w:rsid w:val="005C4DC6"/>
    <w:rsid w:val="005C5246"/>
    <w:rsid w:val="005D2B65"/>
    <w:rsid w:val="005D3BE7"/>
    <w:rsid w:val="005D514B"/>
    <w:rsid w:val="005E0897"/>
    <w:rsid w:val="005E68FE"/>
    <w:rsid w:val="005E7218"/>
    <w:rsid w:val="005F5FB9"/>
    <w:rsid w:val="0060174E"/>
    <w:rsid w:val="00604CE9"/>
    <w:rsid w:val="006057AB"/>
    <w:rsid w:val="00610EA4"/>
    <w:rsid w:val="006143DE"/>
    <w:rsid w:val="00615529"/>
    <w:rsid w:val="0061774E"/>
    <w:rsid w:val="00620748"/>
    <w:rsid w:val="0062434F"/>
    <w:rsid w:val="006257E0"/>
    <w:rsid w:val="00626337"/>
    <w:rsid w:val="00626ABC"/>
    <w:rsid w:val="0062743E"/>
    <w:rsid w:val="00630A9A"/>
    <w:rsid w:val="006310F4"/>
    <w:rsid w:val="006315DC"/>
    <w:rsid w:val="006349DD"/>
    <w:rsid w:val="00636202"/>
    <w:rsid w:val="006374BD"/>
    <w:rsid w:val="00645EA2"/>
    <w:rsid w:val="00645F47"/>
    <w:rsid w:val="006466DA"/>
    <w:rsid w:val="006551F2"/>
    <w:rsid w:val="00655754"/>
    <w:rsid w:val="00657E62"/>
    <w:rsid w:val="00664647"/>
    <w:rsid w:val="006670FC"/>
    <w:rsid w:val="0067306D"/>
    <w:rsid w:val="00676D72"/>
    <w:rsid w:val="0068767F"/>
    <w:rsid w:val="006953A0"/>
    <w:rsid w:val="00695542"/>
    <w:rsid w:val="00695733"/>
    <w:rsid w:val="0069587B"/>
    <w:rsid w:val="006A0FFA"/>
    <w:rsid w:val="006A4597"/>
    <w:rsid w:val="006A4C14"/>
    <w:rsid w:val="006B2785"/>
    <w:rsid w:val="006B728A"/>
    <w:rsid w:val="006C0BA5"/>
    <w:rsid w:val="006C11B5"/>
    <w:rsid w:val="006C2971"/>
    <w:rsid w:val="006C2ACC"/>
    <w:rsid w:val="006C342C"/>
    <w:rsid w:val="006C72BD"/>
    <w:rsid w:val="006D071C"/>
    <w:rsid w:val="006D44A3"/>
    <w:rsid w:val="006D7BCC"/>
    <w:rsid w:val="006D7DE3"/>
    <w:rsid w:val="006E12A9"/>
    <w:rsid w:val="006E1FC0"/>
    <w:rsid w:val="006E4B0C"/>
    <w:rsid w:val="006E6B12"/>
    <w:rsid w:val="006F2A3D"/>
    <w:rsid w:val="006F6E76"/>
    <w:rsid w:val="00704EEF"/>
    <w:rsid w:val="0070747F"/>
    <w:rsid w:val="00716A24"/>
    <w:rsid w:val="00716C77"/>
    <w:rsid w:val="0072691E"/>
    <w:rsid w:val="00730C87"/>
    <w:rsid w:val="00733DF8"/>
    <w:rsid w:val="007360E4"/>
    <w:rsid w:val="00740CA1"/>
    <w:rsid w:val="00742FDE"/>
    <w:rsid w:val="00744720"/>
    <w:rsid w:val="007453A7"/>
    <w:rsid w:val="00751B50"/>
    <w:rsid w:val="00770A7D"/>
    <w:rsid w:val="007731F3"/>
    <w:rsid w:val="0077350B"/>
    <w:rsid w:val="007736C5"/>
    <w:rsid w:val="00775F18"/>
    <w:rsid w:val="007768CA"/>
    <w:rsid w:val="00776FED"/>
    <w:rsid w:val="00785AB2"/>
    <w:rsid w:val="00786151"/>
    <w:rsid w:val="00792A56"/>
    <w:rsid w:val="0079443B"/>
    <w:rsid w:val="007976D2"/>
    <w:rsid w:val="007A3EB3"/>
    <w:rsid w:val="007A41E1"/>
    <w:rsid w:val="007B2868"/>
    <w:rsid w:val="007B4714"/>
    <w:rsid w:val="007C2A01"/>
    <w:rsid w:val="007C5ED6"/>
    <w:rsid w:val="007C7717"/>
    <w:rsid w:val="007E33BD"/>
    <w:rsid w:val="007E6160"/>
    <w:rsid w:val="007F0A3F"/>
    <w:rsid w:val="007F226B"/>
    <w:rsid w:val="007F28B8"/>
    <w:rsid w:val="007F370D"/>
    <w:rsid w:val="00800541"/>
    <w:rsid w:val="00803623"/>
    <w:rsid w:val="0080366A"/>
    <w:rsid w:val="00811AAA"/>
    <w:rsid w:val="0081588A"/>
    <w:rsid w:val="008161E4"/>
    <w:rsid w:val="00831C7A"/>
    <w:rsid w:val="00832967"/>
    <w:rsid w:val="00850EC4"/>
    <w:rsid w:val="0085256F"/>
    <w:rsid w:val="008571DF"/>
    <w:rsid w:val="00861D74"/>
    <w:rsid w:val="008638E6"/>
    <w:rsid w:val="00866DF9"/>
    <w:rsid w:val="00876233"/>
    <w:rsid w:val="00877547"/>
    <w:rsid w:val="00882492"/>
    <w:rsid w:val="00890DDD"/>
    <w:rsid w:val="0089344B"/>
    <w:rsid w:val="00894352"/>
    <w:rsid w:val="0089610E"/>
    <w:rsid w:val="008A1FC6"/>
    <w:rsid w:val="008A37E8"/>
    <w:rsid w:val="008B0824"/>
    <w:rsid w:val="008B14FD"/>
    <w:rsid w:val="008B2932"/>
    <w:rsid w:val="008C1C6A"/>
    <w:rsid w:val="008C2686"/>
    <w:rsid w:val="008C59A1"/>
    <w:rsid w:val="008C699A"/>
    <w:rsid w:val="008D5DC3"/>
    <w:rsid w:val="008D65A4"/>
    <w:rsid w:val="008E0349"/>
    <w:rsid w:val="008E22A2"/>
    <w:rsid w:val="008E37F6"/>
    <w:rsid w:val="008E5F43"/>
    <w:rsid w:val="008E6070"/>
    <w:rsid w:val="008E74E4"/>
    <w:rsid w:val="008F0360"/>
    <w:rsid w:val="008F0E29"/>
    <w:rsid w:val="008F2EE3"/>
    <w:rsid w:val="008F31BF"/>
    <w:rsid w:val="008F42FF"/>
    <w:rsid w:val="008F5722"/>
    <w:rsid w:val="008F70FD"/>
    <w:rsid w:val="009013C9"/>
    <w:rsid w:val="0090163A"/>
    <w:rsid w:val="00901812"/>
    <w:rsid w:val="009129C4"/>
    <w:rsid w:val="009176B5"/>
    <w:rsid w:val="009212EA"/>
    <w:rsid w:val="00923BD7"/>
    <w:rsid w:val="009248E6"/>
    <w:rsid w:val="009249B9"/>
    <w:rsid w:val="009317C1"/>
    <w:rsid w:val="009460AD"/>
    <w:rsid w:val="009465E9"/>
    <w:rsid w:val="00953268"/>
    <w:rsid w:val="0095790C"/>
    <w:rsid w:val="00971406"/>
    <w:rsid w:val="0097429C"/>
    <w:rsid w:val="0097565F"/>
    <w:rsid w:val="00976358"/>
    <w:rsid w:val="00980D44"/>
    <w:rsid w:val="00980E51"/>
    <w:rsid w:val="0098499F"/>
    <w:rsid w:val="0098524B"/>
    <w:rsid w:val="0099301F"/>
    <w:rsid w:val="0099477B"/>
    <w:rsid w:val="00995308"/>
    <w:rsid w:val="009A2FCD"/>
    <w:rsid w:val="009A3F69"/>
    <w:rsid w:val="009B117D"/>
    <w:rsid w:val="009B3506"/>
    <w:rsid w:val="009C1C44"/>
    <w:rsid w:val="009C4C05"/>
    <w:rsid w:val="009C5C2D"/>
    <w:rsid w:val="009C7C5B"/>
    <w:rsid w:val="009D5A3E"/>
    <w:rsid w:val="009D7E28"/>
    <w:rsid w:val="009E0BDA"/>
    <w:rsid w:val="009E48A5"/>
    <w:rsid w:val="009E6D72"/>
    <w:rsid w:val="009F09BE"/>
    <w:rsid w:val="009F3474"/>
    <w:rsid w:val="009F429D"/>
    <w:rsid w:val="009F5399"/>
    <w:rsid w:val="009F5F51"/>
    <w:rsid w:val="009F7523"/>
    <w:rsid w:val="00A0255F"/>
    <w:rsid w:val="00A07221"/>
    <w:rsid w:val="00A0795B"/>
    <w:rsid w:val="00A10796"/>
    <w:rsid w:val="00A124D5"/>
    <w:rsid w:val="00A13DBC"/>
    <w:rsid w:val="00A161D5"/>
    <w:rsid w:val="00A206B2"/>
    <w:rsid w:val="00A22BC6"/>
    <w:rsid w:val="00A24D1D"/>
    <w:rsid w:val="00A259DF"/>
    <w:rsid w:val="00A31E46"/>
    <w:rsid w:val="00A35875"/>
    <w:rsid w:val="00A35CFA"/>
    <w:rsid w:val="00A36272"/>
    <w:rsid w:val="00A45D41"/>
    <w:rsid w:val="00A579BD"/>
    <w:rsid w:val="00A60A17"/>
    <w:rsid w:val="00A63367"/>
    <w:rsid w:val="00A63B2B"/>
    <w:rsid w:val="00A6407C"/>
    <w:rsid w:val="00A65D54"/>
    <w:rsid w:val="00A75D30"/>
    <w:rsid w:val="00A77896"/>
    <w:rsid w:val="00A805A3"/>
    <w:rsid w:val="00A81D6F"/>
    <w:rsid w:val="00A82209"/>
    <w:rsid w:val="00A823EA"/>
    <w:rsid w:val="00A87328"/>
    <w:rsid w:val="00A902F2"/>
    <w:rsid w:val="00A945AD"/>
    <w:rsid w:val="00A96022"/>
    <w:rsid w:val="00A967BE"/>
    <w:rsid w:val="00AA2764"/>
    <w:rsid w:val="00AA454B"/>
    <w:rsid w:val="00AA7ADD"/>
    <w:rsid w:val="00AB007D"/>
    <w:rsid w:val="00AB04C6"/>
    <w:rsid w:val="00AB2A1D"/>
    <w:rsid w:val="00AB5CEA"/>
    <w:rsid w:val="00AC1DDC"/>
    <w:rsid w:val="00AC394F"/>
    <w:rsid w:val="00AC411E"/>
    <w:rsid w:val="00AC5367"/>
    <w:rsid w:val="00AD0670"/>
    <w:rsid w:val="00AD1211"/>
    <w:rsid w:val="00AD5A94"/>
    <w:rsid w:val="00AF02EB"/>
    <w:rsid w:val="00AF32CC"/>
    <w:rsid w:val="00AF347F"/>
    <w:rsid w:val="00B016BC"/>
    <w:rsid w:val="00B041AF"/>
    <w:rsid w:val="00B04C41"/>
    <w:rsid w:val="00B07EBF"/>
    <w:rsid w:val="00B1056B"/>
    <w:rsid w:val="00B12E83"/>
    <w:rsid w:val="00B23FC6"/>
    <w:rsid w:val="00B24F8F"/>
    <w:rsid w:val="00B33CA0"/>
    <w:rsid w:val="00B42B92"/>
    <w:rsid w:val="00B50903"/>
    <w:rsid w:val="00B512F2"/>
    <w:rsid w:val="00B53AD0"/>
    <w:rsid w:val="00B57055"/>
    <w:rsid w:val="00B651CE"/>
    <w:rsid w:val="00B65514"/>
    <w:rsid w:val="00B72A94"/>
    <w:rsid w:val="00B73C05"/>
    <w:rsid w:val="00B74B19"/>
    <w:rsid w:val="00B7633F"/>
    <w:rsid w:val="00B80506"/>
    <w:rsid w:val="00B80801"/>
    <w:rsid w:val="00B836C9"/>
    <w:rsid w:val="00B84FCF"/>
    <w:rsid w:val="00B901F2"/>
    <w:rsid w:val="00B90C68"/>
    <w:rsid w:val="00B90D7D"/>
    <w:rsid w:val="00B90EDE"/>
    <w:rsid w:val="00B90F7B"/>
    <w:rsid w:val="00B94EBB"/>
    <w:rsid w:val="00BA6180"/>
    <w:rsid w:val="00BA7354"/>
    <w:rsid w:val="00BB4DF2"/>
    <w:rsid w:val="00BB784B"/>
    <w:rsid w:val="00BC0B79"/>
    <w:rsid w:val="00BC3DC6"/>
    <w:rsid w:val="00BC78D1"/>
    <w:rsid w:val="00BD0B16"/>
    <w:rsid w:val="00BD19D1"/>
    <w:rsid w:val="00BD6107"/>
    <w:rsid w:val="00BF40B6"/>
    <w:rsid w:val="00BF6A6C"/>
    <w:rsid w:val="00C037FA"/>
    <w:rsid w:val="00C0400C"/>
    <w:rsid w:val="00C079E0"/>
    <w:rsid w:val="00C07B27"/>
    <w:rsid w:val="00C101BB"/>
    <w:rsid w:val="00C102FF"/>
    <w:rsid w:val="00C13C72"/>
    <w:rsid w:val="00C15300"/>
    <w:rsid w:val="00C16CB9"/>
    <w:rsid w:val="00C20079"/>
    <w:rsid w:val="00C227C8"/>
    <w:rsid w:val="00C239A2"/>
    <w:rsid w:val="00C30E20"/>
    <w:rsid w:val="00C363BA"/>
    <w:rsid w:val="00C40A53"/>
    <w:rsid w:val="00C526C4"/>
    <w:rsid w:val="00C5363D"/>
    <w:rsid w:val="00C62600"/>
    <w:rsid w:val="00C62BFE"/>
    <w:rsid w:val="00C702FE"/>
    <w:rsid w:val="00C74F23"/>
    <w:rsid w:val="00C776B2"/>
    <w:rsid w:val="00C85118"/>
    <w:rsid w:val="00C85578"/>
    <w:rsid w:val="00CA3C23"/>
    <w:rsid w:val="00CB1EAC"/>
    <w:rsid w:val="00CB50A9"/>
    <w:rsid w:val="00CB66EF"/>
    <w:rsid w:val="00CB7704"/>
    <w:rsid w:val="00CC1C5E"/>
    <w:rsid w:val="00CC737C"/>
    <w:rsid w:val="00CD1BD6"/>
    <w:rsid w:val="00CD3B1B"/>
    <w:rsid w:val="00CE07B3"/>
    <w:rsid w:val="00CF40BA"/>
    <w:rsid w:val="00D01447"/>
    <w:rsid w:val="00D01DF9"/>
    <w:rsid w:val="00D05EE5"/>
    <w:rsid w:val="00D06893"/>
    <w:rsid w:val="00D07241"/>
    <w:rsid w:val="00D14CF8"/>
    <w:rsid w:val="00D17A6C"/>
    <w:rsid w:val="00D24E36"/>
    <w:rsid w:val="00D2554B"/>
    <w:rsid w:val="00D360B5"/>
    <w:rsid w:val="00D37310"/>
    <w:rsid w:val="00D4226D"/>
    <w:rsid w:val="00D422DA"/>
    <w:rsid w:val="00D44A06"/>
    <w:rsid w:val="00D511CE"/>
    <w:rsid w:val="00D531AF"/>
    <w:rsid w:val="00D54949"/>
    <w:rsid w:val="00D6479F"/>
    <w:rsid w:val="00D655AA"/>
    <w:rsid w:val="00D67EC6"/>
    <w:rsid w:val="00D81411"/>
    <w:rsid w:val="00D975B3"/>
    <w:rsid w:val="00DA07F3"/>
    <w:rsid w:val="00DA42A5"/>
    <w:rsid w:val="00DA4473"/>
    <w:rsid w:val="00DA5105"/>
    <w:rsid w:val="00DA5535"/>
    <w:rsid w:val="00DA5FA6"/>
    <w:rsid w:val="00DC00ED"/>
    <w:rsid w:val="00DC23A0"/>
    <w:rsid w:val="00DC54F3"/>
    <w:rsid w:val="00DE26D5"/>
    <w:rsid w:val="00DE4436"/>
    <w:rsid w:val="00DE5C18"/>
    <w:rsid w:val="00DE62F6"/>
    <w:rsid w:val="00DE663C"/>
    <w:rsid w:val="00DF258C"/>
    <w:rsid w:val="00DF2E0E"/>
    <w:rsid w:val="00DF49BD"/>
    <w:rsid w:val="00DF52BC"/>
    <w:rsid w:val="00E148E7"/>
    <w:rsid w:val="00E16D36"/>
    <w:rsid w:val="00E233F9"/>
    <w:rsid w:val="00E27F96"/>
    <w:rsid w:val="00E313F3"/>
    <w:rsid w:val="00E33438"/>
    <w:rsid w:val="00E373AC"/>
    <w:rsid w:val="00E4105F"/>
    <w:rsid w:val="00E4290F"/>
    <w:rsid w:val="00E55A98"/>
    <w:rsid w:val="00E65219"/>
    <w:rsid w:val="00E65342"/>
    <w:rsid w:val="00E714F6"/>
    <w:rsid w:val="00E733D8"/>
    <w:rsid w:val="00E80A55"/>
    <w:rsid w:val="00E90BE6"/>
    <w:rsid w:val="00E93DB6"/>
    <w:rsid w:val="00EA3A40"/>
    <w:rsid w:val="00EA69F0"/>
    <w:rsid w:val="00EB0091"/>
    <w:rsid w:val="00EC258D"/>
    <w:rsid w:val="00ED0DE7"/>
    <w:rsid w:val="00ED2352"/>
    <w:rsid w:val="00ED40AF"/>
    <w:rsid w:val="00ED4CE9"/>
    <w:rsid w:val="00ED54FC"/>
    <w:rsid w:val="00EE1093"/>
    <w:rsid w:val="00EE26B5"/>
    <w:rsid w:val="00F02993"/>
    <w:rsid w:val="00F02FD5"/>
    <w:rsid w:val="00F10033"/>
    <w:rsid w:val="00F17AC8"/>
    <w:rsid w:val="00F23F2C"/>
    <w:rsid w:val="00F24803"/>
    <w:rsid w:val="00F25B61"/>
    <w:rsid w:val="00F3279B"/>
    <w:rsid w:val="00F41143"/>
    <w:rsid w:val="00F431BF"/>
    <w:rsid w:val="00F463C2"/>
    <w:rsid w:val="00F47335"/>
    <w:rsid w:val="00F50DF1"/>
    <w:rsid w:val="00F60374"/>
    <w:rsid w:val="00F63736"/>
    <w:rsid w:val="00F65572"/>
    <w:rsid w:val="00F676BB"/>
    <w:rsid w:val="00F72EC6"/>
    <w:rsid w:val="00F74BA8"/>
    <w:rsid w:val="00F76598"/>
    <w:rsid w:val="00F80976"/>
    <w:rsid w:val="00F874BF"/>
    <w:rsid w:val="00F8792E"/>
    <w:rsid w:val="00F9062C"/>
    <w:rsid w:val="00F97A82"/>
    <w:rsid w:val="00FA7348"/>
    <w:rsid w:val="00FB1027"/>
    <w:rsid w:val="00FB3D39"/>
    <w:rsid w:val="00FB5AB7"/>
    <w:rsid w:val="00FB5C2A"/>
    <w:rsid w:val="00FB6E53"/>
    <w:rsid w:val="00FC67FF"/>
    <w:rsid w:val="00FD4500"/>
    <w:rsid w:val="00FE0998"/>
    <w:rsid w:val="00FE63CD"/>
    <w:rsid w:val="00FF131C"/>
    <w:rsid w:val="00FF4CF4"/>
    <w:rsid w:val="00FF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63D7E34"/>
  <w15:docId w15:val="{BE394215-C70D-3849-AB3B-84EDB3163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32A4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C0BA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6C0BA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C0BA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6C11B5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locked/>
    <w:rsid w:val="006C11B5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40141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footnote text"/>
    <w:basedOn w:val="a"/>
    <w:link w:val="a4"/>
    <w:uiPriority w:val="99"/>
    <w:semiHidden/>
    <w:rsid w:val="006C0BA5"/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locked/>
    <w:rsid w:val="006C11B5"/>
  </w:style>
  <w:style w:type="character" w:styleId="a5">
    <w:name w:val="footnote reference"/>
    <w:basedOn w:val="a0"/>
    <w:uiPriority w:val="99"/>
    <w:semiHidden/>
    <w:rsid w:val="006C0BA5"/>
    <w:rPr>
      <w:vertAlign w:val="superscript"/>
    </w:rPr>
  </w:style>
  <w:style w:type="character" w:customStyle="1" w:styleId="MTEquationSection">
    <w:name w:val="MTEquationSection"/>
    <w:uiPriority w:val="99"/>
    <w:rsid w:val="00B90EDE"/>
    <w:rPr>
      <w:i/>
      <w:iCs/>
      <w:vanish/>
      <w:color w:val="FF0000"/>
    </w:rPr>
  </w:style>
  <w:style w:type="paragraph" w:customStyle="1" w:styleId="MTDisplayEquation">
    <w:name w:val="MTDisplayEquation"/>
    <w:basedOn w:val="a"/>
    <w:next w:val="a"/>
    <w:uiPriority w:val="99"/>
    <w:rsid w:val="00B90EDE"/>
    <w:pPr>
      <w:tabs>
        <w:tab w:val="center" w:pos="4680"/>
        <w:tab w:val="right" w:pos="9360"/>
      </w:tabs>
    </w:pPr>
  </w:style>
  <w:style w:type="character" w:styleId="a6">
    <w:name w:val="Hyperlink"/>
    <w:basedOn w:val="a0"/>
    <w:uiPriority w:val="99"/>
    <w:rsid w:val="00B7633F"/>
    <w:rPr>
      <w:color w:val="0000FF"/>
      <w:u w:val="single"/>
    </w:rPr>
  </w:style>
  <w:style w:type="table" w:styleId="a7">
    <w:name w:val="Table Grid"/>
    <w:basedOn w:val="a1"/>
    <w:uiPriority w:val="99"/>
    <w:rsid w:val="004635A7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C11B5"/>
    <w:rPr>
      <w:sz w:val="24"/>
      <w:szCs w:val="24"/>
    </w:rPr>
  </w:style>
  <w:style w:type="character" w:styleId="aa">
    <w:name w:val="page number"/>
    <w:basedOn w:val="a0"/>
    <w:uiPriority w:val="99"/>
    <w:rsid w:val="00730C87"/>
  </w:style>
  <w:style w:type="paragraph" w:styleId="ab">
    <w:name w:val="header"/>
    <w:basedOn w:val="a"/>
    <w:link w:val="ac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940141"/>
    <w:rPr>
      <w:sz w:val="24"/>
      <w:szCs w:val="24"/>
    </w:rPr>
  </w:style>
  <w:style w:type="character" w:customStyle="1" w:styleId="tlid-translationtranslation">
    <w:name w:val="tlid-translation translation"/>
    <w:basedOn w:val="a0"/>
    <w:uiPriority w:val="99"/>
    <w:rsid w:val="00B04C41"/>
  </w:style>
  <w:style w:type="character" w:customStyle="1" w:styleId="CITE">
    <w:name w:val="CITE"/>
    <w:uiPriority w:val="99"/>
    <w:rsid w:val="006C11B5"/>
    <w:rPr>
      <w:i/>
      <w:iCs/>
    </w:rPr>
  </w:style>
  <w:style w:type="character" w:styleId="ad">
    <w:name w:val="Strong"/>
    <w:basedOn w:val="a0"/>
    <w:uiPriority w:val="22"/>
    <w:qFormat/>
    <w:rsid w:val="005066E0"/>
    <w:rPr>
      <w:b/>
      <w:bCs/>
    </w:rPr>
  </w:style>
  <w:style w:type="paragraph" w:styleId="ae">
    <w:name w:val="List Paragraph"/>
    <w:basedOn w:val="a"/>
    <w:uiPriority w:val="34"/>
    <w:qFormat/>
    <w:rsid w:val="00A35CFA"/>
    <w:pPr>
      <w:ind w:left="720"/>
    </w:pPr>
  </w:style>
  <w:style w:type="character" w:styleId="af">
    <w:name w:val="annotation reference"/>
    <w:basedOn w:val="a0"/>
    <w:uiPriority w:val="99"/>
    <w:semiHidden/>
    <w:rsid w:val="005D2B6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rsid w:val="005D2B65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940141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rsid w:val="005D2B6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940141"/>
    <w:rPr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rsid w:val="005D2B6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940141"/>
    <w:rPr>
      <w:sz w:val="0"/>
      <w:szCs w:val="0"/>
    </w:rPr>
  </w:style>
  <w:style w:type="character" w:styleId="af6">
    <w:name w:val="FollowedHyperlink"/>
    <w:basedOn w:val="a0"/>
    <w:uiPriority w:val="99"/>
    <w:semiHidden/>
    <w:unhideWhenUsed/>
    <w:rsid w:val="00B94EBB"/>
    <w:rPr>
      <w:color w:val="800080" w:themeColor="followedHyperlink"/>
      <w:u w:val="single"/>
    </w:rPr>
  </w:style>
  <w:style w:type="character" w:styleId="af7">
    <w:name w:val="Placeholder Text"/>
    <w:basedOn w:val="a0"/>
    <w:uiPriority w:val="99"/>
    <w:semiHidden/>
    <w:rsid w:val="008B08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4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30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30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309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3309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3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13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6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gif"/><Relationship Id="rId21" Type="http://schemas.openxmlformats.org/officeDocument/2006/relationships/image" Target="media/image10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27.wmf"/><Relationship Id="rId170" Type="http://schemas.openxmlformats.org/officeDocument/2006/relationships/image" Target="media/image92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59.bin"/><Relationship Id="rId32" Type="http://schemas.openxmlformats.org/officeDocument/2006/relationships/oleObject" Target="embeddings/oleObject7.bin"/><Relationship Id="rId128" Type="http://schemas.openxmlformats.org/officeDocument/2006/relationships/image" Target="media/image69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31.wmf"/><Relationship Id="rId181" Type="http://schemas.openxmlformats.org/officeDocument/2006/relationships/oleObject" Target="embeddings/oleObject74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66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55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304.bin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413" Type="http://schemas.openxmlformats.org/officeDocument/2006/relationships/image" Target="media/image188.wmf"/><Relationship Id="rId497" Type="http://schemas.openxmlformats.org/officeDocument/2006/relationships/oleObject" Target="embeddings/oleObject275.bin"/><Relationship Id="rId357" Type="http://schemas.openxmlformats.org/officeDocument/2006/relationships/image" Target="media/image172.wmf"/><Relationship Id="rId54" Type="http://schemas.openxmlformats.org/officeDocument/2006/relationships/image" Target="media/image29.png"/><Relationship Id="rId217" Type="http://schemas.openxmlformats.org/officeDocument/2006/relationships/image" Target="media/image115.wmf"/><Relationship Id="rId564" Type="http://schemas.openxmlformats.org/officeDocument/2006/relationships/image" Target="media/image237.wmf"/><Relationship Id="rId424" Type="http://schemas.openxmlformats.org/officeDocument/2006/relationships/oleObject" Target="embeddings/oleObject222.bin"/><Relationship Id="rId270" Type="http://schemas.openxmlformats.org/officeDocument/2006/relationships/image" Target="media/image136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70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22.bin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31.bin"/><Relationship Id="rId281" Type="http://schemas.openxmlformats.org/officeDocument/2006/relationships/oleObject" Target="embeddings/oleObject129.bin"/><Relationship Id="rId502" Type="http://schemas.openxmlformats.org/officeDocument/2006/relationships/image" Target="media/image214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56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46.png"/><Relationship Id="rId7" Type="http://schemas.openxmlformats.org/officeDocument/2006/relationships/comments" Target="comments.xml"/><Relationship Id="rId239" Type="http://schemas.openxmlformats.org/officeDocument/2006/relationships/image" Target="media/image121.wmf"/><Relationship Id="rId446" Type="http://schemas.openxmlformats.org/officeDocument/2006/relationships/oleObject" Target="embeddings/oleObject240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oleObject" Target="embeddings/oleObject31.bin"/><Relationship Id="rId513" Type="http://schemas.openxmlformats.org/officeDocument/2006/relationships/oleObject" Target="embeddings/oleObject284.bin"/><Relationship Id="rId597" Type="http://schemas.openxmlformats.org/officeDocument/2006/relationships/hyperlink" Target="http://www.statsmodels.org/" TargetMode="External"/><Relationship Id="rId152" Type="http://schemas.openxmlformats.org/officeDocument/2006/relationships/image" Target="media/image83.wmf"/><Relationship Id="rId457" Type="http://schemas.openxmlformats.org/officeDocument/2006/relationships/oleObject" Target="embeddings/oleObject248.bin"/><Relationship Id="rId14" Type="http://schemas.openxmlformats.org/officeDocument/2006/relationships/image" Target="media/image4.png"/><Relationship Id="rId56" Type="http://schemas.openxmlformats.org/officeDocument/2006/relationships/image" Target="media/image30.emf"/><Relationship Id="rId317" Type="http://schemas.openxmlformats.org/officeDocument/2006/relationships/oleObject" Target="embeddings/oleObject148.bin"/><Relationship Id="rId359" Type="http://schemas.openxmlformats.org/officeDocument/2006/relationships/image" Target="media/image173.wmf"/><Relationship Id="rId524" Type="http://schemas.openxmlformats.org/officeDocument/2006/relationships/oleObject" Target="embeddings/oleObject288.bin"/><Relationship Id="rId566" Type="http://schemas.openxmlformats.org/officeDocument/2006/relationships/image" Target="media/image238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46.bin"/><Relationship Id="rId163" Type="http://schemas.openxmlformats.org/officeDocument/2006/relationships/oleObject" Target="embeddings/oleObject65.bin"/><Relationship Id="rId219" Type="http://schemas.openxmlformats.org/officeDocument/2006/relationships/oleObject" Target="embeddings/oleObject94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24.bin"/><Relationship Id="rId230" Type="http://schemas.openxmlformats.org/officeDocument/2006/relationships/oleObject" Target="embeddings/oleObject104.bin"/><Relationship Id="rId468" Type="http://schemas.openxmlformats.org/officeDocument/2006/relationships/image" Target="media/image203.wmf"/><Relationship Id="rId25" Type="http://schemas.openxmlformats.org/officeDocument/2006/relationships/image" Target="media/image12.wmf"/><Relationship Id="rId67" Type="http://schemas.openxmlformats.org/officeDocument/2006/relationships/oleObject" Target="embeddings/oleObject21.bin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29.wmf"/><Relationship Id="rId577" Type="http://schemas.openxmlformats.org/officeDocument/2006/relationships/oleObject" Target="embeddings/oleObject324.bin"/><Relationship Id="rId132" Type="http://schemas.openxmlformats.org/officeDocument/2006/relationships/image" Target="media/image71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91.bin"/><Relationship Id="rId602" Type="http://schemas.openxmlformats.org/officeDocument/2006/relationships/theme" Target="theme/theme1.xml"/><Relationship Id="rId241" Type="http://schemas.openxmlformats.org/officeDocument/2006/relationships/image" Target="media/image122.wmf"/><Relationship Id="rId437" Type="http://schemas.openxmlformats.org/officeDocument/2006/relationships/oleObject" Target="embeddings/oleObject233.bin"/><Relationship Id="rId479" Type="http://schemas.openxmlformats.org/officeDocument/2006/relationships/oleObject" Target="embeddings/oleObject262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0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70.bin"/><Relationship Id="rId504" Type="http://schemas.openxmlformats.org/officeDocument/2006/relationships/image" Target="media/image215.wmf"/><Relationship Id="rId546" Type="http://schemas.openxmlformats.org/officeDocument/2006/relationships/image" Target="media/image233.wmf"/><Relationship Id="rId78" Type="http://schemas.openxmlformats.org/officeDocument/2006/relationships/image" Target="media/image42.wmf"/><Relationship Id="rId101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85" Type="http://schemas.openxmlformats.org/officeDocument/2006/relationships/image" Target="media/image100.e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208.bin"/><Relationship Id="rId588" Type="http://schemas.openxmlformats.org/officeDocument/2006/relationships/image" Target="media/image248.png"/><Relationship Id="rId9" Type="http://schemas.microsoft.com/office/2016/09/relationships/commentsIds" Target="commentsIds.xml"/><Relationship Id="rId210" Type="http://schemas.openxmlformats.org/officeDocument/2006/relationships/image" Target="media/image113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42.bin"/><Relationship Id="rId252" Type="http://schemas.openxmlformats.org/officeDocument/2006/relationships/oleObject" Target="embeddings/oleObject115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hyperlink" Target="https://docs.astropy.org" TargetMode="External"/><Relationship Id="rId47" Type="http://schemas.openxmlformats.org/officeDocument/2006/relationships/image" Target="media/image23.png"/><Relationship Id="rId89" Type="http://schemas.openxmlformats.org/officeDocument/2006/relationships/oleObject" Target="embeddings/oleObject32.bin"/><Relationship Id="rId112" Type="http://schemas.openxmlformats.org/officeDocument/2006/relationships/image" Target="media/image59.wmf"/><Relationship Id="rId154" Type="http://schemas.openxmlformats.org/officeDocument/2006/relationships/image" Target="media/image8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308.bin"/><Relationship Id="rId599" Type="http://schemas.openxmlformats.org/officeDocument/2006/relationships/footer" Target="footer1.xml"/><Relationship Id="rId196" Type="http://schemas.openxmlformats.org/officeDocument/2006/relationships/oleObject" Target="embeddings/oleObject80.bin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9.bin"/><Relationship Id="rId16" Type="http://schemas.openxmlformats.org/officeDocument/2006/relationships/image" Target="media/image6.png"/><Relationship Id="rId221" Type="http://schemas.openxmlformats.org/officeDocument/2006/relationships/oleObject" Target="embeddings/oleObject96.bin"/><Relationship Id="rId263" Type="http://schemas.openxmlformats.org/officeDocument/2006/relationships/oleObject" Target="embeddings/oleObject120.bin"/><Relationship Id="rId319" Type="http://schemas.openxmlformats.org/officeDocument/2006/relationships/oleObject" Target="embeddings/oleObject150.bin"/><Relationship Id="rId470" Type="http://schemas.openxmlformats.org/officeDocument/2006/relationships/image" Target="media/image204.wmf"/><Relationship Id="rId526" Type="http://schemas.openxmlformats.org/officeDocument/2006/relationships/oleObject" Target="embeddings/oleObject289.bin"/><Relationship Id="rId58" Type="http://schemas.openxmlformats.org/officeDocument/2006/relationships/image" Target="media/image32.wmf"/><Relationship Id="rId123" Type="http://schemas.openxmlformats.org/officeDocument/2006/relationships/oleObject" Target="embeddings/oleObject47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39.wmf"/><Relationship Id="rId165" Type="http://schemas.openxmlformats.org/officeDocument/2006/relationships/oleObject" Target="embeddings/oleObject66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05.bin"/><Relationship Id="rId274" Type="http://schemas.openxmlformats.org/officeDocument/2006/relationships/image" Target="media/image138.wmf"/><Relationship Id="rId481" Type="http://schemas.openxmlformats.org/officeDocument/2006/relationships/image" Target="media/image207.wmf"/><Relationship Id="rId27" Type="http://schemas.openxmlformats.org/officeDocument/2006/relationships/image" Target="media/image13.wmf"/><Relationship Id="rId69" Type="http://schemas.openxmlformats.org/officeDocument/2006/relationships/oleObject" Target="embeddings/oleObject22.bin"/><Relationship Id="rId134" Type="http://schemas.openxmlformats.org/officeDocument/2006/relationships/image" Target="media/image72.wmf"/><Relationship Id="rId537" Type="http://schemas.openxmlformats.org/officeDocument/2006/relationships/image" Target="media/image230.wmf"/><Relationship Id="rId579" Type="http://schemas.openxmlformats.org/officeDocument/2006/relationships/oleObject" Target="embeddings/oleObject326.bin"/><Relationship Id="rId80" Type="http://schemas.openxmlformats.org/officeDocument/2006/relationships/image" Target="media/image43.wmf"/><Relationship Id="rId176" Type="http://schemas.openxmlformats.org/officeDocument/2006/relationships/image" Target="media/image95.wmf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3.bin"/><Relationship Id="rId439" Type="http://schemas.openxmlformats.org/officeDocument/2006/relationships/oleObject" Target="embeddings/oleObject235.bin"/><Relationship Id="rId590" Type="http://schemas.openxmlformats.org/officeDocument/2006/relationships/image" Target="media/image250.png"/><Relationship Id="rId201" Type="http://schemas.openxmlformats.org/officeDocument/2006/relationships/image" Target="media/image109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1.bin"/><Relationship Id="rId450" Type="http://schemas.openxmlformats.org/officeDocument/2006/relationships/oleObject" Target="embeddings/oleObject243.bin"/><Relationship Id="rId506" Type="http://schemas.openxmlformats.org/officeDocument/2006/relationships/image" Target="media/image216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39.bin"/><Relationship Id="rId310" Type="http://schemas.openxmlformats.org/officeDocument/2006/relationships/oleObject" Target="embeddings/oleObject144.bin"/><Relationship Id="rId492" Type="http://schemas.openxmlformats.org/officeDocument/2006/relationships/oleObject" Target="embeddings/oleObject272.bin"/><Relationship Id="rId548" Type="http://schemas.openxmlformats.org/officeDocument/2006/relationships/image" Target="media/image234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78.gif"/><Relationship Id="rId187" Type="http://schemas.openxmlformats.org/officeDocument/2006/relationships/image" Target="media/image102.wmf"/><Relationship Id="rId352" Type="http://schemas.openxmlformats.org/officeDocument/2006/relationships/oleObject" Target="embeddings/oleObject172.bin"/><Relationship Id="rId394" Type="http://schemas.openxmlformats.org/officeDocument/2006/relationships/image" Target="media/image184.wmf"/><Relationship Id="rId408" Type="http://schemas.openxmlformats.org/officeDocument/2006/relationships/oleObject" Target="embeddings/oleObject210.bin"/><Relationship Id="rId212" Type="http://schemas.openxmlformats.org/officeDocument/2006/relationships/image" Target="media/image114.wmf"/><Relationship Id="rId254" Type="http://schemas.openxmlformats.org/officeDocument/2006/relationships/oleObject" Target="embeddings/_____Microsoft_Excel_97_2004.xls"/><Relationship Id="rId49" Type="http://schemas.openxmlformats.org/officeDocument/2006/relationships/image" Target="media/image25.emf"/><Relationship Id="rId114" Type="http://schemas.openxmlformats.org/officeDocument/2006/relationships/image" Target="media/image60.png"/><Relationship Id="rId296" Type="http://schemas.openxmlformats.org/officeDocument/2006/relationships/image" Target="media/image149.wmf"/><Relationship Id="rId461" Type="http://schemas.openxmlformats.org/officeDocument/2006/relationships/oleObject" Target="embeddings/oleObject250.bin"/><Relationship Id="rId517" Type="http://schemas.openxmlformats.org/officeDocument/2006/relationships/image" Target="media/image220.wmf"/><Relationship Id="rId559" Type="http://schemas.openxmlformats.org/officeDocument/2006/relationships/oleObject" Target="embeddings/oleObject310.bin"/><Relationship Id="rId60" Type="http://schemas.openxmlformats.org/officeDocument/2006/relationships/image" Target="media/image33.wmf"/><Relationship Id="rId156" Type="http://schemas.openxmlformats.org/officeDocument/2006/relationships/image" Target="media/image85.wmf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9.bin"/><Relationship Id="rId570" Type="http://schemas.openxmlformats.org/officeDocument/2006/relationships/image" Target="media/image240.wmf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226.bin"/><Relationship Id="rId18" Type="http://schemas.openxmlformats.org/officeDocument/2006/relationships/image" Target="media/image8.png"/><Relationship Id="rId265" Type="http://schemas.openxmlformats.org/officeDocument/2006/relationships/oleObject" Target="embeddings/oleObject121.bin"/><Relationship Id="rId472" Type="http://schemas.openxmlformats.org/officeDocument/2006/relationships/oleObject" Target="embeddings/oleObject257.bin"/><Relationship Id="rId528" Type="http://schemas.openxmlformats.org/officeDocument/2006/relationships/oleObject" Target="embeddings/oleObject290.bin"/><Relationship Id="rId125" Type="http://schemas.openxmlformats.org/officeDocument/2006/relationships/oleObject" Target="embeddings/oleObject48.bin"/><Relationship Id="rId167" Type="http://schemas.openxmlformats.org/officeDocument/2006/relationships/oleObject" Target="embeddings/oleObject67.bin"/><Relationship Id="rId332" Type="http://schemas.openxmlformats.org/officeDocument/2006/relationships/image" Target="media/image162.wmf"/><Relationship Id="rId374" Type="http://schemas.openxmlformats.org/officeDocument/2006/relationships/image" Target="media/image177.wmf"/><Relationship Id="rId581" Type="http://schemas.openxmlformats.org/officeDocument/2006/relationships/image" Target="media/image241.png"/><Relationship Id="rId71" Type="http://schemas.openxmlformats.org/officeDocument/2006/relationships/oleObject" Target="embeddings/oleObject23.bin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37.bin"/><Relationship Id="rId483" Type="http://schemas.openxmlformats.org/officeDocument/2006/relationships/image" Target="media/image208.wmf"/><Relationship Id="rId539" Type="http://schemas.openxmlformats.org/officeDocument/2006/relationships/oleObject" Target="embeddings/oleObject296.bin"/><Relationship Id="rId40" Type="http://schemas.openxmlformats.org/officeDocument/2006/relationships/image" Target="media/image19.wmf"/><Relationship Id="rId136" Type="http://schemas.openxmlformats.org/officeDocument/2006/relationships/image" Target="media/image73.wmf"/><Relationship Id="rId178" Type="http://schemas.openxmlformats.org/officeDocument/2006/relationships/image" Target="media/image96.wmf"/><Relationship Id="rId301" Type="http://schemas.openxmlformats.org/officeDocument/2006/relationships/oleObject" Target="embeddings/oleObject139.bin"/><Relationship Id="rId343" Type="http://schemas.openxmlformats.org/officeDocument/2006/relationships/image" Target="media/image166.wmf"/><Relationship Id="rId550" Type="http://schemas.openxmlformats.org/officeDocument/2006/relationships/image" Target="media/image235.wmf"/><Relationship Id="rId82" Type="http://schemas.openxmlformats.org/officeDocument/2006/relationships/image" Target="media/image44.wmf"/><Relationship Id="rId203" Type="http://schemas.openxmlformats.org/officeDocument/2006/relationships/image" Target="media/image110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52.png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44.bin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1.bin"/><Relationship Id="rId105" Type="http://schemas.openxmlformats.org/officeDocument/2006/relationships/oleObject" Target="embeddings/oleObject40.bin"/><Relationship Id="rId147" Type="http://schemas.openxmlformats.org/officeDocument/2006/relationships/image" Target="media/image80.gi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7.emf"/><Relationship Id="rId93" Type="http://schemas.openxmlformats.org/officeDocument/2006/relationships/oleObject" Target="embeddings/oleObject34.bin"/><Relationship Id="rId189" Type="http://schemas.openxmlformats.org/officeDocument/2006/relationships/image" Target="media/image103.wmf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312.bin"/><Relationship Id="rId214" Type="http://schemas.openxmlformats.org/officeDocument/2006/relationships/oleObject" Target="embeddings/oleObject90.bin"/><Relationship Id="rId256" Type="http://schemas.openxmlformats.org/officeDocument/2006/relationships/oleObject" Target="embeddings/oleObject116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20.bin"/><Relationship Id="rId463" Type="http://schemas.openxmlformats.org/officeDocument/2006/relationships/oleObject" Target="embeddings/oleObject251.bin"/><Relationship Id="rId519" Type="http://schemas.openxmlformats.org/officeDocument/2006/relationships/image" Target="media/image221.wmf"/><Relationship Id="rId116" Type="http://schemas.openxmlformats.org/officeDocument/2006/relationships/image" Target="media/image62.gif"/><Relationship Id="rId158" Type="http://schemas.openxmlformats.org/officeDocument/2006/relationships/image" Target="media/image86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1.bin"/><Relationship Id="rId62" Type="http://schemas.openxmlformats.org/officeDocument/2006/relationships/image" Target="media/image34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319.bin"/><Relationship Id="rId225" Type="http://schemas.openxmlformats.org/officeDocument/2006/relationships/oleObject" Target="embeddings/oleObject100.bin"/><Relationship Id="rId267" Type="http://schemas.openxmlformats.org/officeDocument/2006/relationships/oleObject" Target="embeddings/oleObject122.bin"/><Relationship Id="rId432" Type="http://schemas.openxmlformats.org/officeDocument/2006/relationships/oleObject" Target="embeddings/oleObject228.bin"/><Relationship Id="rId474" Type="http://schemas.openxmlformats.org/officeDocument/2006/relationships/image" Target="media/image205.wmf"/><Relationship Id="rId127" Type="http://schemas.openxmlformats.org/officeDocument/2006/relationships/oleObject" Target="embeddings/oleObject49.bin"/><Relationship Id="rId31" Type="http://schemas.openxmlformats.org/officeDocument/2006/relationships/image" Target="media/image15.wmf"/><Relationship Id="rId73" Type="http://schemas.openxmlformats.org/officeDocument/2006/relationships/oleObject" Target="embeddings/oleObject24.bin"/><Relationship Id="rId169" Type="http://schemas.openxmlformats.org/officeDocument/2006/relationships/oleObject" Target="embeddings/oleObject68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98.bin"/><Relationship Id="rId583" Type="http://schemas.openxmlformats.org/officeDocument/2006/relationships/image" Target="media/image243.jpeg"/><Relationship Id="rId4" Type="http://schemas.openxmlformats.org/officeDocument/2006/relationships/webSettings" Target="webSettings.xml"/><Relationship Id="rId180" Type="http://schemas.openxmlformats.org/officeDocument/2006/relationships/image" Target="media/image97.wmf"/><Relationship Id="rId236" Type="http://schemas.openxmlformats.org/officeDocument/2006/relationships/oleObject" Target="embeddings/oleObject107.bin"/><Relationship Id="rId278" Type="http://schemas.openxmlformats.org/officeDocument/2006/relationships/image" Target="media/image140.wmf"/><Relationship Id="rId401" Type="http://schemas.openxmlformats.org/officeDocument/2006/relationships/image" Target="media/image186.wmf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40.bin"/><Relationship Id="rId485" Type="http://schemas.openxmlformats.org/officeDocument/2006/relationships/image" Target="media/image209.wmf"/><Relationship Id="rId42" Type="http://schemas.openxmlformats.org/officeDocument/2006/relationships/image" Target="media/image20.wmf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82.bin"/><Relationship Id="rId552" Type="http://schemas.openxmlformats.org/officeDocument/2006/relationships/image" Target="media/image236.wmf"/><Relationship Id="rId594" Type="http://schemas.openxmlformats.org/officeDocument/2006/relationships/image" Target="media/image254.png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41.bin"/><Relationship Id="rId289" Type="http://schemas.openxmlformats.org/officeDocument/2006/relationships/oleObject" Target="embeddings/oleObject133.bin"/><Relationship Id="rId454" Type="http://schemas.openxmlformats.org/officeDocument/2006/relationships/oleObject" Target="embeddings/oleObject246.bin"/><Relationship Id="rId496" Type="http://schemas.openxmlformats.org/officeDocument/2006/relationships/image" Target="media/image211.wmf"/><Relationship Id="rId11" Type="http://schemas.openxmlformats.org/officeDocument/2006/relationships/image" Target="media/image1.png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58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22.wmf"/><Relationship Id="rId563" Type="http://schemas.openxmlformats.org/officeDocument/2006/relationships/oleObject" Target="embeddings/oleObject314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87.wmf"/><Relationship Id="rId216" Type="http://schemas.openxmlformats.org/officeDocument/2006/relationships/oleObject" Target="embeddings/oleObject92.bin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17.bin"/><Relationship Id="rId465" Type="http://schemas.openxmlformats.org/officeDocument/2006/relationships/oleObject" Target="embeddings/oleObject252.bin"/><Relationship Id="rId22" Type="http://schemas.openxmlformats.org/officeDocument/2006/relationships/oleObject" Target="embeddings/oleObject2.bin"/><Relationship Id="rId64" Type="http://schemas.openxmlformats.org/officeDocument/2006/relationships/image" Target="media/image35.wmf"/><Relationship Id="rId118" Type="http://schemas.openxmlformats.org/officeDocument/2006/relationships/image" Target="media/image64.wmf"/><Relationship Id="rId325" Type="http://schemas.openxmlformats.org/officeDocument/2006/relationships/image" Target="media/image160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21.bin"/><Relationship Id="rId171" Type="http://schemas.openxmlformats.org/officeDocument/2006/relationships/oleObject" Target="embeddings/oleObject69.bin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434" Type="http://schemas.openxmlformats.org/officeDocument/2006/relationships/oleObject" Target="embeddings/oleObject230.bin"/><Relationship Id="rId476" Type="http://schemas.openxmlformats.org/officeDocument/2006/relationships/oleObject" Target="embeddings/oleObject260.bin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41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77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75.wmf"/><Relationship Id="rId182" Type="http://schemas.openxmlformats.org/officeDocument/2006/relationships/image" Target="media/image98.png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45.png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39.bin"/><Relationship Id="rId487" Type="http://schemas.openxmlformats.org/officeDocument/2006/relationships/oleObject" Target="embeddings/oleObject267.bin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83.bin"/><Relationship Id="rId44" Type="http://schemas.openxmlformats.org/officeDocument/2006/relationships/image" Target="media/image21.wmf"/><Relationship Id="rId86" Type="http://schemas.openxmlformats.org/officeDocument/2006/relationships/image" Target="media/image46.wmf"/><Relationship Id="rId151" Type="http://schemas.openxmlformats.org/officeDocument/2006/relationships/oleObject" Target="embeddings/oleObject59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305.bin"/><Relationship Id="rId596" Type="http://schemas.openxmlformats.org/officeDocument/2006/relationships/hyperlink" Target="https://www.cosmos.esa.int/web/gaia/release" TargetMode="External"/><Relationship Id="rId193" Type="http://schemas.openxmlformats.org/officeDocument/2006/relationships/image" Target="media/image105.wmf"/><Relationship Id="rId207" Type="http://schemas.openxmlformats.org/officeDocument/2006/relationships/oleObject" Target="embeddings/oleObject86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215.bin"/><Relationship Id="rId456" Type="http://schemas.openxmlformats.org/officeDocument/2006/relationships/image" Target="media/image198.wmf"/><Relationship Id="rId498" Type="http://schemas.openxmlformats.org/officeDocument/2006/relationships/image" Target="media/image212.wmf"/><Relationship Id="rId13" Type="http://schemas.openxmlformats.org/officeDocument/2006/relationships/image" Target="media/image3.pn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8.bin"/><Relationship Id="rId316" Type="http://schemas.openxmlformats.org/officeDocument/2006/relationships/image" Target="media/image158.wmf"/><Relationship Id="rId523" Type="http://schemas.openxmlformats.org/officeDocument/2006/relationships/image" Target="media/image223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5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315.bin"/><Relationship Id="rId162" Type="http://schemas.openxmlformats.org/officeDocument/2006/relationships/image" Target="media/image88.wmf"/><Relationship Id="rId218" Type="http://schemas.openxmlformats.org/officeDocument/2006/relationships/oleObject" Target="embeddings/oleObject93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54.bin"/><Relationship Id="rId271" Type="http://schemas.openxmlformats.org/officeDocument/2006/relationships/oleObject" Target="embeddings/oleObject124.bin"/><Relationship Id="rId24" Type="http://schemas.openxmlformats.org/officeDocument/2006/relationships/oleObject" Target="embeddings/oleObject3.bin"/><Relationship Id="rId66" Type="http://schemas.openxmlformats.org/officeDocument/2006/relationships/image" Target="media/image36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93.bin"/><Relationship Id="rId576" Type="http://schemas.openxmlformats.org/officeDocument/2006/relationships/oleObject" Target="embeddings/oleObject323.bin"/><Relationship Id="rId173" Type="http://schemas.openxmlformats.org/officeDocument/2006/relationships/oleObject" Target="embeddings/oleObject70.bin"/><Relationship Id="rId229" Type="http://schemas.openxmlformats.org/officeDocument/2006/relationships/image" Target="media/image116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32.bin"/><Relationship Id="rId601" Type="http://schemas.microsoft.com/office/2011/relationships/people" Target="people.xml"/><Relationship Id="rId240" Type="http://schemas.openxmlformats.org/officeDocument/2006/relationships/oleObject" Target="embeddings/oleObject109.bin"/><Relationship Id="rId478" Type="http://schemas.openxmlformats.org/officeDocument/2006/relationships/image" Target="media/image206.wmf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3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300.bin"/><Relationship Id="rId587" Type="http://schemas.openxmlformats.org/officeDocument/2006/relationships/image" Target="media/image247.png"/><Relationship Id="rId8" Type="http://schemas.microsoft.com/office/2011/relationships/commentsExtended" Target="commentsExtended.xml"/><Relationship Id="rId142" Type="http://schemas.openxmlformats.org/officeDocument/2006/relationships/image" Target="media/image76.wmf"/><Relationship Id="rId184" Type="http://schemas.openxmlformats.org/officeDocument/2006/relationships/oleObject" Target="embeddings/oleObject75.bin"/><Relationship Id="rId391" Type="http://schemas.openxmlformats.org/officeDocument/2006/relationships/image" Target="media/image183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41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69.bin"/><Relationship Id="rId46" Type="http://schemas.openxmlformats.org/officeDocument/2006/relationships/image" Target="media/image22.png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68.wmf"/><Relationship Id="rId514" Type="http://schemas.openxmlformats.org/officeDocument/2006/relationships/image" Target="media/image219.emf"/><Relationship Id="rId556" Type="http://schemas.openxmlformats.org/officeDocument/2006/relationships/oleObject" Target="embeddings/oleObject307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3.bin"/><Relationship Id="rId153" Type="http://schemas.openxmlformats.org/officeDocument/2006/relationships/oleObject" Target="embeddings/oleObject60.bin"/><Relationship Id="rId195" Type="http://schemas.openxmlformats.org/officeDocument/2006/relationships/image" Target="media/image106.wmf"/><Relationship Id="rId209" Type="http://schemas.openxmlformats.org/officeDocument/2006/relationships/oleObject" Target="embeddings/oleObject87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16.bin"/><Relationship Id="rId598" Type="http://schemas.openxmlformats.org/officeDocument/2006/relationships/header" Target="header1.xml"/><Relationship Id="rId220" Type="http://schemas.openxmlformats.org/officeDocument/2006/relationships/oleObject" Target="embeddings/oleObject95.bin"/><Relationship Id="rId458" Type="http://schemas.openxmlformats.org/officeDocument/2006/relationships/image" Target="media/image199.wmf"/><Relationship Id="rId15" Type="http://schemas.openxmlformats.org/officeDocument/2006/relationships/image" Target="media/image5.emf"/><Relationship Id="rId57" Type="http://schemas.openxmlformats.org/officeDocument/2006/relationships/image" Target="media/image31.emf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9.bin"/><Relationship Id="rId525" Type="http://schemas.openxmlformats.org/officeDocument/2006/relationships/image" Target="media/image224.wmf"/><Relationship Id="rId567" Type="http://schemas.openxmlformats.org/officeDocument/2006/relationships/oleObject" Target="embeddings/oleObject316.bin"/><Relationship Id="rId99" Type="http://schemas.openxmlformats.org/officeDocument/2006/relationships/oleObject" Target="embeddings/oleObject37.bin"/><Relationship Id="rId122" Type="http://schemas.openxmlformats.org/officeDocument/2006/relationships/image" Target="media/image66.wmf"/><Relationship Id="rId164" Type="http://schemas.openxmlformats.org/officeDocument/2006/relationships/image" Target="media/image89.wmf"/><Relationship Id="rId371" Type="http://schemas.openxmlformats.org/officeDocument/2006/relationships/image" Target="media/image176.wmf"/><Relationship Id="rId427" Type="http://schemas.openxmlformats.org/officeDocument/2006/relationships/image" Target="media/image192.wmf"/><Relationship Id="rId469" Type="http://schemas.openxmlformats.org/officeDocument/2006/relationships/oleObject" Target="embeddings/oleObject255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5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63.bin"/><Relationship Id="rId536" Type="http://schemas.openxmlformats.org/officeDocument/2006/relationships/oleObject" Target="embeddings/oleObject294.bin"/><Relationship Id="rId68" Type="http://schemas.openxmlformats.org/officeDocument/2006/relationships/image" Target="media/image37.wmf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1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325.bin"/><Relationship Id="rId200" Type="http://schemas.openxmlformats.org/officeDocument/2006/relationships/oleObject" Target="embeddings/oleObject82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34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4.wmf"/><Relationship Id="rId144" Type="http://schemas.openxmlformats.org/officeDocument/2006/relationships/image" Target="media/image77.gif"/><Relationship Id="rId547" Type="http://schemas.openxmlformats.org/officeDocument/2006/relationships/oleObject" Target="embeddings/oleObject301.bin"/><Relationship Id="rId589" Type="http://schemas.openxmlformats.org/officeDocument/2006/relationships/image" Target="media/image249.png"/><Relationship Id="rId90" Type="http://schemas.openxmlformats.org/officeDocument/2006/relationships/image" Target="media/image48.wmf"/><Relationship Id="rId186" Type="http://schemas.openxmlformats.org/officeDocument/2006/relationships/image" Target="media/image101.emf"/><Relationship Id="rId351" Type="http://schemas.openxmlformats.org/officeDocument/2006/relationships/image" Target="media/image169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196.wmf"/><Relationship Id="rId211" Type="http://schemas.openxmlformats.org/officeDocument/2006/relationships/oleObject" Target="embeddings/oleObject88.bin"/><Relationship Id="rId253" Type="http://schemas.openxmlformats.org/officeDocument/2006/relationships/image" Target="media/image128.emf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460" Type="http://schemas.openxmlformats.org/officeDocument/2006/relationships/image" Target="media/image200.wmf"/><Relationship Id="rId516" Type="http://schemas.openxmlformats.org/officeDocument/2006/relationships/hyperlink" Target="https://cloud.mail.ru/public/RFRr/3kkbCxd7y" TargetMode="External"/><Relationship Id="rId48" Type="http://schemas.openxmlformats.org/officeDocument/2006/relationships/image" Target="media/image24.png"/><Relationship Id="rId113" Type="http://schemas.openxmlformats.org/officeDocument/2006/relationships/oleObject" Target="embeddings/oleObject44.bin"/><Relationship Id="rId320" Type="http://schemas.openxmlformats.org/officeDocument/2006/relationships/oleObject" Target="embeddings/oleObject151.bin"/><Relationship Id="rId558" Type="http://schemas.openxmlformats.org/officeDocument/2006/relationships/oleObject" Target="embeddings/oleObject309.bin"/><Relationship Id="rId155" Type="http://schemas.openxmlformats.org/officeDocument/2006/relationships/oleObject" Target="embeddings/oleObject61.bin"/><Relationship Id="rId197" Type="http://schemas.openxmlformats.org/officeDocument/2006/relationships/image" Target="media/image107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97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56.bin"/><Relationship Id="rId17" Type="http://schemas.openxmlformats.org/officeDocument/2006/relationships/image" Target="media/image7.png"/><Relationship Id="rId59" Type="http://schemas.openxmlformats.org/officeDocument/2006/relationships/oleObject" Target="embeddings/oleObject17.bin"/><Relationship Id="rId124" Type="http://schemas.openxmlformats.org/officeDocument/2006/relationships/image" Target="media/image67.wmf"/><Relationship Id="rId527" Type="http://schemas.openxmlformats.org/officeDocument/2006/relationships/image" Target="media/image225.wmf"/><Relationship Id="rId569" Type="http://schemas.openxmlformats.org/officeDocument/2006/relationships/oleObject" Target="embeddings/oleObject317.bin"/><Relationship Id="rId70" Type="http://schemas.openxmlformats.org/officeDocument/2006/relationships/image" Target="media/image38.wmf"/><Relationship Id="rId166" Type="http://schemas.openxmlformats.org/officeDocument/2006/relationships/image" Target="media/image9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193.wmf"/><Relationship Id="rId580" Type="http://schemas.openxmlformats.org/officeDocument/2006/relationships/oleObject" Target="embeddings/oleObject327.bin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126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295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3.bin"/><Relationship Id="rId177" Type="http://schemas.openxmlformats.org/officeDocument/2006/relationships/oleObject" Target="embeddings/oleObject72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80.wmf"/><Relationship Id="rId591" Type="http://schemas.openxmlformats.org/officeDocument/2006/relationships/image" Target="media/image251.png"/><Relationship Id="rId202" Type="http://schemas.openxmlformats.org/officeDocument/2006/relationships/oleObject" Target="embeddings/oleObject83.bin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1.bin"/><Relationship Id="rId286" Type="http://schemas.openxmlformats.org/officeDocument/2006/relationships/image" Target="media/image144.wmf"/><Relationship Id="rId451" Type="http://schemas.openxmlformats.org/officeDocument/2006/relationships/image" Target="media/image197.wmf"/><Relationship Id="rId493" Type="http://schemas.openxmlformats.org/officeDocument/2006/relationships/oleObject" Target="embeddings/oleObject273.bin"/><Relationship Id="rId507" Type="http://schemas.openxmlformats.org/officeDocument/2006/relationships/oleObject" Target="embeddings/oleObject280.bin"/><Relationship Id="rId549" Type="http://schemas.openxmlformats.org/officeDocument/2006/relationships/oleObject" Target="embeddings/oleObject302.bin"/><Relationship Id="rId50" Type="http://schemas.openxmlformats.org/officeDocument/2006/relationships/image" Target="media/image26.emf"/><Relationship Id="rId104" Type="http://schemas.openxmlformats.org/officeDocument/2006/relationships/image" Target="media/image55.wmf"/><Relationship Id="rId146" Type="http://schemas.openxmlformats.org/officeDocument/2006/relationships/image" Target="media/image79.gif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45.bin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311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89.bin"/><Relationship Id="rId420" Type="http://schemas.openxmlformats.org/officeDocument/2006/relationships/image" Target="media/image190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37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85.bin"/><Relationship Id="rId115" Type="http://schemas.openxmlformats.org/officeDocument/2006/relationships/image" Target="media/image61.gif"/><Relationship Id="rId157" Type="http://schemas.openxmlformats.org/officeDocument/2006/relationships/oleObject" Target="embeddings/oleObject62.bin"/><Relationship Id="rId322" Type="http://schemas.openxmlformats.org/officeDocument/2006/relationships/image" Target="media/image159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18.bin"/><Relationship Id="rId199" Type="http://schemas.openxmlformats.org/officeDocument/2006/relationships/image" Target="media/image108.wmf"/><Relationship Id="rId571" Type="http://schemas.openxmlformats.org/officeDocument/2006/relationships/oleObject" Target="embeddings/oleObject318.bin"/><Relationship Id="rId19" Type="http://schemas.openxmlformats.org/officeDocument/2006/relationships/image" Target="media/image9.wmf"/><Relationship Id="rId224" Type="http://schemas.openxmlformats.org/officeDocument/2006/relationships/oleObject" Target="embeddings/oleObject99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58.bin"/><Relationship Id="rId529" Type="http://schemas.openxmlformats.org/officeDocument/2006/relationships/image" Target="media/image226.wmf"/><Relationship Id="rId30" Type="http://schemas.openxmlformats.org/officeDocument/2006/relationships/oleObject" Target="embeddings/oleObject6.bin"/><Relationship Id="rId126" Type="http://schemas.openxmlformats.org/officeDocument/2006/relationships/image" Target="media/image68.wmf"/><Relationship Id="rId168" Type="http://schemas.openxmlformats.org/officeDocument/2006/relationships/image" Target="media/image91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39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42.png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7.bin"/><Relationship Id="rId400" Type="http://schemas.openxmlformats.org/officeDocument/2006/relationships/oleObject" Target="embeddings/oleObject204.bin"/><Relationship Id="rId442" Type="http://schemas.openxmlformats.org/officeDocument/2006/relationships/image" Target="media/image194.wmf"/><Relationship Id="rId484" Type="http://schemas.openxmlformats.org/officeDocument/2006/relationships/oleObject" Target="embeddings/oleObject265.bin"/><Relationship Id="rId137" Type="http://schemas.openxmlformats.org/officeDocument/2006/relationships/oleObject" Target="embeddings/oleObject54.bin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2.bin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3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303.bin"/><Relationship Id="rId593" Type="http://schemas.openxmlformats.org/officeDocument/2006/relationships/image" Target="media/image253.png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45.bin"/><Relationship Id="rId509" Type="http://schemas.openxmlformats.org/officeDocument/2006/relationships/image" Target="media/image217.wmf"/><Relationship Id="rId106" Type="http://schemas.openxmlformats.org/officeDocument/2006/relationships/image" Target="media/image56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74.bin"/><Relationship Id="rId10" Type="http://schemas.microsoft.com/office/2018/08/relationships/commentsExtensible" Target="commentsExtensible.xml"/><Relationship Id="rId52" Type="http://schemas.openxmlformats.org/officeDocument/2006/relationships/image" Target="media/image28.wmf"/><Relationship Id="rId94" Type="http://schemas.openxmlformats.org/officeDocument/2006/relationships/image" Target="media/image50.wmf"/><Relationship Id="rId148" Type="http://schemas.openxmlformats.org/officeDocument/2006/relationships/image" Target="media/image81.wmf"/><Relationship Id="rId355" Type="http://schemas.openxmlformats.org/officeDocument/2006/relationships/image" Target="media/image171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86.bin"/><Relationship Id="rId562" Type="http://schemas.openxmlformats.org/officeDocument/2006/relationships/oleObject" Target="embeddings/oleObject313.bin"/><Relationship Id="rId215" Type="http://schemas.openxmlformats.org/officeDocument/2006/relationships/oleObject" Target="embeddings/oleObject91.bin"/><Relationship Id="rId257" Type="http://schemas.openxmlformats.org/officeDocument/2006/relationships/image" Target="media/image130.wmf"/><Relationship Id="rId422" Type="http://schemas.openxmlformats.org/officeDocument/2006/relationships/image" Target="media/image191.wmf"/><Relationship Id="rId464" Type="http://schemas.openxmlformats.org/officeDocument/2006/relationships/image" Target="media/image202.wmf"/><Relationship Id="rId299" Type="http://schemas.openxmlformats.org/officeDocument/2006/relationships/oleObject" Target="embeddings/oleObject138.bin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3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320.bin"/><Relationship Id="rId226" Type="http://schemas.openxmlformats.org/officeDocument/2006/relationships/oleObject" Target="embeddings/oleObject101.bin"/><Relationship Id="rId433" Type="http://schemas.openxmlformats.org/officeDocument/2006/relationships/oleObject" Target="embeddings/oleObject229.bin"/><Relationship Id="rId74" Type="http://schemas.openxmlformats.org/officeDocument/2006/relationships/image" Target="media/image40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13.wmf"/><Relationship Id="rId584" Type="http://schemas.openxmlformats.org/officeDocument/2006/relationships/image" Target="media/image244.jpeg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image" Target="media/image195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82.wmf"/><Relationship Id="rId511" Type="http://schemas.openxmlformats.org/officeDocument/2006/relationships/image" Target="media/image218.wmf"/><Relationship Id="rId85" Type="http://schemas.openxmlformats.org/officeDocument/2006/relationships/oleObject" Target="embeddings/oleObject30.bin"/><Relationship Id="rId150" Type="http://schemas.openxmlformats.org/officeDocument/2006/relationships/image" Target="media/image82.wmf"/><Relationship Id="rId595" Type="http://schemas.openxmlformats.org/officeDocument/2006/relationships/image" Target="media/image255.png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47.bin"/><Relationship Id="rId12" Type="http://schemas.openxmlformats.org/officeDocument/2006/relationships/image" Target="media/image2.e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87.bin"/><Relationship Id="rId96" Type="http://schemas.openxmlformats.org/officeDocument/2006/relationships/image" Target="media/image51.wmf"/><Relationship Id="rId161" Type="http://schemas.openxmlformats.org/officeDocument/2006/relationships/oleObject" Target="embeddings/oleObject64.bin"/><Relationship Id="rId399" Type="http://schemas.openxmlformats.org/officeDocument/2006/relationships/oleObject" Target="embeddings/oleObject203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53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45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28.wmf"/><Relationship Id="rId172" Type="http://schemas.openxmlformats.org/officeDocument/2006/relationships/image" Target="media/image93.wmf"/><Relationship Id="rId477" Type="http://schemas.openxmlformats.org/officeDocument/2006/relationships/oleObject" Target="embeddings/oleObject261.bin"/><Relationship Id="rId600" Type="http://schemas.openxmlformats.org/officeDocument/2006/relationships/fontTable" Target="fontTable.xml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44" Type="http://schemas.openxmlformats.org/officeDocument/2006/relationships/image" Target="media/image232.wmf"/><Relationship Id="rId183" Type="http://schemas.openxmlformats.org/officeDocument/2006/relationships/image" Target="media/image99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7.bin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14.bin"/><Relationship Id="rId110" Type="http://schemas.openxmlformats.org/officeDocument/2006/relationships/image" Target="media/image58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306.bin"/><Relationship Id="rId194" Type="http://schemas.openxmlformats.org/officeDocument/2006/relationships/oleObject" Target="embeddings/oleObject79.bin"/><Relationship Id="rId208" Type="http://schemas.openxmlformats.org/officeDocument/2006/relationships/image" Target="media/image112.wmf"/><Relationship Id="rId415" Type="http://schemas.openxmlformats.org/officeDocument/2006/relationships/image" Target="media/image189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53</Pages>
  <Words>13771</Words>
  <Characters>78495</Characters>
  <Application>Microsoft Office Word</Application>
  <DocSecurity>0</DocSecurity>
  <Lines>654</Lines>
  <Paragraphs>1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</vt:lpstr>
    </vt:vector>
  </TitlesOfParts>
  <Company>СПбГУ</Company>
  <LinksUpToDate>false</LinksUpToDate>
  <CharactersWithSpaces>9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</dc:title>
  <dc:subject/>
  <dc:creator>Цветков</dc:creator>
  <cp:keywords/>
  <dc:description/>
  <cp:lastModifiedBy>Fedor Amosov</cp:lastModifiedBy>
  <cp:revision>35</cp:revision>
  <cp:lastPrinted>2019-02-09T07:45:00Z</cp:lastPrinted>
  <dcterms:created xsi:type="dcterms:W3CDTF">2021-05-07T09:48:00Z</dcterms:created>
  <dcterms:modified xsi:type="dcterms:W3CDTF">2021-06-06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